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3.xml" ContentType="application/vnd.openxmlformats-officedocument.theme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  <p:sldMasterId id="2147484157" r:id="rId5"/>
    <p:sldMasterId id="2147484378" r:id="rId6"/>
    <p:sldMasterId id="2147484388" r:id="rId7"/>
  </p:sldMasterIdLst>
  <p:notesMasterIdLst>
    <p:notesMasterId r:id="rId52"/>
  </p:notesMasterIdLst>
  <p:handoutMasterIdLst>
    <p:handoutMasterId r:id="rId53"/>
  </p:handoutMasterIdLst>
  <p:sldIdLst>
    <p:sldId id="341" r:id="rId8"/>
    <p:sldId id="937" r:id="rId9"/>
    <p:sldId id="983" r:id="rId10"/>
    <p:sldId id="939" r:id="rId11"/>
    <p:sldId id="982" r:id="rId12"/>
    <p:sldId id="986" r:id="rId13"/>
    <p:sldId id="984" r:id="rId14"/>
    <p:sldId id="985" r:id="rId15"/>
    <p:sldId id="987" r:id="rId16"/>
    <p:sldId id="342" r:id="rId17"/>
    <p:sldId id="343" r:id="rId18"/>
    <p:sldId id="344" r:id="rId19"/>
    <p:sldId id="345" r:id="rId20"/>
    <p:sldId id="346" r:id="rId21"/>
    <p:sldId id="350" r:id="rId22"/>
    <p:sldId id="351" r:id="rId23"/>
    <p:sldId id="352" r:id="rId24"/>
    <p:sldId id="353" r:id="rId25"/>
    <p:sldId id="354" r:id="rId26"/>
    <p:sldId id="355" r:id="rId27"/>
    <p:sldId id="988" r:id="rId28"/>
    <p:sldId id="357" r:id="rId29"/>
    <p:sldId id="358" r:id="rId30"/>
    <p:sldId id="359" r:id="rId31"/>
    <p:sldId id="360" r:id="rId32"/>
    <p:sldId id="361" r:id="rId33"/>
    <p:sldId id="362" r:id="rId34"/>
    <p:sldId id="363" r:id="rId35"/>
    <p:sldId id="364" r:id="rId36"/>
    <p:sldId id="365" r:id="rId37"/>
    <p:sldId id="366" r:id="rId38"/>
    <p:sldId id="990" r:id="rId39"/>
    <p:sldId id="991" r:id="rId40"/>
    <p:sldId id="992" r:id="rId41"/>
    <p:sldId id="367" r:id="rId42"/>
    <p:sldId id="368" r:id="rId43"/>
    <p:sldId id="369" r:id="rId44"/>
    <p:sldId id="370" r:id="rId45"/>
    <p:sldId id="371" r:id="rId46"/>
    <p:sldId id="372" r:id="rId47"/>
    <p:sldId id="373" r:id="rId48"/>
    <p:sldId id="374" r:id="rId49"/>
    <p:sldId id="989" r:id="rId50"/>
    <p:sldId id="356" r:id="rId51"/>
  </p:sldIdLst>
  <p:sldSz cx="9144000" cy="6858000" type="screen4x3"/>
  <p:notesSz cx="9296400" cy="7010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D6CCE082-C1DC-4B50-A147-E99C7D273E60}">
          <p14:sldIdLst>
            <p14:sldId id="341"/>
            <p14:sldId id="937"/>
            <p14:sldId id="983"/>
            <p14:sldId id="939"/>
            <p14:sldId id="982"/>
            <p14:sldId id="986"/>
            <p14:sldId id="984"/>
            <p14:sldId id="985"/>
            <p14:sldId id="987"/>
            <p14:sldId id="342"/>
            <p14:sldId id="343"/>
            <p14:sldId id="344"/>
            <p14:sldId id="345"/>
            <p14:sldId id="346"/>
            <p14:sldId id="350"/>
            <p14:sldId id="351"/>
            <p14:sldId id="352"/>
            <p14:sldId id="353"/>
            <p14:sldId id="354"/>
            <p14:sldId id="355"/>
            <p14:sldId id="988"/>
            <p14:sldId id="357"/>
            <p14:sldId id="358"/>
            <p14:sldId id="359"/>
            <p14:sldId id="360"/>
            <p14:sldId id="361"/>
            <p14:sldId id="362"/>
            <p14:sldId id="363"/>
            <p14:sldId id="364"/>
            <p14:sldId id="365"/>
            <p14:sldId id="366"/>
            <p14:sldId id="990"/>
            <p14:sldId id="991"/>
            <p14:sldId id="992"/>
            <p14:sldId id="367"/>
            <p14:sldId id="368"/>
            <p14:sldId id="369"/>
            <p14:sldId id="370"/>
            <p14:sldId id="371"/>
            <p14:sldId id="372"/>
            <p14:sldId id="373"/>
            <p14:sldId id="374"/>
            <p14:sldId id="989"/>
            <p14:sldId id="356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1534">
          <p15:clr>
            <a:srgbClr val="A4A3A4"/>
          </p15:clr>
        </p15:guide>
        <p15:guide id="2" orient="horz" pos="660">
          <p15:clr>
            <a:srgbClr val="A4A3A4"/>
          </p15:clr>
        </p15:guide>
        <p15:guide id="3" pos="2015">
          <p15:clr>
            <a:srgbClr val="A4A3A4"/>
          </p15:clr>
        </p15:guide>
        <p15:guide id="4" pos="3907">
          <p15:clr>
            <a:srgbClr val="A4A3A4"/>
          </p15:clr>
        </p15:guide>
        <p15:guide id="5" pos="30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208">
          <p15:clr>
            <a:srgbClr val="A4A3A4"/>
          </p15:clr>
        </p15:guide>
        <p15:guide id="2" pos="2928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chulz, Noel N" initials="SNN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60C30"/>
    <a:srgbClr val="EAEAEA"/>
    <a:srgbClr val="DBCEAC"/>
    <a:srgbClr val="3CB6CE"/>
    <a:srgbClr val="B6BF00"/>
    <a:srgbClr val="EC7A00"/>
    <a:srgbClr val="003C69"/>
    <a:srgbClr val="45232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63A3990B-13B2-4177-9828-EF7433584B10}" v="35" dt="2022-11-03T23:12:43.589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1964" autoAdjust="0"/>
    <p:restoredTop sz="50000" autoAdjust="0"/>
  </p:normalViewPr>
  <p:slideViewPr>
    <p:cSldViewPr snapToGrid="0">
      <p:cViewPr varScale="1">
        <p:scale>
          <a:sx n="111" d="100"/>
          <a:sy n="111" d="100"/>
        </p:scale>
        <p:origin x="1824" y="96"/>
      </p:cViewPr>
      <p:guideLst>
        <p:guide orient="horz" pos="1534"/>
        <p:guide orient="horz" pos="660"/>
        <p:guide pos="2015"/>
        <p:guide pos="3907"/>
        <p:guide pos="306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notesViewPr>
    <p:cSldViewPr snapToGrid="0">
      <p:cViewPr varScale="1">
        <p:scale>
          <a:sx n="118" d="100"/>
          <a:sy n="118" d="100"/>
        </p:scale>
        <p:origin x="-2004" y="-96"/>
      </p:cViewPr>
      <p:guideLst>
        <p:guide orient="horz" pos="2208"/>
        <p:guide pos="292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slide" Target="slides/slide19.xml"/><Relationship Id="rId39" Type="http://schemas.openxmlformats.org/officeDocument/2006/relationships/slide" Target="slides/slide32.xml"/><Relationship Id="rId21" Type="http://schemas.openxmlformats.org/officeDocument/2006/relationships/slide" Target="slides/slide14.xml"/><Relationship Id="rId34" Type="http://schemas.openxmlformats.org/officeDocument/2006/relationships/slide" Target="slides/slide27.xml"/><Relationship Id="rId42" Type="http://schemas.openxmlformats.org/officeDocument/2006/relationships/slide" Target="slides/slide35.xml"/><Relationship Id="rId47" Type="http://schemas.openxmlformats.org/officeDocument/2006/relationships/slide" Target="slides/slide40.xml"/><Relationship Id="rId50" Type="http://schemas.openxmlformats.org/officeDocument/2006/relationships/slide" Target="slides/slide43.xml"/><Relationship Id="rId55" Type="http://schemas.openxmlformats.org/officeDocument/2006/relationships/presProps" Target="presProps.xml"/><Relationship Id="rId7" Type="http://schemas.openxmlformats.org/officeDocument/2006/relationships/slideMaster" Target="slideMasters/slideMaster4.xml"/><Relationship Id="rId2" Type="http://schemas.openxmlformats.org/officeDocument/2006/relationships/customXml" Target="../customXml/item2.xml"/><Relationship Id="rId16" Type="http://schemas.openxmlformats.org/officeDocument/2006/relationships/slide" Target="slides/slide9.xml"/><Relationship Id="rId29" Type="http://schemas.openxmlformats.org/officeDocument/2006/relationships/slide" Target="slides/slide22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slide" Target="slides/slide25.xml"/><Relationship Id="rId37" Type="http://schemas.openxmlformats.org/officeDocument/2006/relationships/slide" Target="slides/slide30.xml"/><Relationship Id="rId40" Type="http://schemas.openxmlformats.org/officeDocument/2006/relationships/slide" Target="slides/slide33.xml"/><Relationship Id="rId45" Type="http://schemas.openxmlformats.org/officeDocument/2006/relationships/slide" Target="slides/slide38.xml"/><Relationship Id="rId53" Type="http://schemas.openxmlformats.org/officeDocument/2006/relationships/handoutMaster" Target="handoutMasters/handoutMaster1.xml"/><Relationship Id="rId58" Type="http://schemas.openxmlformats.org/officeDocument/2006/relationships/tableStyles" Target="tableStyles.xml"/><Relationship Id="rId5" Type="http://schemas.openxmlformats.org/officeDocument/2006/relationships/slideMaster" Target="slideMasters/slideMaster2.xml"/><Relationship Id="rId19" Type="http://schemas.openxmlformats.org/officeDocument/2006/relationships/slide" Target="slides/slide12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slide" Target="slides/slide28.xml"/><Relationship Id="rId43" Type="http://schemas.openxmlformats.org/officeDocument/2006/relationships/slide" Target="slides/slide36.xml"/><Relationship Id="rId48" Type="http://schemas.openxmlformats.org/officeDocument/2006/relationships/slide" Target="slides/slide41.xml"/><Relationship Id="rId56" Type="http://schemas.openxmlformats.org/officeDocument/2006/relationships/viewProps" Target="viewProps.xml"/><Relationship Id="rId8" Type="http://schemas.openxmlformats.org/officeDocument/2006/relationships/slide" Target="slides/slide1.xml"/><Relationship Id="rId51" Type="http://schemas.openxmlformats.org/officeDocument/2006/relationships/slide" Target="slides/slide44.xml"/><Relationship Id="rId3" Type="http://schemas.openxmlformats.org/officeDocument/2006/relationships/customXml" Target="../customXml/item3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slide" Target="slides/slide26.xml"/><Relationship Id="rId38" Type="http://schemas.openxmlformats.org/officeDocument/2006/relationships/slide" Target="slides/slide31.xml"/><Relationship Id="rId46" Type="http://schemas.openxmlformats.org/officeDocument/2006/relationships/slide" Target="slides/slide39.xml"/><Relationship Id="rId59" Type="http://schemas.microsoft.com/office/2015/10/relationships/revisionInfo" Target="revisionInfo.xml"/><Relationship Id="rId20" Type="http://schemas.openxmlformats.org/officeDocument/2006/relationships/slide" Target="slides/slide13.xml"/><Relationship Id="rId41" Type="http://schemas.openxmlformats.org/officeDocument/2006/relationships/slide" Target="slides/slide34.xml"/><Relationship Id="rId54" Type="http://schemas.openxmlformats.org/officeDocument/2006/relationships/commentAuthors" Target="commentAuthors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slide" Target="slides/slide29.xml"/><Relationship Id="rId49" Type="http://schemas.openxmlformats.org/officeDocument/2006/relationships/slide" Target="slides/slide42.xml"/><Relationship Id="rId57" Type="http://schemas.openxmlformats.org/officeDocument/2006/relationships/theme" Target="theme/theme1.xml"/><Relationship Id="rId10" Type="http://schemas.openxmlformats.org/officeDocument/2006/relationships/slide" Target="slides/slide3.xml"/><Relationship Id="rId31" Type="http://schemas.openxmlformats.org/officeDocument/2006/relationships/slide" Target="slides/slide24.xml"/><Relationship Id="rId44" Type="http://schemas.openxmlformats.org/officeDocument/2006/relationships/slide" Target="slides/slide37.xml"/><Relationship Id="rId52" Type="http://schemas.openxmlformats.org/officeDocument/2006/relationships/notesMaster" Target="notesMasters/notes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>
            <a:extLst>
              <a:ext uri="{FF2B5EF4-FFF2-40B4-BE49-F238E27FC236}">
                <a16:creationId xmlns:a16="http://schemas.microsoft.com/office/drawing/2014/main" id="{F9A40F47-E107-4514-92C6-DA82C39DAFE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3886200" y="0"/>
            <a:ext cx="4376738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t" anchorCtr="0" compatLnSpc="1">
            <a:prstTxWarp prst="textNoShape">
              <a:avLst/>
            </a:prstTxWarp>
          </a:bodyPr>
          <a:lstStyle>
            <a:lvl1pPr defTabSz="923828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5299" name="Rectangle 3">
            <a:extLst>
              <a:ext uri="{FF2B5EF4-FFF2-40B4-BE49-F238E27FC236}">
                <a16:creationId xmlns:a16="http://schemas.microsoft.com/office/drawing/2014/main" id="{A976E8A4-0C20-450B-A0B8-9CD4A7CD052E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8277225" y="0"/>
            <a:ext cx="1017588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t" anchorCtr="0" compatLnSpc="1">
            <a:prstTxWarp prst="textNoShape">
              <a:avLst/>
            </a:prstTxWarp>
          </a:bodyPr>
          <a:lstStyle>
            <a:lvl1pPr algn="r" defTabSz="923828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259C353F-D531-4D70-A546-A077321241FD}" type="datetime1">
              <a:rPr lang="en-US"/>
              <a:pPr>
                <a:defRPr/>
              </a:pPr>
              <a:t>11/3/2022</a:t>
            </a:fld>
            <a:endParaRPr lang="en-US" dirty="0"/>
          </a:p>
        </p:txBody>
      </p:sp>
      <p:sp>
        <p:nvSpPr>
          <p:cNvPr id="55300" name="Rectangle 4">
            <a:extLst>
              <a:ext uri="{FF2B5EF4-FFF2-40B4-BE49-F238E27FC236}">
                <a16:creationId xmlns:a16="http://schemas.microsoft.com/office/drawing/2014/main" id="{3EC2D17B-2A4F-41D3-9E65-C5DA81EF1283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657975"/>
            <a:ext cx="4027488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b" anchorCtr="0" compatLnSpc="1">
            <a:prstTxWarp prst="textNoShape">
              <a:avLst/>
            </a:prstTxWarp>
          </a:bodyPr>
          <a:lstStyle>
            <a:lvl1pPr defTabSz="923828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Template-WSU Hrz 201.ppt</a:t>
            </a:r>
          </a:p>
        </p:txBody>
      </p:sp>
      <p:sp>
        <p:nvSpPr>
          <p:cNvPr id="55301" name="Rectangle 5">
            <a:extLst>
              <a:ext uri="{FF2B5EF4-FFF2-40B4-BE49-F238E27FC236}">
                <a16:creationId xmlns:a16="http://schemas.microsoft.com/office/drawing/2014/main" id="{F3C2D02C-DA04-45E5-87BE-88466862A138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265738" y="6657975"/>
            <a:ext cx="4029075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b" anchorCtr="0" compatLnSpc="1">
            <a:prstTxWarp prst="textNoShape">
              <a:avLst/>
            </a:prstTxWarp>
          </a:bodyPr>
          <a:lstStyle>
            <a:lvl1pPr algn="r" defTabSz="922338" eaLnBrk="1" hangingPunct="1">
              <a:defRPr sz="1200" smtClean="0"/>
            </a:lvl1pPr>
          </a:lstStyle>
          <a:p>
            <a:pPr>
              <a:defRPr/>
            </a:pPr>
            <a:fld id="{FF360DB2-6618-4682-8580-D9A7B03CE3E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096F6DC-CA88-4FDB-9EB9-664DC52389A6}"/>
              </a:ext>
            </a:extLst>
          </p:cNvPr>
          <p:cNvSpPr txBox="1"/>
          <p:nvPr/>
        </p:nvSpPr>
        <p:spPr>
          <a:xfrm>
            <a:off x="0" y="7938"/>
            <a:ext cx="3757613" cy="277812"/>
          </a:xfrm>
          <a:prstGeom prst="rect">
            <a:avLst/>
          </a:prstGeom>
          <a:noFill/>
        </p:spPr>
        <p:txBody>
          <a:bodyPr lIns="91650" tIns="45825" rIns="91650" bIns="45825">
            <a:spAutoFit/>
          </a:bodyPr>
          <a:lstStyle/>
          <a:p>
            <a:pPr eaLnBrk="1" hangingPunct="1">
              <a:defRPr/>
            </a:pPr>
            <a:r>
              <a:rPr lang="en-US" sz="1200" spc="30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SHINGTON STATE UNIVERSITY</a:t>
            </a:r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920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72.86527" units="1/cm"/>
          <inkml:channelProperty channel="Y" name="resolution" value="36.48649" units="1/cm"/>
          <inkml:channelProperty channel="T" name="resolution" value="1" units="1/dev"/>
        </inkml:channelProperties>
      </inkml:inkSource>
      <inkml:timestamp xml:id="ts0" timeString="2022-11-03T22:16:28.9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593 8608 0,'17'-18'0,"19"18"15,-19-18-15,1 18 16,0 0-16,-1 0 15,36 0-15,53 0 16,-53 0 0,17 0-16,72 0 15,-19 0-15,-35 0 16,53 0-16,406 0 31,-370 0-15,-36 0-16,53 18 0,-53 0 15,0-1-15,-35 1 16,105-18-16,-69 0 16,-1 18-1,-18-18-15,-35 0 0,53 0 16,-70 0-16,52 17 16,-17-17-16,-35 18 15,-18-18 1,-36 0-16,1-18 62,0 1-46,-18-1 0,-4075 0-16,8150 1 15,-4075-1 1,0 0-16,0 1 15,0-1 1,0-17-16,-18-18 16,18 35-1,-18 1-15,1-54 16,17 36 0,-18 17-16,0-17 0,18 17 15,0-52 1,0 35-16,0-1 0,-17 1 15,17-18 1,0-53 0,0 0-16,0 71 15,0 17-15,0-140 32,0 122-32,0 1 15,0 18-15,0-19 16,0 19-1,0-1 95,-18 18-95,18-18-15,-17 18 16,17-17-16,-18 17 47,0 0-31,-17 0-1,0 0 1,-53-36-1,-1 19-15,36 17 16,18 0-16,0 0 16,-53 0-1,52 0-15,-17 0 16,1 0-16,-19 0 16,-194 0-1,-3933 35 1,7973-17-1,-4004-1-15,70-17 16,-35 0-16,-35 0 31,17 0-31,53 0 16,142 0 0,-36 0-16,17 0 15,-16 0 1,-1 0-16,-36 0 15,-105 0 1,18 0 0,53 0-1,87 0 1,1 0 0,17 0-1,1 0 1,-1 0-1,18 18 110,0 0-109,-18-1-16,1 1 16,17 0-16,-18 17 15,1-18 1,17 19-16,-18 17 16,0-18-16,1-17 0,17 17 15,-18 0 1,0 0-16,18 18 15,-17-17-15,17-19 16,-18 36-16,0-18 16,18 18-16,0 0 15,0 18-15,-17-36 16,17 0-16,0 1 16,0-1-16,0 18 15,0-36 1,0 1-1,0 35 1,0-35 0,0 17-16,0-17 15,0 17 1,0-18-16,0 1 16,0 0-1,0-1 1,0 1 15,17-18 110,19 0-126,-19 0-15,19 0 16,17-18 0,-18 1-16,-18 17 0,19-18 15,-1 18 1</inkml:trace>
  <inkml:trace contextRef="#ctx0" brushRef="#br0" timeOffset="18908.59">19262 7990 0,'35'0'0,"0"-17"0,1 17 15,-19-18 1,18 18-16,18 0 16,0-17-16,88 17 31,-88 0-31,88 0 16,-88 0-16,35 0 15,-17 0-15,53 0 16,-54 0-16,18 0 15,71 0-15,0 0 16,-36 0 0,107 0-16,-107 0 15,-70 0-15,-88 0 219</inkml:trace>
  <inkml:trace contextRef="#ctx0" brushRef="#br0" timeOffset="20519.36">19667 7620 0,'0'0'0,"-17"35"15,-1-35 1,-52 53-16,34-35 16,-34 35-1,17-36-15,0 36 47,18-35-31,-1 0-1,1-1 17,0 1-17,-1 17 1,36-17-1,-17-18 1,17 35 0,-18-35-16,36 0 125,-1 0-110,1 0 1,0 0-16,-1 0 16,1 0-1,0 0-15,-1 0 16,1 0-1,70 0 1,-17 35 0,-18 18-1,-18-35 1,0 0 0,36 34 15,-36-34-31,-17-18 31,-1 0 188,1 0-204,0 0-15</inkml:trace>
  <inkml:trace contextRef="#ctx0" brushRef="#br0" timeOffset="45868.8">4480 9913 0,'36'0'78,"69"0"-63,142 0 1,-17 0-16,-1 0 16,265 18-1,-141-18-15,-89 0 16,18 0-16,18 0 16,124 0-16,-36 0 15,-159 0-15,-17 0 16,17 0-16,-53 0 15,1 17-15,-19 1 16,-52-18-16,35 18 16,-17-18-16,-18 0 15,35 0 1,-35 0-16,-1 0 0,54 0 16,-35 0-1,17 0-15,18 0 0,17 35 16,0-35-16,36 18 15,-18-18 1,-4145 0-16,8167 17 16,-4075-17-1,-35 0 1,-89 0-16,19 0 16,16 0-1,-16-17-15,17-1 16,-18 18-16,35 0 15,-17 0 1,-17 0-16,52 0 0,-35 0 16,35 0-16,-18 0 15,54 0-15,-36 0 16,0 0-16,-35 0 16,71 0-1,52 0 1,71 0-1,-106 0-15,18 0 0,-18 0 16,35 0 0,1 0-16,17 18 15,-35-18-15,17 17 16,-17-17-16,-18 0 16,-18 0-16,1 0 15,-54 0-15,-17 0 16,-35 0-16,17 0 15,-17 0-15,-1 0 16,1 0 0,17 0-1,1 0-15,17 0 0,-18 0 16,-17 0 0,87 0-1,-16 0 1,105 0-1,-106 0-15,-18 0 16,89 0-16,-53 0 16,-36 0-16,54 0 15,-106 0 1,17 0 15,0 0-15,18 0-1,0 0-15,0 0 16,0 0-16,17 0 16,-17 0-16,-35 0 15,-4057 0-15,8131 0 32,-4075 0-17,1 0 1,0 0-1,-1 0-15,1 0 16,17 0 0,-17 0-1,0 0-15,-1-17 16,36 17 0,-18-18-1,1 0-15,-19 18 16,1 0-16,0-17 15,-1 17 1,-17-18 0,18 18-1,-18-18-15,17 18 32,1-17-17,0-1 1,-18 0-1,17 1 1,-17-1-16,0 0 16,0 1-1,0-18 17,0 17-32,0 0 15,0 1-15,0-19 16,0 19-1,0-1 1,-17 18 0,17-18-1,-18 1-15,0-1 16,1 18 0,-1-17-16,18-1 15,-35 18-15,17-18 16,-52-52-1,-89-71-15,71 70 16,35 36-16,53 17 16,-18 18-16,1-17 15,-19-19-15,-17 1 16,53 17-16,-35 18 281,18 0-265,-1 0-1,-35-17-15,18 17 16,-124-71-16,-123 1 16,70 17-16,36 17 15,-124-34-15,176 70 16,54 0 0,34 0-16,1 0 0,18 0 15,-19 0 1,-17 0-16,0 0 15,1 17-15,16-17 16,-34 18-16,-1-18 16,-158 18-16,123-1 15,0 1-15,18-18 16,-18 18 0,53-18-16,-35 0 15,53 0 1,-36 17-16,18-17 15,-17 0-15,-1 0 16,-35 18-16,-17 0 16,35-18-16,-53 0 15,52 0-15,-69 17 16,69-17-16,-175 0 31,123 18-31,-36-18 16,19 0-1,16 0-15,-16-18 16,-142 18 0,194 0-16,0-17 15,36 17-15,-1 0 0,18 0 16,0 0 0,0 0-16,-17 0 15,17 0-15,-35 0 0,-18 0 16,18-18-1,-36 18-15,-35-18 16,18 18-16,0 0 16,18 0-16,-54 0 15,107-17 1,34 17-16,1 0 16,-71-18-1,-17 18-15,-53 0 0,34-18 16,-34 18-1,-247-35 1,-212-18 0,317 18-1,195 35 1,-18-18-16,52 18 16,1 0-16,0-17 15,35 17-15,-17 0 0,-36-18 16,-53 18-1,18 0-15,-53-18 16,53 18-16,-71-35 16,53 17-16,-17 1 15,35 17-15,17 0 16,54-18-16,-54-17 16,54 0-1,-18 35-15,17 0 16,-52 0-1,-1 0-15,1 0 16,-160-18 0,19 18-1,176-18-15,-18 18 0,53 0 16,18 0 0,17 0-16,-35 0 15,0 0 1,18 0-16,-36 0 15,1 0-15,-1 0 16,-17 0-16,-18 0 16,0 0 15,71 0-31,0 18 0,-1 0 16,1-1-16,0 1 15,0-1 1,17 19-16,-17-36 0,35 17 15,-18 19 1,18-19-16,0 1 16,0 0-1,0-1-15,0 1 16,0 0 0,0 34-16,0-16 15,0-1-15,18 0 16,-1 1-16,1 16 0,0-16 15,17-1 1,-35-17-16,18 17 16,-1-17-16,-17-1 15,0 1-15,0 0 16,0-1-16,0 1 16,0 35-1,18-36-15,-18 36 16,17-35-16,1 35 15,-18-18 1,18 0-16,-18 1 16,17 17-16,-17-18 15,0-18-15,18 1 0,-18 17 16,18 18 0,-1 0-16,-17-35 0,18-18 62,17 0-46,18 0-16,141 0 15,35 0-15,-17 0 16,53 0-16,-89 0 16,89 0-16,-71 17 15,35-17 1,-70 0-16,-89 0 0,19 0 15,-72 0-15,1 0 16,-1 0-16,19 0 16,-19 0-1,1-17-15,0 17 16,-1-18-16,1 18 31,-18-17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920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72.86527" units="1/cm"/>
          <inkml:channelProperty channel="Y" name="resolution" value="36.48649" units="1/cm"/>
          <inkml:channelProperty channel="T" name="resolution" value="1" units="1/dev"/>
        </inkml:channelProperties>
      </inkml:inkSource>
      <inkml:timestamp xml:id="ts0" timeString="2022-11-03T22:53:50.35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491 3916 0,'71'0'219,"-19"-18"-204,19 18-15,0 0 16,-1 0-16,-35 0 15,89 0-15,-36 0 16,53 18-16,-53 17 16,-70-17-1,-18-1 1,0 1-16,0 0 16,0-1-16,0 19 15,0-19 1,0 19-16,0-1 15,0 0-15,-18-17 0,-17 52 16,35-52 0,-53 17-16,36 0 15,-19 18-15,1-35 16,0 17-16,-1 1 16,19-1-1,-71 35 1,52-34-1,1-19-15,0 1 16,-1 0 0,-16 34-1,16-16-15,19-36 0,-72 70 16,72-52 0,-1 0-16,18-1 31,18 1 78,17-18-93,71 0-16,-18 0 15,53 0-15,-17 0 16,-36 0-16,18 0 16,-36 0-16,-17 0 15,18 0 1,-54 0 0,1 0 62,-18-18 156,0 1-234,18-1 16,-1 0-16</inkml:trace>
  <inkml:trace contextRef="#ctx0" brushRef="#br0" timeOffset="3193.26">19103 4198 0,'0'-35'47,"-53"35"-31,0 0-16,18 0 15,-18 0-15,-18 0 16,18 0-16,0 0 16,1 0-16,16 0 15,19 0 1,-19 0-1,19 0 1,-1 0 0,0 0-1,1 0 1,-1 0 0,1 0-1,-1 0 1,0 0-16,1 0 15,-1 17-15,0-17 16,18 36-16,-17-36 0,-1 17 16,0 19-1,18-19 1,-17 19 0,17-1-16,0-18 15,0 19-15,0-19 16,0 19-16,0-19 15,0 1 1,0 0 0,0-1 15,17-17 47,1 0-78,17 0 16,18-17-16,-17 17 15,-1 0 1,-4074 0 0,8131 0-16,-4075-18 15,19 18 1,-19 0-1,1 0-15,0 0 16,-1 0-16,1 0 31,-18 18-15,35 17 0,-35-18-1,18 36 1,-18-35-1,0 17-15,0 1 0,17-1 16,-17-18 0,0 19-16,0-1 15,0-17-15,0 52 16,-17-52 0,17 0-1,-36 17 1,19-35-1,-36 53 1,-18-36 0,1 19-1,52-36 17,-17 17-32,-18-17 15,0 0 16,35 0-31,1 0 32,-1 0-17,1 0-15,-1 0 16,-17 0-16,-1-17 16,19 17-16,-1 0 15,0 0-15,1 0 31,-1-18-31,1 18 16,-1 0-16,0 0 16,18-18-16,-17 18 15,-1 0 1,0 0 0,-17 0 15</inkml:trace>
  <inkml:trace contextRef="#ctx0" brushRef="#br0" timeOffset="8688.42">6050 3828 0,'18'17'32,"-18"1"-32,0 0 31,0-1-31,0 1 15,0 17 1,0-17-16,0-1 16,0 1-16,0 35 15,0 0 1,17 70-16,-17-52 16,0-36-1,0 18-15,0 35 16,0-35-16,0-35 15,0-36 157,36-17-156,-36 17 0,35 1-16,-17-1 15,-1-17 1</inkml:trace>
  <inkml:trace contextRef="#ctx0" brushRef="#br0" timeOffset="11958.31">17480 4445 0,'0'-18'109,"18"18"-109,-18-17 16,17-1-16,-17 0 15,0 1-15,0-18 16,0 17 0,-17 0-16,-1 1 15,0-19-15,-87 36 16,-36 0-1,70 0-15,36 0 16,-1 0-16,1 0 16,-88 0-1,87 0 1,1 0-16,-35 18 16,17 0-16,0-18 15,17 17-15,-34 19 31,17-1-15,35-18-16,1-17 16,17 18-1,-18 17 1,18-17 0,0 17-1,0 36 1,53-1-1,-18-70 1,195 71 0,-160-71-1,-35 0 1,-17 0-16,35 0 16,18 0-16,-19-18 15,-16 18-15,-1-35 16,0 17-16,18 1 31,-35 17-31,17-18 0,-35 0 16,18 18-16,17 0 15,-17-17-15,-1-1 16,19 18 0,-36-17-16,17-1 15,1 18-15,-1 0 16,-17-18-16,0 1 31,18 17 0,-18-18-15,0 0 0,-18 71 77,1 124-61,17-107-17,0 18-15,0-35 0,0 0 16,0 35-16,0-35 15,0-17-15,0 17 16,0-18 0,0 0-16,0 0 15,0-17-15,0 0 0,0-36 172,0-35-172,17 35 16,1 1-1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920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72.86527" units="1/cm"/>
          <inkml:channelProperty channel="Y" name="resolution" value="36.48649" units="1/cm"/>
          <inkml:channelProperty channel="T" name="resolution" value="1" units="1/dev"/>
        </inkml:channelProperties>
      </inkml:inkSource>
      <inkml:timestamp xml:id="ts0" timeString="2022-11-03T22:27:26.09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518 4251 0,'0'0'0,"71"0"0,-1 0 0,71 0 16,-35 0 0,-18 0-16,-17 0 15,35 0-15,35 0 16,-18 0-16,-17 0 15,18 0-15,-1 0 16,18 18-16,177-1 31,-159 1-31,-1-18 16,36 0-16,-53 0 0,18 0 16,-18 0-1,0 0-15,-35 0 16,-18 0-16,-17 0 15,-18 0-15,0 0 16,0 0-16,17 0 16,36 0-16,-18 0 0,36 0 15,-36 0 1,-17 0-16,246 0 16,-229 0-1,18 0-15,-35 18 16,17-1-16,-18-17 15,1 0-15,52 0 32,36 18-17,-106-18-15,0 0 0,0 0 16,0 0 0,70 0-1,-52 0-15,-36 17 16,18-17-16,18 18 15,-1-18-15,-35 0 16,18 0 0,0 0-16,-35 0 15,0 0-15,-1 0 16,18 0 0,-17 0-1,35 0-15,18 0 0,-19 0 16,37 0-1,-72 0 1,-17-18 78,18 18-79,0-17 1,-18-1 0,0-17-1,35-36 1,-35 36-16,0 0 16,0 0-16,0-18 15,18 0-15,-18 17 16,0 1-16,0-71 15,0 36 1,0 34 0,0 1-16,0 0 15,0 0 1,0-1-16,0 1 16,0 17-1,0 1 1,0-1-1,0 0 1,0 1-16,0-1 31,-36 18 47,-52 0-62,0 0-16,-36 35 16,-34-35-1,-19 18-15,36 0 16,-18-1-16,-52-17 16,-19 18-16,19-18 15,70 0-15,-106 0 16,53 18-1,53-18-15,-18 0 16,18 0-16,35 0 0,18 0 16,17 0-1,-35 17-15,0-17 16,-88 18 15,53-18-31,-159 0 0,142 0 16,-1 0-1,0 0-15,0 0 16,1 0-16,-1 0 16,18 0-16,-71 0 15,142 0-15,17 0 16,-18-18-16,36 18 16,-212-17-1,141 17 1,-264-18-1,211 0 1,106 18 0,0 0-16,-17 0 15,-19 0 17,36 0-32,0-17 0,1 17 15,-19 0-15,0 0 0,1 0 16,-36 0-1,18 0 1,70 0 0,-17 0 15,0 0-15,17 0-16,-17 0 15,17 0-15,18 17 94,0 1-78,0 17-1,0-17 1,0 17-16,0-17 15,0 0-15,0 17 16,18 0 0,-18-17-16,0-1 15,0 36-15,0-35 16,0 0-16,0 105 31,0 1-15,0-89-16,0 0 15,0 0-15,0 1 16,0-1-16,0 0 16,0-17-1,0-1 1,0 1 0,0 0-1,0-1-15,0 1 16,0 0-1,0-1 1,17-17-16,-17 18 16,18 0-1,-18-1-15,0 1 16,18-1 0,-18 1-16,17-18 46,19 0-30,17 0-16,-1-18 16,37 1-16,-19-1 15,1 1-15,140-1 16,-158 18 0,88-35-1,-17 17 1,-71 0-16,-18 18 15,-17 0-15,-1 0 16,19 0-16,17 0 31,0 0-15,141 0 0,-142 0-1,1 0-15,-17 0 16,-19 0-16,36 0 15,-35 0 220,-1 0-220,19 0-15,-1-17 16,-17 17-16,-1 0 16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920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72.86527" units="1/cm"/>
          <inkml:channelProperty channel="Y" name="resolution" value="36.48649" units="1/cm"/>
          <inkml:channelProperty channel="T" name="resolution" value="1" units="1/dev"/>
        </inkml:channelProperties>
      </inkml:inkSource>
      <inkml:timestamp xml:id="ts0" timeString="2022-11-03T22:45:56.43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245 7479 0,'-17'0'63,"-19"0"-63,1 0 15,0 0 1,17 0-16,-17 0 15,0 0-15,17 0 16,0 0 0,18 18-1,-17-18 1,17 17-16,-18 1 16,18-1 15,0 1-31,0 0 15,0-1 17,0 1-17,0 0 1,71 17 0,-54-35-1,19 0 1,-36 35 78,0-17-79,0 17 1,-18 0-16,0 18 15,1-35 1,-1 17-16,0-17 0,1 0 16,-1-18-1,1 0-15,-1 0 16,-17 0 0,-89 0-1,89 0-15,-18-18 16,18 0-16,17 18 15,18-17 79,18 17-78,17 0-1,-17 0 1,17 0-16,-17 0 16,-1 0-16,1 0 47,-1 0-16,1 0-31</inkml:trace>
  <inkml:trace contextRef="#ctx0" brushRef="#br0" timeOffset="1759.57">16175 7708 0,'0'18'62,"0"-1"-62,0 1 16,0 0-1,0-1 1,0 1-16,0 0 16,0-1-1,0 1 1,0 0-16,0-1 15,0 1 17,0 0-32,17-18 47,1 17-16,0-17-16,-1 0 17,-17-17-32,18-1 15,-18 0-15,35 1 16,-35-1 0,0 0-16,0 1 31,0 34 109,0 19-124,0-19 0,0 1-1,0 0-15,0 17 16,18 53 0,0-88-16,-18 18 0,17-18 78,1 0-78,0 0 15,-1-36-15,1 19 16,-1-19 0,1 36-16,-18-35 15,18 35-15,-18-17 16,0-1-16,17 0 15,1 1 1,-18-19-16,0 19 16,0-19 15,0 19-15,0-1-1,18 18 141,17 0-140</inkml:trace>
  <inkml:trace contextRef="#ctx0" brushRef="#br0" timeOffset="2657.4">16722 7761 0,'0'18'63,"0"17"-48,0-17 1,0-1-1,-18 19-15,18-19 16,0 19-16,-18-1 16,1 0-16,17-17 0,0-1 15,0 1 1,0-36 156,0 1-157,0-1 17,17-17-32</inkml:trace>
  <inkml:trace contextRef="#ctx0" brushRef="#br0" timeOffset="3976.2">16916 7779 0,'0'17'47,"0"1"-31,0 0-16,0-1 31,-18 1-31,18 17 16,0-17-16,0 0 15,0-1 1,-18 1-16,1-1 0,17 1 16,0 0-1,0-36 110,0 0-109,0 1 15,0-1-31,0 1 16,0-1-16,0-35 15,0 35-15,17 1 16,1-19 0,0 36-16,-1-35 15,1 17 1,0 18 0,-1 0-16,1 0 15,0 0 48,-1 18-16,-17 0-32,18-1 1,-18 19 15,0-19-15,0 1-1,0 0 1,0-1-16,0 1 16,0 17-1,-4075-17 1,8150-1-1,-4075 1 17,0-36 140,0 1-157,17 17-15,19-18 0</inkml:trace>
  <inkml:trace contextRef="#ctx0" brushRef="#br0" timeOffset="5534.43">17427 7832 0,'0'-18'94,"0"0"-63,0 1-15,-17-1-16,-1 18 15,0 0 1,1 0 0,-1 0-1,-17 0 1,17 0 0,0 0-1,-17 0-15,35 18 31,-17-18-31,-1 0 0,18 17 16,-18-17-16,1 0 16,17 18-16,0 0 31,0-1 0,0 1-15,0 0-16,0-1 31,0 1-15,17-18-16,-17 18 0,36-18 15,-19 0-15,1 0 16,-1 0 0,1 0-1,0 0 1,-1 0-16,1 0 31,0 0-15,17 0-1,-17 0 1,-1 0-16,-17-18 16,18 18-1,-18-18-15,0 1 16,17-1-16,-17 0 15,0 1 1,0-1 0,0 0-1,0 36 79,0 0-94,0 17 16,0-17-16,-17 17 15,17 18 1,-35-18-16,35 18 16,0-18-16,-18 1 15,0-19-15,18 18 0,-17 1 16,-1-19-1,18 1-15,-18 17 16,1-35 0,17 18-1,-18-18 1,0 18 0,1-18-16,-1 0 15,-52 0-15,34 0 16,-17 0-16,1 0 15,16 0 1,-17-18-16,-35-17 16,88 17-1,0 0 1,0 1 0,-35 34 62</inkml:trace>
  <inkml:trace contextRef="#ctx0" brushRef="#br0" timeOffset="14994.35">17251 8943 0,'-18'0'547,"-17"18"-532,17-18 1,1 0-1,17 17 1,-18-17-16,0 0 16,18 18-1,18-18 173,0 0-188,-1 0 31,1 0-31,0 0 16,-18-18 62,0 1 203,0-1-265</inkml:trace>
  <inkml:trace contextRef="#ctx0" brushRef="#br0" timeOffset="24319.6">19562 12153 0</inkml:trace>
  <inkml:trace contextRef="#ctx0" brushRef="#br0" timeOffset="30075.47">16757 14182 0,'35'0'78,"18"-18"-78,18 18 16,35 0-16,-18 0 15,18 0-15,-36 0 16,54 0-1,-72 0-15,1 0 0,18 0 16,-36 0-16,18 0 16,-35 0-16,-1 0 15,1-18 1,0 18 109,-18-17-16,17 17-93,1 0 31,-18-18-32,18 18 1,-1 0 0,1-18-16,17 1 15,0 17 1,1 0-16</inkml:trace>
  <inkml:trace contextRef="#ctx0" brushRef="#br0" timeOffset="31917.37">21449 7990 0,'0'18'62,"0"17"-62,0 1 16,0 17-16,0-1 16,0 19-1,0 52-15,0 19 16,0-90 0,0-16-16,0 17 0,0-36 15,0-52 95,0 0-79,0 17-31,0 0 15,0 1 1,0-1-16,0-17 16,0 17-1</inkml:trace>
  <inkml:trace contextRef="#ctx0" brushRef="#br0" timeOffset="33635.36">21449 7885 0,'18'0'62,"-1"0"-62,1 0 16,-1 0-16,1 0 16,0 0-16,-1 0 15,1 0-15,0 0 110,-18 17-79,0 36-16,17-53 1,-17 18-16,0-1 16,0 19-1,0-19-15,0 1 16,-17 0-16,-1-1 16,0 1-1,1-18-15,17 18 16,-36-18-1,36 17-15,-17-17 0,-1 0 16,1 0-16,-1 18 16,-17-1-1,17-17-15,0 0 32</inkml:trace>
  <inkml:trace contextRef="#ctx0" brushRef="#br0" timeOffset="34878.3">21855 7955 0,'0'18'31,"0"52"-16,0-34 1,0 17-16,0-18 0,0 0 16,17 0-1,1 1-15,0-1 32,-1-17-32,-17-1 15,18-34 251,-1-19-251,19-17-15,17-52 16,-36 52-16,36-18 16,-35 1-16,17 17 15,-17 17-15,-18 19 16,0-19-16,17 19 16</inkml:trace>
  <inkml:trace contextRef="#ctx0" brushRef="#br0" timeOffset="170975.72">3034 15363 0,'18'0'63,"-1"0"-48,18 0-15,36 0 16,123 0-1,-71 0-15,89 0 16,441 0 15,17 18-31,-423-18 16,300 35 0,-141-35-1,-195 0 1,265 0-1,-246 18-15,-36-18 16,35 18-16,-70-1 16,17-17-1,18 18-15,-53 0 16,142-18-16,-178 0 16,54 17-16,-71-17 15,36 0-15,-71 0 16,53 0-1,229 36 1,-88-19 0,17 1-1,18-18 1,-140 0 0,-1 0-16,35 0 0,-105 0 15,-18 0 1,-36 0-1,18 0-15,1 0 32,-19 0-1,19 0-31,17 0 16,17 0-1,-17 0-15,0 0 16,159 0-1,-107 0 1,-87 0 0,17 0-16,-17 0 15,35 0 1,-35-18 0,17 18-16,141-17 15,-17 17 1,-53-18 15,-71 0-15,-35 1-1,18 17 1,-18-18-16,0 0 31,0 1-15,0-1-16,17 0 31,-17 1-31,0-1 16,18-17-1,-18 17-15,0 1 78,18 17-78,-18-18 16,0 0-16,0 1 16,0-19-16,0 19 15,0-19 1,-18-69-16,0 34 16,18 0-16,-35-17 15,17 18-15,-17-54 16,18-70-1,-1 88 1,18 1-16,0 52 0,0-18 16,0 1-16,0-36 15,0 18 1,0 35 0,0 0-1,0 35 1,-18 18 124,-17 0-140,-36 18 16,-52-1-16,35 19 16,-106-1-16,0-35 15,-36 18-15,-246 34 16,229-52-16,-300 0 31,106 0-31,-176-52 31,106 34 1,387 18-32,18 0 0,-352 0 47,246 0-47,-88 0 15,36 0 1,52 0-1,53 0 1,71 0 0,-124 0 15,71 0-15,-229-35-1,-1-18 1,36 0-1,229 35-15,-211-35 32,158 36-17,89 17-15,34 0 16,1 0-16,17 0 16,-17 0-16,17 0 15,1 0 1,-18 0-16,-1 0 15,-17 0-15,0 0 16,-35 17-16,35-17 16,36 0-16,-1 0 15,-17 0-15,17 18 16,-17-18-16,0 0 16,-18 0-16,0 0 15,17 17-15,-17-17 16,1 0-16,-1 18 15,17-18-15,19 18 32,-19-1-32,1-17 15,35 18-15,-17-18 47,17 18-47,0-1 16,-18 1-16,18 0 15,0-1 1,-35 1 0,35 17-1,0-17-15,0-1 16,-18 1-16,0-18 0,18 35 16,-17-17 15,17 17-31,-18-17 15,0 0 1,18 52 0,0-35-1,0-17-15,0 0 16,-17-1-16,17 36 16,0-17-16,0-1 15,0 0 1,0 18-16,0 70 15,0 1 1,17-1 0,-17-34-1,36 34-15,-19-88 16,1 1-16,0-19 0,-18 1 16,17 17 15,-17 18-16,0-18 1,18 1 0,-18-1-16,18 0 0,34 195 31,-34-178-15,0-34-16,-18-36 78,35 1-78,-17-18 15,17-1-15,-17 1 16,17-18-16,-18 35 16,-17-35-1,0-17-15</inkml:trace>
  <inkml:trace contextRef="#ctx0" brushRef="#br0" timeOffset="189976.68">5644 7020 0,'36'0'109,"17"0"-109,52 0 16,-52 0-16,36 0 15,69 0-15,-17 0 16,18 0-16,18 0 16,-1 0-16,0 18 15,54 0-15,52-18 16,-159 0 0,-34 0-16,-37 0 15,-16 0-15,17 0 16,0 0-16,52 0 31,1 0-31,-18 0 16,1 0-1,52 0 1,-71 0-16,18 0 0,-52 0 16,-19 0-1,1 0-15,17 0 16,54 0 15,-37 0-31,1 0 16,18 0-16,17 0 15,-35 0-15,0 0 16,141 0 15,-88 0-31,-71 0 16,0 0-16,1 0 31,17 0-15,-18 0-16,-18 0 15,36 0 1,0 0-16,-35 0 0,17 0 16,36 0-1,-36 0 1,-17 17-16,35-17 15,-18 0-15,18 0 16,70 18 0,-70-18-16,0 0 15,-18 0 1,1 0-16,-1 0 0,71 35 16,-71-35 15,-17 0-31,-1 0 15,19 0 32,17 0-47,-36 0 32,1 0-32,-1 0 15,-17-18 1,0 1 15,18-1-31,-18-17 16,0 17-1,0-17-15,0 0 16,0-18 0,0-18-1,0 18 1,0 18-16,0 17 0,0-17 15,0 18-15,0-1 16,0-17 15,0-18-15,0 35-16,0 0 16,0 1-1,0-1 1,0-17-1,0 17 1,0-17 0,0 17-1,0-17 1,0 17 0,0 1 15,0 34 203</inkml:trace>
  <inkml:trace contextRef="#ctx0" brushRef="#br0" timeOffset="195282.83">3228 4586 0,'-18'0'78,"1"0"-78,-54 0 16,36 0 0,-36 0-16,1 0 15,-1 0 1,-35 0-16,53 0 16,-52 0-1,34 0-15,18 0 0,0 0 16,18 0-1,-18 0-15,-35 0 16,70 0 0,-35 0-1,-17 0-15,34 0 16,-17 0 0,36 0-1,-1 0 16,1 0-15,-19 0-16,-17 0 16,36 0-16,-1 0 15,0 0 1,1 0 15,17 18-15,0-1 31,-18 1-32,1 17 17,-1-17-17,18 0-15,-18-1 16,1 18-1,-1-35-15,18 18 0,0 0 16,-18 17-16,18-17 16,0-1-1,0 1 1,0 0-16,0 35 16,0-1-1,0 90 16,18-125-31,-18 36 32,0-35-32,18-1 0,-18 1 15,17 0 1,-17-1 0,0 1-1,0 0 1,0-1-1,18 19 1,-18-19 0,0 1-1,18-18 157,52 0-172,1 0 16,52 0-16,-35 0 15,106 0-15,-35 0 16,-35 17 0,-1-17-16,-17 0 15,17 0-15,-17 0 16,-18 0-16,1 0 16,-1 0-16,-35 0 15,35 0-15,-18 0 16,19 0-16,-19 0 15,1 0-15,17 0 16,-18 0-16,1 0 16,-18 0-16,53 0 15,-53 0-15,-18 0 16,71 0 0,-71 0-1,71 0 1,-53 0-16,35 0 15,71 0 1,70 0 0,-88 0-1,-70 0-15,35 0 16,-36 0-16,54 0 16,-36 0-1,-53 0 1,89 0-1,-19 0 1,1 0 15,18 0-15,-54 0-16,-17 0 0,0 0 16,0 0-1,35 0 1,-35 0-16,0 0 15,0 0-15,18 18 16,34-18-16,36 0 16,-35 0-1,159 18 17,-212-1-32,17-17 15,36 0-15,-18 18 16,36-18-16,-1 0 15,89 18 1,-89-1-16,19 1 16,-107-18-1,18 0-15,0 0 16,-36 0 0,36 0-1,0 0-15,-18 0 16,1 0-16,122 0 15,-34 0 1,-36 0-16,371 0 31,-353 0-31,-1 0 16,1 0-16,-71 0 16,-17 0-16,0 0 15,-1 0 1,19 0-1,17 0 1,17 0-16,54 0 0,-1 0 16,124 0-1,-141 18 1,17-18-16,-34 0 0,16 17 16,-16-17-16,16 0 15,-52 0-15,-17 0 16,17 0-1,-36 0-15,54 0 16,-1 0-16,1 0 16,-1 0-16,107 0 15,-107 0 1,-34 0-16,-1 0 16,0 0-16,89 0 15,175 18 16,-228-18-31,17 0 16,-70 0-16,-18-18 281,18 1-265,-18-1-16,0 0 16,17 1-16,1-19 15,-1 1-15,1 17 16,-18-17-1,18 18 1,-1-19 0,-17 19-1,18 17-15,-18-36 16,0 19-16,18 17 0,-18-18 16,17 0 15,-17 1 0,18 17-31,-18-18 16,18 0-1,-18 1 1,17-18 0,1 17-16,-18-17 15,0 17 1,0-17-16,17 35 15,-17-18 1,0 0 0,0 1-1,18-1 1,-18 1-16,0-1 16,0 0-16,0 1 15,0-1 1,0 0-1,0 1 17,0-1-17,0 0 17,0 1-17,-18 17 32,1 0-47,-71 0 16,-89-36-16,18 19 15,-140-1-15,87 1 16,36-1-16,-36 18 16,36 0-16,17-18 15,-35 18 1,-53 0-1,-35 0 17,140 0-32,-34 0 0,-71 0 31,88 0-15,54 0-1,52 0-15,0 0 0,-18 0 0,-17 0 16,-106 0-1,53 0 1,0 0-16,-142 0 16,1-17-1,106-1 1,35 18-16,-141-18 16,17-17-1,124 17-15,17 1 16,19-1-1,-19 1-15,18-1 16,-17 0-16,-18 18 16,35-17-16,-18-19 15,36 36-15,-18-17 16,-17 17-16,-1-36 16,-17 19-16,-17 17 15,16-18-15,-16-17 16,-89 17-1,0 18 1,141-17 0,71 17-1,17 0-15,0 0 0,1 0 16,-1 0 0,0 0 15,1 0-16,-71 17 17,35 1-32,17-18 15,-69 18-15,34-1 0,1-17 16,34 35 0,-52-17-1,35 17 1,35-35-1,1 18-15,-36 35 16,-18 0 0,18-18-1,36-35 1,-1 18 15,1-18-15,34 0 281,18-18-297</inkml:trace>
  <inkml:trace contextRef="#ctx0" brushRef="#br0" timeOffset="-154054.68">5627 6950 0,'0'-18'47,"0"0"-47,17 1 15,1-18 1,-18 17 0,18-53-16,-1 1 15,-17 35 1,18-1-1,-18-17-15,18-53 16,-1 71 0,-17 0-1,0 17-15,0 1 16,0-1 15,0 0 16,0 1 109,36 17-140</inkml:trace>
  <inkml:trace contextRef="#ctx0" brushRef="#br0" timeOffset="-151590.05">9225 3228 0,'0'35'0,"-17"0"16,-1 1-16,18 17 15,0 17 1,0-35-16,-18 18 0,18 18 16,0-18-16,0 0 15,0 17 1,0-17-16,0 0 16,0-18-16,0 18 15,0 0-15,0-17 16,0-19-16,0 19 15,-17-19 1,17 1-16,-18-1 16,18 1-1,0 0 1,0-1 0,0 1 15,-18 0-31,18 17 15,0-17 1,-17-18 0,17 17-1,0 1 32,0-1-31,-18 1-16,18 0 15,0 17-15,0-17 32,0-54 108,-35-34-108,35 35-32,-18-1 15,0 1 1,1 17-1,17 1 1,0-1 0,-18 0-1,1 1 1,17-1 0,0 1-1,-18 17 1,18-18-16,0 0 31,-18 1-15,18-1-16,0 36 140,0 17-124,0 0-16,18 18 16,0 0-16,17-18 15,0 53-15,0-52 16,-17-19-16,35 54 15,-18-36-15,-17-17 16,-18 17 0,18-35-16,-1 18 0,1-18 234,-1-18-218,1 0-1,0 1 1,-18-18-16,17 35 16,1-36-1,-18 19-15,18-36 16,17-35 15,-17 52-15,-1 1-1,-17 17 1,0 1-16,18-19 16,-1 19 46,1 17-31,0 0 47,-18-18-78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920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72.86527" units="1/cm"/>
          <inkml:channelProperty channel="Y" name="resolution" value="36.48649" units="1/cm"/>
          <inkml:channelProperty channel="T" name="resolution" value="1" units="1/dev"/>
        </inkml:channelProperties>
      </inkml:inkSource>
      <inkml:timestamp xml:id="ts0" timeString="2022-11-03T22:28:46.15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798 7638 0,'53'0'63,"0"-18"-48,17 18-15,1-18 0,35 18 16,123 0 0,-88 0-1,0 0 1,53 0-16,-17 0 15,281 0 1,-229 36-16,1024-1 31,-989-35-31,177 0 32,53 0-17,88 0 1,-247 0-1,-193 0-15,-1 0 16,194 0 0,-229 0-1,105 0-15,-70 0 16,353 0 0,-317 0-1,-1 0-15,0 0 16,-17 0-16,-18 0 15,0 0-15,-52 0 16,34 18-16,18-18 16,-35 0-16,176 35 31,-158-35-15,17 17-16,-18-17 0,36 18 15,17-18 1,-17 0-16,35 0 0,-70 18 15,-89-18 1,88 0 0,36 0-1,-35 0-15,52 0 16,-70 0 0,70 0-16,-123 0 15,-17 0-15,16 0 16,-34-18-16,17 18 15,1-18-15,17 1 16,17 17-16,-17 0 16,18-18-1,34-17 1,-87 35-16,0 0 16,-18-18 15,35 18-16,-35-17 1,18 17-16,-1-18 16,1 18-16,-1-18 15,-17 1 1,36-19-16,-19-52 16,-17 53-1,0 0-15,0-1 16,0 1-16,0 17 15,18-34-15,-18-19 16,18 18 0,-1-70-16,-17 87 15,18-704 1,17 510-16,-17 1 16,52-247-1,-52 211 1,0 71-16,-1-35 15,-17 158 1,0 36-16,-17 35 203,-36 0-187,0 0-16,18 0 0,-1 18 15,-17-18-15,0 17 16,-17-17-16,35 0 16,-106 0-16,70 0 15,-388 0 17,265 0-32,-247 0 15,300 0-15,-53 0 16,18 0-16,-18 0 15,35 0-15,-17 0 16,-36 0 0,106 0-16,-423 0 31,229 18-15,159-18-16,18 0 0,-1 0 15,36 17 1,17-17-16,-105 0 15,123 0 1,0 0-16,-35 0 16,-36 0-16,54 0 15,-18 0-15,-36 0 16,1 0-16,-107 0 16,89 0-1,-35 0 1,105 0-16,1 0 15,17 0-15,0 0 32,-18 0-32,1 0 0,-265 0 31,141 0-15,53 0-1,-159 0-15,123-17 16,19-1-16,-142 1 15,176 17 1,18 0 0,54 0-1,34 0 1,-17 0-16,-1 0 16,1 0-16,-18 0 15,-17 0-15,17 0 16,-35 0-16,-18 0 15,53 0 1,-71 17-16,36 1 16,-18-1-16,18-17 15,0 18-15,35 0 16,0-1-16,-141 1 31,123-18-31,1 0 16,-1 35-16,1-35 15,-18 18-15,35-18 16,-18 0-16,18 0 16,0 18-16,-35-18 15,0 0-15,-18 17 16,0-17-16,-35 0 16,-18 18-16,89-18 15,-18 0-15,-1 0 16,-69 0-16,122 0 15,1 0 1,-35 35 15,17-17-31,17-1 0,19 1 16,-19 0-16,-34 17 16,-1-17-1,18-1-15,1 19 16,-37-19-1,54 1-15,17-1 16,-17-17-16,-18 18 16,18 17-1,17-35 1,-17 0-16,0 18 0,17 0 16,0-18-1,1 0 1,17 17 78,0 1-79,0 0 1,0 17-16,0 0 15,0-17-15,0-1 16,0 19-16,0-19 16,17 19-16,-17 34 15,0-35-15,0 1 16,18 122-16,0-87 16,-1 35-16,1-71 15,0 36 1,-1-18-16,-17 35 15,0-35 1,0-36-16,18 1 16,-18 17-16,18 1 0,-18-1 15,0-18 1,17 72-16,-17-36 16,0-1-16,0 1 15,18 53 1,-18-88-16,17 17 15,-17-17-15,18 17 16,-18-17-16,0-1 16,0 36-1,18-17 1,-18-1 0,0-18-16,0 1 0,17 0 15,-17 17 1,18-17-1,-18 35 1,0-36-16,0 36 0,18 18 16,-18-18-1,17-18 1,-17 0-16,18 18 16,-18 18-1,0-54-15,0 19 16,0-19-1,0 1 1,0-1 0,18-17 171,-1 0-171,19-17-1,-1 17 1,0 0-16,36 0 16,-1 0-16,36 0 15,-18 0-15,36 0 16,123 35 0,-177-35-16,71 18 15,0-1-15,-52-17 16,-1 18-16,-71-18 15,19 0-15,-19 0 188,36 0-172,0 0-16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920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72.86527" units="1/cm"/>
          <inkml:channelProperty channel="Y" name="resolution" value="36.48649" units="1/cm"/>
          <inkml:channelProperty channel="T" name="resolution" value="1" units="1/dev"/>
        </inkml:channelProperties>
      </inkml:inkSource>
      <inkml:timestamp xml:id="ts0" timeString="2022-11-03T22:49:27.04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967 8784 0,'0'53'0,"0"0"0,18 88 31,17 265-15,-17-265 0,17 370-1,18-193-15,0-1 16,-35 213-16,17-72 15,-17-17-15,-18-106 16,0 389 0,0-389-16,35 141 15,-35-106 1,0-105 0,0-71-16,0 0 15,0-18-15,-35 36 16,35-71-16,-18-17 15,18-36-15,0 53 16,-18-18-16,1-34 16,17-1-1,-18-18-15,18 54 16,0-36-16,-18 18 16,18-18-16,0 36 15,0 70 1,0-106-16,0 53 15,0-88-15,0-18 16,0 0-16,0 18 16,0-35-1,0 70 1,0-17 0,0-54-16,0 1 15,0-36 63,0 1-78,18-54 16,17 18-16,-17 0 16,0 18-16,-18-36 15,0 18 1</inkml:trace>
  <inkml:trace contextRef="#ctx0" brushRef="#br0" timeOffset="2366.42">5062 16298 0,'0'0'0,"53"0"16,18 0-16,-18 0 15,35 0-15,35 0 16,-52 0-16,52 0 16,-52 0-16,35 0 15,0 0 1,17 0-16,212 36 16,-141-19-1,0 19-15,89-19 0,281 89 31,-70-53-31,776 106 32,-829-124-17,635 18-15,-441-18 16,406 36 0,176 17-1,-124 0 1,-405-53-1,-123-35 1,-195 18-16,-35-18 16,124 18-1,176 17 1,-318 18-16,142 0 16,-230-36-16,0 1 15,-17-18-15,-106 18 16,-18-18-1,-17 0 1,-54-18 140,1 0-140,17-52 0,-17 35-16,0-18 15,-18 0-15</inkml:trace>
  <inkml:trace contextRef="#ctx0" brushRef="#br0" timeOffset="110958.44">20408 6509 0,'18'0'156,"35"0"-156,0 0 16,105 0-1,-87 0-15,-18 17 16,0-17 0,-36 0-16,1 0 15</inkml:trace>
  <inkml:trace contextRef="#ctx0" brushRef="#br0" timeOffset="113966.49">11412 7214 0,'18'0'63,"17"0"-48,18 0 1,53 0 0,-71 0-16,18 0 15,212 0 1,-177 0 0,194 18-1,-105 0 1,-124-18-16,-1 0 15,37 0-15,-36 17 16,-36-17 0,36 18-1,-35-18 48,-1 0-48,1 0-15,0 0 16,-36 0 109,-35 0-109,0 0-16,-53 0 15,-17 0 1,-18 0-16,0-18 0,-53 1 16,-89 17-1,142-18 1,35 18-16,1-18 0,16 18 31,1-17-15,106 17 234,35-18-235,-18 18-15,0 0 16,1 0 0,17 0-16,-18 0 15,35 0 1,-34 0-16,-1 0 15,0 0 1,-17 0 0,17 0-1,18 0-15,71 0 16,-36 0-16,18 0 16,105 0-1,-176 0 1</inkml:trace>
  <inkml:trace contextRef="#ctx0" brushRef="#br0" timeOffset="120545.33">8996 13176 0,'17'0'15,"1"0"1,0 0-16,-1 0 16,36 0-16,18 0 15,-36 0-15,36 0 16,17 18-16,35-18 15,1 0-15,17 18 16,-18-1 0,36-17-16,-35 18 0,34-1 15,-16-17-15,16 18 16,-17-18-16,0 18 16,-35-18-1,53 0-15,-53 17 16,53 1-16,-54-18 15,72 0-15,-71 0 16,141 0 0,-124 0-16,-35 18 0,-17-18 15,-18 0 1,17 0 0,-17 0-16,18 0 0,17 0 15,-17 17-15,140-17 16,-70 0-16,71 0 15,-106 0-15,53 18 16,-18-18-16,0 18 16,-53-18-16,-17 0 15,34 0 1,-52 0-16,0 0 16,18 0-16,52 0 15,-17 0-15,0 0 16,70 0-16,-35 0 15,1 0-15,34 0 16,-17 0-16,-53 0 16,-18 0-16,88 0 15,-88 0 1,-35 0-16,18 0 16,52 0-16,-17 0 15,18 0-15,34 0 16,-34 0-16,35 0 15,17 0-15,106 17 16,124 1 15,-283-18-31,177 17 16,-53-17 0,-35 0-1,-1 0 1,-87 0-1,-36 0-15,53 0 16,-17 0-16,17 0 16,176 0-1,-211 0-15,35 0 16,-35 0-16,88 0 16,-53 0-1,-53 0-15,36 0 16,-18 0-16,35 0 15,-18 0-15,212 0 16,-282 0 0,0 0-16,-35 0 31,0 0 47,87 0-47,-87 0-31,35 0 16,-35 0-16,-1 0 31</inkml:trace>
  <inkml:trace contextRef="#ctx0" brushRef="#br0" timeOffset="134511.57">15117 12929 0,'17'0'16,"1"0"15,-1 0-15,1 0 0,53 0-1,-36 0 1,18 0-16,141-35 31,-141 35-31,0 0 16,-18-18-16,-17 18 15,-1 0-15,-34 0 141,-36 0-141,-18 0 16,18 0-16,-17 0 15,17 0 1,17 0-16,1 0 15,0 0 1,17 0 0,1 0 15,-19 0-15,19 0-16,-1 0 15,0 0 1,-17 0-16,0 0 15,0 0 1,-1 0-16,19 0 16,-1 0 15,0 0-15,1 0-16,-19 0 31,1 18-31,-18-18 15,36 0-15,-19 0 16,54 0 453,0 0-454,-1 0-15,1 0 16,0 0-16,-1 0 16,-17-18-1,18 18 1,-1 0 0,1 0-1,0 0 16,17 0-15,-17 0-16,17 0 16,0 0-1,-17 0-15,0 0 0,17 0 16,-18 0-16,1 0 16,17-35 265,1 17-281,-1 18 0</inkml:trace>
  <inkml:trace contextRef="#ctx0" brushRef="#br0" timeOffset="147206.44">10777 12171 0,'0'-18'141,"0"1"-126,0-1-15,0 0 16,0 1-16,0-1 16,0 0-1,-17 1-15,17-1 16,0 0-16,-18 1 16,18-1-16,-18 1 15,18-19 1,-17 36-16,-1-17 15,1 17 1,17-18 0,0 0-1,-36 18-15,19 0 32,-1 0-1,0 0-31,1 0 15,-1 0-15,0 0 16,1 0-16,-1 0 16,1 0-16,-36 0 31,35 0-15,0 0-16,1 0 15,-19 0 1,19 0-16,-19 0 15,19 18-15,-18-18 16,-1 18 0,-17-18-16,36 17 15,-19-17 1,19 0-16,-1 18 16,-17 0-16,17-1 15,1 1 1,-1-18-1,0 17-15,-17 1 16,17 0-16,-35 17 16,53-17-1,-17-1-15,-1 19 32,18 16-17,0 19 1,0-53-16,0-1 15,0 54 17,0-18-32,0-18 15,35 53 1,-35-70 0,0 0-16,18 52 15,-18-35 1,0 18-1,0 18 1,18-1 15,-1-34-31,1-1 16,0 0 0,-1-17-16,1 0 15,-18-1 1,18-17 78,35 0-94,-18 0 15,18 0-15,0-17 16,-18 17-1,0 0-15,-17 0 16,17-18-16,-17 0 16,-1 18-16,1 0 15,0-17 1,-1 17 0,-17-18-16,18 0 15,17 1-15,-35-1 16,18-17-1,0 17 1,-1 0-16,-17 1 16,18-1-16,17-52 15,-17 17 1,-1 17-16,-17 19 16,0-54-1,0 54-15,0-19 16,0 1-16,0-18 15,0 35-15,0 1 16,0-1 0,0-17-16,0-18 31,0 35-15,0 1-16,0-1 0,0 0 15,36-17-15,-36 18 16,0-1-1,17-17 1,1-1 0,0 19-1,-18-1 1,0 0-16,0 1 16,17 17-1,-17-18-15,18 18 78,-1 0-62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920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72.86527" units="1/cm"/>
          <inkml:channelProperty channel="Y" name="resolution" value="36.48649" units="1/cm"/>
          <inkml:channelProperty channel="T" name="resolution" value="1" units="1/dev"/>
        </inkml:channelProperties>
      </inkml:inkSource>
      <inkml:timestamp xml:id="ts0" timeString="2022-11-03T22:28:09.21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247 5803 0,'0'0'16,"-124"0"-16,54 0 0,35 0 16,-36 0-16,0 0 15,-4091 0-15,8148 0 16,-4074 0 0,-18 18-16,18-18 0,-36 0 15,18 0 1,36 17-16,-1-17 0,18 0 15,1 0 1,-90 18 0,90-18-1,-4270 0 1,8273 0 0,-4039 0-16,-36-18 15,36 18-15,-71-17 16,-17 17-1,70-18-15,-123-17 16,123 17 0,0 1-16,-17-1 15,35 18-15,-1-18 16,1 18 0,-141-35-1,194 35 1,-18 0-16,0 0 15,18 0-15,-1 0 16,19 0-16,-1 0 16,0 0-1,-17 18 1,35 17-16,-18-35 16,1 35-16,-1 1 15,1 34-15,-1-17 16,18-35-16,-18 35 15,1 70-15,-1-52 16,18-1-16,-18-17 16,18 88-16,0-35 15,-17 0-15,-1 0 16,18-53-16,0 17 16,-35 36-1,35-53-15,-18 17 16,-17 54-16,35-89 15,-18 53 1,-17 71-16,-18 35 16,35-106-1,-17 1-15,17-1 16,-17 18-16,0-18 16,-36 123-1,-35 54 1,54 0-1,34-142 1,-35 71-16,18 0 16,17 18-16,0-18 15,1 0-15,17-53 16,0 35 0,0 89-1,0 0-15,0-195 16,0 1-1,0-36 1,0 53-16,0-17 0,0 35 16,0-18-16,0 18 15,0-18-15,0 53 16,-18-35-16,18 141 16,0-106-1,0-35-15,0-18 16,0 18-16,0-1 15,0 19-15,0-18 16,0-18-16,0 88 16,0-35-1,0-35 1,0-35 0,-17-1-16,17 1 0,-36 17 15,36-17 1,-4162 246-1,8218-229-15,-4056 18 16,-35-18-16,18-52 16,-1 17-16,0 35 15,18-53 1,-35 36 0,35-36-16,0-17 15,0 17-15,-18 0 16,1 36-16,-1-18 15,0-1-15,1 37 16,-1-36-16,1 17 16,-1 1-16,-35 158 31,35-123-31,18-53 16,-17 17-16,17 71 0,0-105 15,0-19 1,0 1-16,0 17 0,35-17 15,18-18 1,106 18 0,-1-18-16,-17 0 15,406 0 1,159-18 0,-106-17-16,-177 35 15,406-18 1,-300 18-1,71 0-15,-336 35 16,89-17-16,-141-18 16,-36 35-1,248-35 1,-248 0-16,-35 0 16,88 0-16,-35 0 15,-35 0-15,194 0 0,-71 0 16,71 0-1,35 0-15,124 0 16,-160 0-16,-52 18 16,35-18-16,406 53 15,-441-53 1,511 0 0,-581 0-1,264 0 1,-283 0-16,-34-18 15,-19-17-15,177-36 16,1 18 15,-195 53-31,0-17 0,-18-1 16,71-17 0,159 35-16,-71 0 15,-123 0 1,176 0-1,-229 0 1,0 0-16,35 0 16,-18 0-16,-17 0 15,141 0 1,-141 0-16,0 0 16,-35 0-16,17 0 15,-35 0-15,-18 0 16,-17 0-16,-1 0 15,1 0 32,17 0-31,0 0 0,18 0-16,0 0 15,-18 0-15,-35-18 78,0 1-62,0-36 0,0 17-16,-17-52 15,-1-35-15,18 52 16,-17-35-16,17 0 15,0-70 1,0 17-16,0-35 16,0 0-16,0 0 0,0-123 31,17 158-31,1 18 0,-18-36 16,17 89-1,1-53-15,17 53 16,1-106-1,-19 53 1,1 70-16,-18-17 16,0-53-16,0 35 15,0 18-15,0-36 16,18 1 0,17 0-1,0 70-15,-17-18 16,17-35-16,-17 18 15,-1 35-15,54-106 16,-36 71 0,71-388 15,-71 300-15,-17-36-1,0-247 1,-1 248-1,1-54-15,-1-35 16,54-70-16,-18 158 0,-18 71 16,1-71-16,16 36 15,-16 35-15,-19 0 16,36-89 0,-35 160-16,-18-1 15,0 18-15,0 0 16,0 0-16,0 1 15,18 34 1,-18 0-16,0-17 16,0-18-16,0 18 31,0 17-15,0 1 15,0-1-31,-18 18 15,0-18 1,1 1 0,17-1-16,-18 18 0,0-18 15,1-17 1,-1 17 0,0 1-1,-17-18-15,-18-36 16,36 53-16,-19-35 15,1 1-15,-71-90 16,-35-34 0,88 70-1,0 18-15,36 0 16,-19-18-16,36 0 16,0 18-16,-17 35 15,17 0 1,-18 18-16,18 17 15,0 1-15,-18 17 0,18-18 16,-17 18 109,-1 0-125,-17 0 0,17 0 16,-52 0-16,17 0 15,17 0-15,-34 0 16,-142 0-16,18 35 16,35-35-1,-246 0 1,-1 0-1,-194-17 1,336 17 0,-54-18-16,89 0 15,-477-52 1,36 17 0,159-18-16,-36 1 0,-212 17 15,407 17 1,-195 36 15,335-17-31,71 17 0,-229-18 31,-89 1-15,265-19-16,-18 19 16,53 17-16,-87-36 15,-90 1 1,-34-18-1,52 18 1,124 35 0,0 0-1,53-18 1,-70 18 0,-36 0-1,-18 0 1,106 18-1,106 0-15,-17-1 16,-1 1 0,-17 17-16,35-35 15,0 18-15,18 17 0,-35 0 16,17-17-16,-106 70 16,35 0-1,19-35-15,-1-17 16,-88 52-1,158-88 1,-17 35 0,18-17-16,35-1 15,-17-17-15,-1 36 16,0-36-16,18 17 16,0 1-16,-17-18 15,-1 17-15,0 19 31,18-19-31,-17 19 32,-1-36-32,18 17 15,0 1 1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920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72.86527" units="1/cm"/>
          <inkml:channelProperty channel="Y" name="resolution" value="36.48649" units="1/cm"/>
          <inkml:channelProperty channel="T" name="resolution" value="1" units="1/dev"/>
        </inkml:channelProperties>
      </inkml:inkSource>
      <inkml:timestamp xml:id="ts0" timeString="2022-11-03T22:52:13.99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528 8026 0,'0'0'0,"-36"17"16,-16 1-16,-1 0 16,-53 17-16,53-17 0,-18-18 15,-34 35 1,-89 18-1,123-36-15,-70 19 16,-53 34 0,123-52 15,1 35-15,-19 0-16,54-53 15,-53 70 1,35-17-1,-17-35-15,-1 35 16,18 0-16,18-18 16,0 18-16,35-18 0,-36 18 15,19 18 1,17-36-16,-36 35 16,19-34-1,17-19-15,0 1 16,-18 17-16,0 1 15,18-1-15,-17 0 16,17-17-16,-18 35 16,18 0-16,0-36 15,-17 18-15,17 18 16,-18-17-16,18-1 16,-18 18-1,18-18-15,-17 18 16,17 18-16,-36 52 15,36-70 1,0-18-16,0 36 16,-17-1-1,17-34 1,-18 69 0,18 19-1,-18-36 16,18 36-31,0-19 32,0-52-32,0 0 0,36 18 31,-36-1-15,35 1-1,18 105 1,17-123-1,-34 18-15,34-1 16,1 1-16,-18-1 16,-18-34-16,-17 17 15,-1 0-15,19-18 16,-36 0-16,35-17 16,-18 35-16,19-18 15,34 36 1,36-1-16,-4039 36 15,8095-36-15,-4003 36 16,-88-53-16,70 18 16,0 35-1,176 70 1,-211-105 0,53-1-1,17-35-15,-105-17 16,17 0-1,0-1-15,-17 1 16,105 0-16,-87-18 16,175 0-1,-158 0 1,-71-18 0,18 0-16,0 18 15,0 0-15,0-17 16,0 17-16,106-18 31,-1 18-15,1 0-16,-124 0 15,1 0 1,17 0-16,35 18 16,0-18-16,88 35 15,-70-35 1,0 0-16,0 0 15,0 0 1,-36 0-16,54 0 16,-1 0-1,-70 0 1,-18-18-16,71-17 16,-71-18-1,-17 53-15,53-53 16,-36 36-1,0-54-15,18 53 0,-18-17 16,1-35-16,70-89 31,-71 106-31,18-106 16,-18-35 0,-17 106-1,-1 0-15,1-89 16,0-17-1,-1 124 1,1-1-16,35-70 16,-53 106-1,-4004-142 1,8131 89 0,-4056 0-1,-18 17 1,-53 36-1,35-18-15,-17 18 16,-18 0-16,35 17 16,-35-17-1,18 0-15,17-71 16,-35 88 0,0 0-16,17-17 0,-17 0 15,36-18 1,-36 18-1,0-1-15,17 1 16,1 0-16,-18 17 16,0-17-16,0 17 15,0-35-15,18 36 16,-18-36-16,0 17 16,17 1-16,-17 0 15,0 0 1,0-1-1,0 19-15,0-1 0,0 0 16,0-17-16,0 0 16,0 17-1,0-35-15,0 18 16,0 0-16,0 17 16,-17-17-1,17 17-15,0 1 16,-18-1-16,0 0 15,1-35 1,-19 18 0,1 0-1,0 0-15,-36-1 16,36 1 0,0 17-16,-18-17 15,-18 0 1,36 17-16,17 18 15,-70-53-15,53 18 16,-36 0-16,-34-18 16,-1 0-1,-141-53 1,-35 18 0,-36 0-1,89 17 1,-71-52-1,35 70 1,107 0 0,16 18-16,-87-18 15,53 17-15,17 1 16,53-18-16,-247-17 31,124 17-31,0-18 31,52 36-31,124 35 16,-35-18-16,0 1 16,-35-19-1,-54 19 1,89 17-16,-18-18 16,36 18-16,52 0 15,18 18 141,18-1-140,52 36 0,107-18-16,-36 1 15,17-1-15,107 53 16</inkml:trace>
  <inkml:trace contextRef="#ctx0" brushRef="#br0" timeOffset="2307.65">18909 11536 0,'18'0'109,"34"0"-109,37 0 16,-1 0-16,71 0 15,17 0-15,-35 0 16,88 0-16,-35 0 16,-17 0-16,17 0 15,35 0-15,-70 0 16,176 0-1,35 0 1,-193 0 0,-89 0-16,36 0 0,-36 0 15,35 0 1,-52 0-16,35 0 0,-18 0 16,18-18-16,-18 18 15,53 0 1,-18 0-16,-70 0 15,0 0-15,-18 0 141,1 0-125,-1 0-16,-17 0 15,-1 0-15,1 0 16,-18-17 125,35-72-126,-17 89 1,17-35-16</inkml:trace>
  <inkml:trace contextRef="#ctx0" brushRef="#br0" timeOffset="8835.07">12577 8184 0,'17'0'78,"1"0"-62,17 0-16,36 0 15,-1 0-15,54 0 16,-18 0-16,-18 18 15,88-18-15,-35 18 16,18-18-16,53 17 31,-54 1-31,-69-18 16,34 0-16,-35 0 0,-17 0 16,-18 0-1,0 0-15,-36 0 281,19 0-265,-19 0-16</inkml:trace>
  <inkml:trace contextRef="#ctx0" brushRef="#br0" timeOffset="14326.93">12700 10495 0,'35'0'141,"142"0"-110,17 0-31,0 18 0,-53-18 16,70 17-16,36 1 16,-53 0-1,230-1 1,-389-17-1,0 0-15,-17 0 250,0 0-250,17 0 16</inkml:trace>
  <inkml:trace contextRef="#ctx0" brushRef="#br0" timeOffset="18653.02">19156 8184 0,'70'0'93,"460"106"-61,-389-70-32,17 16 15,-105-52-15,-35 0 16,0 0-16,-1 0 78,1 0-78,0 0 16,-1 0 15,1 0-31,-1 0 16,1 0 46,-71-17 47,-53-1-109,-17 18 16,35 0-16,-53-17 16,52 17-16,54 0 15,-18 0-15,18 0 16,0 0 0,17 0-16,-17 0 15,-1 0 1,19 0 15,-1 0-15,1 0 15,-1-18-15,0 18-1,36 0 63,0 0-78,17 0 16,-18 0-16,1 0 16,0-18 77,-1 18-77,19 0 0,-1 0-16</inkml:trace>
  <inkml:trace contextRef="#ctx0" brushRef="#br0" timeOffset="19735.82">21220 8167 0,'70'0'16,"18"0"-1,18 0-15,0 0 16,53 17-1,229 1 1,-71 17 0,71-35-1,-229 0-15,176 0 16,-194 0 0,-52 0-16,87 0 31,-35-17-31,-17-1 31,-107 18-31,1 0 0,-1 0 16,-69 0 249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920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72.86527" units="1/cm"/>
          <inkml:channelProperty channel="Y" name="resolution" value="36.48649" units="1/cm"/>
          <inkml:channelProperty channel="T" name="resolution" value="1" units="1/dev"/>
        </inkml:channelProperties>
      </inkml:inkSource>
      <inkml:timestamp xml:id="ts0" timeString="2022-11-03T22:52:56.81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324 12541 0,'18'0'16,"17"0"-16,0 0 15,18 0-15,0 0 16,53 0-16,-18 0 16,53 0-16,-17 0 15,35 0-15,-18 0 16,0 0-16,-18 0 15,18 0 1,106 0 0,-141 0-16,35 0 0,0 0 15,0 0 1,142 0 0,-36 0-1,-159 0-15,53 0 16,124 0-1,34 0 1,1 0 0,71 0-1,-301 0-15,1 0 16,-36 0-16,-17 0 16,35 0-16,-36 0 15,1 0 1,17 0-16,0 0 0,1 0 15,17 0 1,-18 0-16,35 0 16,1 0-16,-18 0 0,0 0 15,-18 0 1,71 0 0,-18 0-1</inkml:trace>
  <inkml:trace contextRef="#ctx0" brushRef="#br0" timeOffset="1741.31">18574 12735 0,'35'0'47,"0"0"-47,18 0 16,0 0-16,0 0 16,35 0-1,36 0-15,123 0 16,-141 0-1,70 0-15,-35 0 0,-35 0 16,35 0 0,0 0-16,0 0 0,53 0 15,36 0-15,-54 18 16,177 0 0,17 34-1,-105-52 1,-54 18-1,-87-18 1,-36 0-16,0 0 16,-17 0-16,-1 18 15,36-1-15,-18-17 16,18 18-16,-35-18 16,-1 0-16,-17 0 15,0 18 1,-35-18 234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920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72.86527" units="1/cm"/>
          <inkml:channelProperty channel="Y" name="resolution" value="36.48649" units="1/cm"/>
          <inkml:channelProperty channel="T" name="resolution" value="1" units="1/dev"/>
        </inkml:channelProperties>
      </inkml:inkSource>
      <inkml:timestamp xml:id="ts0" timeString="2022-11-03T22:29:5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650 6862 0,'35'0'0,"-35"-18"16,18 18-16,17 0 15,18 0-15,-36 0 16,1 0 0,35 0-1,-18 0-15,18 0 16,35 0-1,71 0-15,-35 0 16,158 0 0,-159 18-1,54-1-15,-71-17 0,35 0 16,-36 0-16,54 0 16,-18 0-16,-52 0 15,16 0 1,19 0-16,-18 0 15,-18 0-15,0 0 16,18 0-16,17 0 16,54 0 15,-18 0-15,-89 0-16,-35 0 0,18 0 15,0 0 1,35 0-16,1 0 15,-36 0-15,-1 0 16,-16 0-16,-1 0 16,-17 0 62,-1 0-63,1 0-15,35 0 16,-36 0-16,19 0 16,-19 0-16,19 0 15,-1 0-15,0 0 16,-17 0-16,17 0 16,-35 18 218</inkml:trace>
  <inkml:trace contextRef="#ctx0" brushRef="#br0" timeOffset="58893.09">11307 6862 0,'17'0'47,"36"0"-47,0 0 15,35-18-15,-17 18 16,-36-18-16,36 18 16,87-17-1,-34 17 1,-1 0-1,-52 0 1,-1 0-16,1 0 16,-3934 0-1,8061 0-15,-3969 0 16,1 0 0,-142 0-1,18 0-15,-18 17 16,-18-17-16,124 18 15,-88-18 1,-17 0-16,16 0 16,-16 18-16,105-18 15,17 0 17,-105 0-32,-35 0 0,17 0 15,35 0 1,142 0-1,17 0-15,-123 0 16,53 17-16,52-17 16,-105 0-1,35 18-15,-53-18 0,18 0 16,35 17 0,176 1-1,-176-18-15,282 35 16,-87-35-1,104 0 1,-157 0 0,16 0-1,601 0 1,-512 0-16,-71 0 16,565 0-1,-776 0 1,35 0-1,-141 0-15,-36-17 0,1 17 16,17 0 0,1-18-1,52 18-15,123 0 16,-69 0 0,-1 0-16,35 0 31,-123 0-31,-35 0 31,-1 0 203,1 0-202,0 0 14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920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72.86527" units="1/cm"/>
          <inkml:channelProperty channel="Y" name="resolution" value="36.48649" units="1/cm"/>
          <inkml:channelProperty channel="T" name="resolution" value="1" units="1/dev"/>
        </inkml:channelProperties>
      </inkml:inkSource>
      <inkml:timestamp xml:id="ts0" timeString="2022-11-03T22:42:13.67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183 5592 0,'0'17'32,"0"1"-17,0 70-15,0-35 16,0 123-1,0 36 1,0-71 0,0-88-16,0 141 31,0-159-31,0 142 31,-18-71-15,1-89-1,17 177 1,0-123 0,0 17-1,0-18 17,35-87 61,-17 17-77,-1-35 0,36 35-16,-17-18 15,52-17 1,35 17-1,-17 0-15,-35 18 0,52-17 32,159 17-17,-123 0-15,229 0 16,300 35 0,-194 0-1,0 18 1,247-53 15,-18 35 0,-512-35-31,19 0 16,140 0 0,1 0-1,299 0 1,88-35 15,-211 0-15,141 35-1,-53 0 1,-300 0-16,388 0 16,-476 0-1,759 18 16,-742-18-15,-52 0-16,405 0 31,-229 0-15,-52 0 15,-301 0-31,35 0 16,-52 0-16,123-18 31,18 18-15,-18 0-1,18 0 1,-71 0 15,-53 0-31,53 0 31,-70 0-15,17 0 15,-35-35 32,0-1-48,-35-17-15,35 18 16,-88-88 0,-18-124-1,35 70 1,19 1 0,16 53-1,-17-54 1,-17-52 15,35 0-15,35 176-1,-18-106 1,0 106 0,18 35-1,0 1 1,0-1-1,0 0-15,0 1 16,0-1 15,-17 18 63,-1 0-94,0 0 47,1 0-31,-36 0-16,0 0 15,-18 35-15,-52 1 16,-195 17-1,-17-18 1,-229 0 0,317-17-1,-388 17-15,247-35 16,-124 0 0,-17 18-1,88 35 1,18-36-1,-53 1 1,299-18 0,-176 0-1,36 0 1,229 0 0,-389 0 15,89 0-31,53 0 15,194 0 1,-282 0 15,-53-35-15,281 35 0,-104-36-1,-89 1 1,105 17-1,-52 18 1,141 0 0,106-17-1,-124 17 1,124 0 0,-18 0 15,-17 0-16,70 0-15,-71 0 32,36 0-17,-212-18 17,36 1-17,176 17 1,-159-18 15,194 0 0,35 18-31,-17 0 16,0 0 0,-177 36-1,177-19 1,-18-17-1,-18 35 1,53-17 0,-176 88 15,-141 17-15,265-87-16,-18-19 15,52-17 1,1 0-16,17 0 15,1 0 220,-19 0-235,1 0 15,18 0 1,-1 0-16,-17 0 16,-18 0-16,-71-17 31,89 17-15,0 0-16,17 0 46,18-18 158,0-17-173</inkml:trace>
  <inkml:trace contextRef="#ctx0" brushRef="#br0" timeOffset="11739.02">21978 6103 0,'0'-18'62,"0"-17"-46,0-18-16,0 0 16,0 0-16,18-35 15,-1-35 1,1 70-1,-18 0-15,18-123 16,17-71 15,-17 158-31,-1-193 32,-17 247-32,-4074-18 15,8148 35 16,-4074 1-15,0-1 0,0-17-1,0 17 1,0 0 0,0 1 15,0-1 16</inkml:trace>
  <inkml:trace contextRef="#ctx0" brushRef="#br0" timeOffset="13303.26">21555 5786 0,'0'17'63,"0"18"-48,0 1-15,17-1 16,1 0-16,35 53 16,-18-35-1,0-17 1,-17-19 0,0 1 15,-1 0-16,1-18 1,0 0 62,-1 0-47,1 0-15,0 0 0,17 0-1,0-18 1,-17 18 0,17-35-16,0 17 15,-17 0 16,17 1-31,-17-1 0,88-105 32,-53 52-17,-36 53 1,54-70 0,-71 53-1,53-36 16,-36 36-15,-17 18 1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920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72.86527" units="1/cm"/>
          <inkml:channelProperty channel="Y" name="resolution" value="36.48649" units="1/cm"/>
          <inkml:channelProperty channel="T" name="resolution" value="1" units="1/dev"/>
        </inkml:channelProperties>
      </inkml:inkSource>
      <inkml:timestamp xml:id="ts0" timeString="2022-11-03T22:07:43.12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802 5327 0,'35'0'15,"0"0"1,36 0-16,-1 0 16,54 0-16,-1 0 15,89 0 1,-71 0-16,-17 0 16,-36 0-16,35 0 15,-70 0-15,35 18 16,18-18-16,-18 0 15,36 0 1,-1 0-16,-34 0 0,34 0 16,-52 0-1,264 0 1,-265 0 0,1 0-1,141 17 1,-160-17-16,1 0 15,53 0-15,18 0 16,-54 0 0,54 18-16,-71-18 15,35 0-15,0 0 16,-17 0-16,34 0 16,-34 0-16,0 0 15,-1 0-15,36 0 16,-18 0-16,0 0 15,36 0-15,-1 18 16,1-18-16,-36 0 16,-18 0-1,36 17-15,-18-17 16,1 0-16,-1 18 16,18-18-16,-36 0 0,18 0 15,-17 0 1,35 0-16,-36 0 15,36 0 1,-53 0-16,-35 0 16,-1 0-1,36 0 1,-17 0 0,-1 0-16,0 0 15,-17 0-15,17 0 16,-4004 0-16,8150 0 15,-3970 0 1,-140 0 0,17 0-16,-53 0 15,1 0 1,-19 0-16,19 0 31,-19 0-31,1 0 16,0 0-1,52 0 1,-52 0-16,17-18 16,-17 18-1,-1 0-15,1 0 16,17-17-16,-17 17 47,0 0-32,-1 0-15,1 0 16,-1 0 109,1 0-16,0 0-109,-1 0 16,1 0-16,0 0 16,-1 0-1,1 0-15,0 0 47,52 0-31,54 0-16,-54 0 15,71 0-15,0 0 16,53 0-16,-52 0 16,-19 0-16,-35 0 15,18 0-15,-88 0 16</inkml:trace>
  <inkml:trace contextRef="#ctx0" brushRef="#br0" timeOffset="3544.95">16422 5239 0,'35'0'0,"-17"0"15,17 0-15,-17 0 32,-1 0-32,89 0 15,-53 0-15,35 0 0,18 0 16,70 0-16,-87 0 16,52 0-16,0 0 15,0 0 1,0 0-16,-17 0 15,17 0-15,-35 17 16,-1-17-16,1 0 16,229 0-1,-229 0-15,18 0 16,105 0 0,-106 0-16,-17 0 15,35 0 1,-70 0-16,-1 0 0,-17 0 15,36 0-15,-19 0 16,18 0-16,18 0 16,-18 0-16,36 0 15,70 0 1,-71 0-16,-87 0 16,-19 0-1,1 0 32,0 0-47,17 0 16,18 0-16,0 0 15,0 0-15,17 18 16,-17-18-16,-18 0 16,-17 0-1,-18-35 95,0 17-110,0 0 15,0-17 1,-18-18-16,18-35 15,-35 18-15,17 17 0,1 0 16,17 17-16,-18-69 16,0 52-1,1 0-15,-1 0 16,1-35 0,17 52-1,-18-17-15,18 36 16,0-1-1,0 1-15,0-1 16,0 0-16,0 1 16,0-1-1,-18-35-15,18 35 16,0 1 0,0-1-1,-17 18 1,-19 0 78,19 0-79,-19 0-15,19 0 16,-54 0-16,18 0 0,0 0 15,-229 18 17,141-18-32,18 0 15,-36 0 1,-18 0-16,1 0 0,35 0 16,-141 0-1,176 0 1,71 0-1,-18 0-15,17 0 16,1 0-16,-18 0 16,0 0-1,-35 0-15,53 17 0,-36-17 16,-17 18 0,0-18-16,-124 35 15,195-35 1,-1 0-1,0 0-15,1 0 16,-19 0-16,-69 18 31,-1-18-31,-88 0 16,88 0 0,18 0-16,-106 0 31,88 18-31,35-18 15,-35 0 1,89 17 0,-18-17-16,-18 0 15,35 0 1,0 0-16,-17 0 16,0 18-16,-71 0 15,35-18 1,-34 0-16,-72 17 15,54-17 1,123 18 109,17-1-94,1-17-15,-18 18 15,0 0-15,0-1-1,0 1-15,0 17 32,0-17-32,0 17 15,0-17 1,0 35 0,0-18-16,0-17 0,-18-1 15,18 19 1,0-1-16,0 0 15,0-17-15,-17 17 16,17 0 0,0-17-16,0 0 15,0-1 17,0 1-1,0 0-16,0-1 1,0 1 0,0-1-1,0 1 1,0 0 0,0-1 15,0 1-16,0 0 1,0-1 0,0 1 15,0 0-15,0-1-1,0 1 16,0-1-15,0 1-16,0 0 31,0-1-15,17-17 46,19 0-62,16 0 16,1 0-16,0 0 16,124 18-1,-71-18 1,-36 0-16,71 18 0,-88-18 16,0 0-16,-18 0 15,-17 0 1,0 0-16,-1 0 47,1 0-32,17 0-15,-17 0 16,17 0-16,-17 0 16,17 0-16,-17 0 78,-1 0-47,1-18-15,17 0-1,-17 18-15,-1-35 16</inkml:trace>
  <inkml:trace contextRef="#ctx0" brushRef="#br0" timeOffset="9006.1">21837 2946 0,'18'17'62,"-1"1"-46,1 17 0,-18-17-16,18 17 15,-1-17 1,1 17-16,-1-17 15,-17-1-15,18 1 16,0 17-16,17 18 16,-17-18-1,17 18 1,-35-35 0,18 0-16,-18-1 31,0 1-16,17 0 1,1-36 187,17-17-203,-17-18 16,35 17-16,-36 1 15,19-18 1,-1 18-16,-18 0 0,1 17 16,-18 0-1,18 1 1,-18-1-16,0 1 109,0-1 188,17 18-297,-17-18 0,18 1 16,-18-1 15,18 0 0,-1 18 1,-17-17-32,0-1 31,18 18 297,0-18-328,17 18 16</inkml:trace>
  <inkml:trace contextRef="#ctx0" brushRef="#br0" timeOffset="11313.24">23019 2699 0,'-18'0'46,"0"0"-30,1 0 0,-1 0-1,1 0-15,-1 0 32,0 0-32,1 0 31,17 17-16,-18-17 1,0 18 0,18 0-1,0-1 1,0 1 0,0 0-1,0 17 1,0-17-1,0-1-15,0 1 0,0-1 32,0 1-32,18-18 15,-18 35 1,0-17 0,18-18-1,-18 18-15,0-1 16,17-17-16,-17 18 15,18-18-15,-18 18 16,18-18-16,-18 17 16,17-17-16,-17 18 15,18-1 48,-1-17-63,-17 18 15,0 0 1,18-1 0,-18 1 15,0 0-15,0-1-16,0 1 15,0 0 1,0-1-16,0 1 15,0-1 1,0 1 15,0 0-15,0-1-16,0 1 31,0 0-31,-18-1 16,1 1-1,-1 0 32,18-1-31,-17 1 0,-1-18-1,0 0 1,1 17-1,-1-17-15,0 0 16,1 0-16,-19 0 16,19 0-1,-1 0 17,1 0-17,-1 0 16,0 0-15,18-17-16,0-1 47,0 1-31,0-1 15,0 0-31,0 1 15,0-1 1,0 0 0,18 18-1,-18-17-15,18-1 0,-1 0 32,1 1-32,-18-1 15,17 1 1,19-1-1,-19 18 17,19-35-17,-19 35 1,1-18 0,17 18-1,-17-18 1,-1 18-16,19 0 15,-19 0-15,1-17 16,0 17-16,-1 0 16,1 0-16,-18-18 15,18 0 1,-1 1 15,-17-1 63,0 1-47,-53-1-32</inkml:trace>
  <inkml:trace contextRef="#ctx0" brushRef="#br0" timeOffset="13955.68">21960 3881 0,'18'17'16,"-18"1"-1,18 17 1,-18-17 0,17 17-16,1-17 15,-18-1 1,0 1-16,0 0 15,18-1-15,-18 1 16,0 0-16,0-1 16,0 1-1,17-18-15,-17 17 16,0 1 0,0 0-1,0-1 16,0 1-15,0 0-16,0-1 16,0 1-1,0 0 1,0-1-16,0 1 16,0-1-1,0 1 32,0 0-16,0-1 1,0 1-32,0 0 15,0 17 1,0-17-1,0-36 110,0-53-109,0 54 0,0-36-16,-17 18 15,17 17 1,0 0-16,0-17 16,-18-53-1,18 53 16,-18 17-31,18-17 32,0 17-17,0-35 1,0-18 0,0-52 15,0 105 0,0 1-15,18 17 46,70-18-31,-70 0-15,-1 18 15,1 0-15,0 0 31,-1 18 0,1 0-32,-18-1 1,18-17 15,-18 36-15,17-36-1,-17 17 17,18 1-32,-18 0 15,0-1 1,18 1 15,-18-1 0,0 1 1,0 0-17,0-1 32,0 1-31,-18-18 15,0 0-15,1 0-16,-19 35 15,19-35 1,-19 18 15,19-18 16,-1 0-16,1 0-15,105-18 187</inkml:trace>
  <inkml:trace contextRef="#ctx0" brushRef="#br0" timeOffset="16099.56">23125 3739 0,'-18'0'78,"0"18"-63,1-18 1,-36 0-16,35 0 16,-17 18-1,17-18-15,1 0 0,-1 0 16,-17 0-16,17 0 15,0 0 1,1 0 0,17 17-1,-18-17-15,0 0 0,1 18 16,-1-18 0,1 18-16,-1-1 15,0 1 1,18 0-1,0-1 1,0 1 0,-17-1-16,17 1 15,0 0 1,0-1 0,0 1-16,0 0 15,0-1 1,0 1-1,0 0 1,0-1 0,0 1-16,0 0 31,0 17-15,0-18-1,0 1 1,0 0-1,0-1-15,0 1 16,0 0 31,0-1-31,17 1-1,19 0 1,-19-1 15,1 1-15,-1-1-1,-4074 1 1,8150 0 0,-4058-1-1,0-17 1,-17 0 93,0-35-93,17 0-1,-18 17-15,1 1 16,-18-1 0,18 18 15,-18-18-15,17 18 15,-17-17-16,18-1 1,0 18 93,-1-18-93,1 1 0,0-19 15,-18 19-15,17-1-16,-17 1 15,0-19 1,0 1-1,0-18 1,0 35 0,0 1-16,0-1 15,0 0 17,0 1-17,0-1-15,0 1 16,0-1-1,0 0-15,0 1 32,0-1-32,0 0 31,-17 1-15,-1-1 15,18 0-16,-35 1 1,17 17-16,18 17 125,0 1-109,-18 0-1</inkml:trace>
  <inkml:trace contextRef="#ctx0" brushRef="#br0" timeOffset="17174.23">22983 4110 0,'0'18'94,"18"-1"-94,0 1 16,-1 17-1,19-17-15,-19-1 16,1 1-16,0 0 16,17-1-16,-17 1 15,-1-18-15,18 35 16,1 0 15,-19-17-15,1-18-1,-18 18-15,18-18 47,-1 17-15,-17 1-17</inkml:trace>
  <inkml:trace contextRef="#ctx0" brushRef="#br0" timeOffset="28556.65">14323 6720 0,'35'0'109,"0"0"-93,1 0 0,-1 0-16,35 0 0,-17 0 15,0 0-15,0 0 16,35 0-16,-35 0 16,0 0-1,-18 0 1,-17-17 484</inkml:trace>
  <inkml:trace contextRef="#ctx0" brushRef="#br0" timeOffset="32077.91">15399 6809 0,'35'0'62,"-17"0"-62,17 0 0,0 0 16,36 0 0,-18-18-16,-18 18 0,18 0 15,0 0 1,-18 0-16,-17 0 15,-1 0-15,1 0 32,0 0-17,-1 0-15,1 0 16,0-18 296,-1 18-296,-17-17-16</inkml:trace>
  <inkml:trace contextRef="#ctx0" brushRef="#br0" timeOffset="33478.82">16492 6773 0,'18'0'15,"17"0"-15,1 0 16,16 0 0,1 0-16,-17 0 15,-1 0-15,0 0 16,-17 0-16,0 0 16,-1 0 93,1 0-93,-1-17 296,-17-1-281</inkml:trace>
  <inkml:trace contextRef="#ctx0" brushRef="#br0" timeOffset="35036">18362 6862 0,'35'0'47,"1"-18"-32,-1 18-15,18 0 16,-18 0-16,18 0 15,-35 0-15,35 0 16,-36 0-16,36 0 16,0 0-16,-18 0 15,18 0-15,-17 0 16,-19 0-16,1 0 16,17 0-1,-17 0-15,-1 0 16,1 0 46,0 0-46,-1 0-16,19 0 16,-1 0-16,-18 0 15,1 0 235,17 0-250</inkml:trace>
  <inkml:trace contextRef="#ctx0" brushRef="#br0" timeOffset="53599.63">22631 5098 0,'0'35'62,"17"0"-46,1 0-16,-18-17 15,0 0-15,0 17 16,0-17 0,0 17-16,0 18 15,0-18 1,18-17-16,-18 17 16,17-17-1,-17-1-15,0 19 16,0-19-1,0 1 1,0 0 0,18-36 109,0 18-125,-18-18 15</inkml:trace>
  <inkml:trace contextRef="#ctx0" brushRef="#br0" timeOffset="54863.09">22983 5133 0,'0'18'94,"0"-1"-63,0 1-31,0-1 16,0 1 0,0 0-1,0-1-15,0 1 16,0 0 15,0-1 0,0 1 1,0 0 30,18-18-15,17 0-31,-17 0-1,0 0-15,-1 0 0,1 0 16,0 0-1,-1 0 32,1 0-15,0 0-1,-18-18 125,0 0-125</inkml:trace>
  <inkml:trace contextRef="#ctx0" brushRef="#br0" timeOffset="55691.68">23178 5098 0,'0'0'0,"0"17"16,0 1-1,0 0-15,0-1 16,0 1-1,0-1-15,0 1 16,0 35 15,0-18-31,0-17 16,0 0 0,0-1-16,0 1 0,17 0 15,-17-1 1,0 18-16,0 1 31,0-19-31,0 1 16,0 0-1,0-1 17,0 1-17,0 0 16,0-36 63,18 18-78,-1-18-1,19 18 1</inkml:trace>
  <inkml:trace contextRef="#ctx0" brushRef="#br0" timeOffset="56956.82">23036 5874 0,'0'17'47,"0"1"-47,0 0 16,0 17-16,18 0 15,-18-17 1,0 17-16,0 0 16,0-17-1,0 0 1,0-1 15,0 1-15,0 0 62,18-18 0,-18-18-47,35 0-31,-17 18 16,-1 0-1,1 0 17,0 0-1,-1 0 0,1 0 0,17 0-15,-35-17 0,18 17-1,-1-18 48,-17 0-32</inkml:trace>
  <inkml:trace contextRef="#ctx0" brushRef="#br0" timeOffset="57718.8">23283 5856 0,'0'0'0,"0"18"0,0 17 16,0 0-16,0-17 15,0 0-15,0 34 32,18-34-32,-18 0 15,0-1-15,0 1 16,18 17-16,-18-17 0,0 0 15,0-1 1,0 36-16,0-35 16,0-1-16,0 19 31,0-19-31,0 1 16,0 0 15,0-1-16,0 1 1,0 0 0,0 17-1,0-53 95,17 18-110</inkml:trace>
  <inkml:trace contextRef="#ctx0" brushRef="#br0" timeOffset="58558.23">22437 6650 0,'35'0'15,"0"0"1,36 0-16,-18 0 16,17 0-16,89 0 0,-18 0 15,-17 0 1,87 0-16,-70 0 16,0 18-16,-35-1 15,-18-17-15,-17 0 16,-18 18-16,0-18 15,0 0-15,-18 0 16,-17 0 15,17 0 1,-17 0-1,-18-18-31,17 18 15,-52 0 110</inkml:trace>
  <inkml:trace contextRef="#ctx0" brushRef="#br0" timeOffset="60944.1">23036 6809 0,'-17'0'110,"-19"0"-110,19 0 15,-1 0 1,1 0-16,-1 0 16,0 0-16,1 0 0,-1 0 15,0 0 1,1 0 0,-1 17-1,0-17 1,1 0-1,-1 0-15,-17 0 16,17 0-16,1 18 16,-1-18-1,18 18 95,0-1-63,0 1-32,18-1 16,-18 1-31,0 0 16,0-1-16,0 1 16,0 0 15,17-18-31,-17 17 31,18-17 125,0 0-140,-1 0-16,1-17 16,-1-1-1,1 18-15,17 0 16,-17 0 0,0 0-1,-1 0 16,1 0 16,0 18-47,-1-1 32,-17 1-17,0 0 1,18-1 15,-18 1-15,0-1-1,0 1 1,0 0 0,0 35 15,0-36 0,0 1-15,0 0-1,-18-1 1,-17 1 0,17-18-16,1 0 15,-19 17 1,1 1-16,0-18 15,-18 0-15,-18 0 16,-52-35 0,17 35-16,88-18 15,1 18 1,-1-17 0,0 17-16,1 0 15,34 0 110,72 0-94,-19 17-31,-17 1 16</inkml:trace>
  <inkml:trace contextRef="#ctx0" brushRef="#br0" timeOffset="62913.68">23283 6791 0,'0'18'31,"0"-1"-15,0 1 15,0 0 0,0-1-15,0 1-1,0-1 1,-17 1 0,17 0-16,0-1 15,0 1-15,-18-18 16,18 18-16,0-1 31,-18 36-31,1-18 16,-1 1-1,18-19-15,-17 1 16,17 17 0,0-17-16,0 0 31,0-1-16,0 1 1,0-1 0,0 1 15,0 0 0,0-1-15,17 1 15,1-18-15,17 18-1,-17-18 1,-1 0 0,1 0 15,0-18-16,-1 0 1,1 1 0,0-1-1,-18-17-15,0 17 16,17 18-16,-17-17 16,0-1 15,0 0 0,0 1-15,0-1 15,0 0-15,0 1-1,0-1 1,0 0 15,-17 1-31,-1-1 16,0 18 15,-35-35-15,-35 35-16,18 0 15,-1 0 1,36 0-16,-1 0 15,1 0-15,18 0 16,17 18 0,-18-18-1,18 17-15,-18-17 16,18 18-16,0-1 47,-17-17 62,-19 0-93</inkml:trace>
  <inkml:trace contextRef="#ctx0" brushRef="#br0" timeOffset="69844.24">14146 6138 0,'0'18'31,"0"17"0,0 1-15,0-1-16,0-18 15,0 1-15,0 35 16,0-18 0,0-17-16,0 0 15,0-1-15,0 18 16,0 1-1,0-1 1,0-17-16,0 17 0,0-17 16,0 17-16,0-17 31,0-1-15,0 1-16,0-1 15,0 1-15,0 0 16,0-1-16,0 1 31,0 0 0,0-1-15,18-17 15,17 0 0,36 0-15,-18 0-16,17 0 16,71 0-16,-17 0 15,-1 0-15,-34 0 16,52 0 0,-71 0-16,1 0 15,140 0 1,-105 0-16,-35 0 0,-18 0 15,0 0 1,0 0-16,-18 0 16,0 0-16,0 0 15,18 0-15,18 0 16,-18 0-16,17-17 16,-34 17-16,34 0 15,1 0-15,-36 0 16,53-18-1,-70 18 1,0 0-16,17-18 16,-18 18-1,1 0 1,17 0-16,36 0 16,17 0-16,124 18 31,-159-18-31,17 0 15,-17 0 1,-18 0-16,-17 0 16,53 18-1,-18-18 1,-1 0-16,19 0 16,17 0-16,-17 0 15,158 0 1,-176 0-1,-35 0 17,-1 0-32,1 0 15,0 0-15,-1 0 16,1 0-16,17 0 16,0-18-16,-17 18 15,35 0-15,-18 0 16,18 0-1,0 0-15,18-18 16,-18 18-16,-1 0 0,19 0 16,-36 0-16,1 0 15,-1 0 1,-18 0-16,19 0 16,-19 0-16,1 0 15,0 0-15,35 0 0,-18 0 16,35 0 15,-34-17-31,-19 17 16,19 0-16,-19 0 15,19 0-15,-1 0 16,0 0 0,18 0-16,0 0 15,-35 0-15,-1 0 16,1 0-1,-1 0-15,1 0 16,17 0 0,1 0-16,-1 0 15,18 0-15,35 17 16,-53 1 0,-17-18-1,0 0 79,-18-18-78,0-17 15,17 17-16,-17-17 1,0 18-16,0-19 16,0 19-16,0-1 15,18-17-15,-18-36 16,0 36-16,0 17 16,0 1-1,0-19-15,0 1 16,0 17-16,0-17 15,0 0-15,0 0 16,0-18-16,0-18 16,0 36-1,0-1 1,0 19 0,0-18-16,0 17 31,0 0-31,0 1 0,0-19 15,0 19 32,-18 17 47,1 0-78,-1 0-16,0 0 15,-17 0 1,17 0 0,-52 0-1,-71 0-15,35 0 16,18 17-1,-36 1-15,71 0 16,-17-18-16,17 17 16,-35-17-16,35 0 15,-53 0 1,71 0-16,-1 0 16,1 0-16,-18 0 15,18 0-15,-36 0 16,18 0-16,-52 0 15,34 0 1,-17 0-16,35 0 16,0 0-16,35 0 15,-35 0-15,18 0 32,-18 0-32,36 0 15,-1 0 1,-17 0-16,17 0 15,0 0 1,1 0-16,-1 0 0,-17 0 16,17 0-1,-17 0-15,0 0 16,17 0-16,0 0 0,-35 0 16,36 0-1,-107 0-15,1 0 16,35 0-1,35 0-15,-18 0 16,18 0-16,0 0 16,0 0-16,-17 0 15,35 0 1,-18 0-16,-71 0 31,-87 0-31,105 0 16,35 0-1,1 0-15,17 0 16,0 0-16,35 0 16,1 0-16,-1 0 15,-35 0 1,0 0 0,-17 0-16,-36 0 0,35 0 15,1 0 1,-1 0-16,36 0 15,-18 0-15,18 0 16,17 0 0,0 0-1,1 0-15,-1 0 16,-4074 0 0,8113 0-1,-4074 0 1,36 0-16,-18 0 0,-18 0 15,0 0 1,-35 0 0,35 0-16,0 0 15,-35 0 1,52 0-16,36 18 531,0 0-500,0-1-15,-17 1-16,-1-18 16,18 17-1,-18-17 95,1 0-32,-1 0 0,0 0-31,18 18-32,-17-18 1,-18 18 0,17-18-16,0 0 172,1 0-157,-1 0-15,0 0 16,1 0-1,34 0 376,19-36-375</inkml:trace>
  <inkml:trace contextRef="#ctx0" brushRef="#br0" timeOffset="72844.72">21696 9895 0,'-18'0'125,"-17"0"-125,17 0 15,1 0 1,-1 18-16,0 0 47,18-1-16,0 1-15,0 0-16,18-1 47,0 1-47,17 0 15,0-1-15,0 1 16,-17-18-16,0 17 16,-1-17-16,1 0 78,0 0-63,-1 0 32,1-17-31,0 17-1,-18-18-15,17 1 32,-17-1-17,0 0-15,18 18 16,-18-17 0,0-1-16,0 0 15,0 1 1,-18 17-16,1-18 15,-36 0 1,35 18-16,-17 0 31,-106-17-15,123-1-16,0 18 78,18 18-62,-17-18-1,17 17 1,17-17 78,1 0-94</inkml:trace>
  <inkml:trace contextRef="#ctx0" brushRef="#br0" timeOffset="73932.56">21713 9913 0,'36'0'125,"-1"0"-110,18 0 1,0 0-16,0 0 16,17 0-16,36 0 15,0 18-15,17-18 16,-34 0 0,-19 0-16,-35 0 0,18 0 15,-17 0-15,-19 0 16,1 0-1,88 0 1,-71 0 0,18 0-16,88 0 15,-53 0 1,318 35 0,-335-35-1,-36 0 16,18 0-15,0 0 0,-36 0-16,71 0 15,18 0-15,0 18 16,0-18-16,17 0 16,-52 0-16,35 0 15,-88 0 1,-1 0 31,1 0-47,17 0 15,-17 0 17</inkml:trace>
  <inkml:trace contextRef="#ctx0" brushRef="#br0" timeOffset="75344.75">24712 9913 0,'-18'0'16,"1"0"30,-1 0-30,1 0 31,-1 0-31,-17 18-1,-1-1 1,19-17-1,17 18 1,-18-18 0,0 0-1,18 18 17,0-1-17,0 1 16,0 0 1,0-1 15,18 1-32,17-1-15,-17-17 94,0 0-78,-1 0 15,1-17 16,0 17 15,-18-18-15,17 18-16,-17-17-15,18-1-16,-18 0 31,17-17-15,-17 0-1,0 17-15,0 0 32,0 1-17</inkml:trace>
  <inkml:trace contextRef="#ctx0" brushRef="#br0" timeOffset="76678.14">21713 9631 0,'18'0'78,"17"0"-78,1 0 16,-19 0 0,19 0-16,-1 0 15,-17 0-15,34 0 16,-34 0-16,53 0 16,-36 0-1,0 0 1,0-18-1,1 18 1,-1 0-16,18 0 0,-35 0 16,17 0-16,-18 0 15,-34 0 142,-1 0-126</inkml:trace>
  <inkml:trace contextRef="#ctx0" brushRef="#br0" timeOffset="78054.03">22296 9507 0,'17'0'125,"1"18"-79,-1 0-30,1-18 15,0 0-31,-18 17 188,0 1 46,0 0-218,0-1-16,-36-17 15,36 18-15,-17-18 16,17 17-16,-18-17 16,1 0-1,17 18 1,0 0 15,-18-18-15,18 17-1,-18 1 1</inkml:trace>
  <inkml:trace contextRef="#ctx0" brushRef="#br0" timeOffset="79698.5">21766 9366 0,'18'0'94,"0"0"-78,-1 0-1,1 0 1,0 0-16,-1 0 15,1 0-15,17 0 32,0 0-17,-17 0 1,0 0 0,17 0 15,-17-17-31,17 17 0,-17 0 15,34 0 1,-16 0-16,-1 0 16,-17 0-1,-1 0 32,1-18-47,0 18 31,-1 0 32,1-18-47,-1 18-16</inkml:trace>
  <inkml:trace contextRef="#ctx0" brushRef="#br0" timeOffset="81056.34">22296 9243 0,'17'17'125,"1"-17"-109,-1 0-16,-17 18 16,36-18-16,-19 0 15,-17 18 298,0-1-298,-17-17-15,-1 18 16,0 0-16,18-1 16,-17 1-16,-1-18 15,1 18 1,17-1-16,-18 1 15,0-18-15,18 17 32</inkml:trace>
  <inkml:trace contextRef="#ctx0" brushRef="#br0" timeOffset="82244.37">22049 9296 0,'0'17'140,"0"1"-124,0 0 0,-4075-1-16,8150 1 15,-4075 17 1,0-17 0,0-1-1,0 1 1</inkml:trace>
  <inkml:trace contextRef="#ctx0" brushRef="#br0" timeOffset="84874.23">21078 9155 0,'-35'0'47,"0"0"-31,17 0-16,1 0 15,17 17 1,-18-17-1,18 18 1,-18-18-16,1 18 16,-1-18-16,18 17 15,0 1 1,-18-1-16,18 1 31,0 0-31,0-1 16,0 1 15,0 0-31,0-1 16,0 1-1,0 0 1,18-18-16,-18 17 16,0 1-16,18-18 15,17 0-15,18 0 16,0 17-1,-18-17-15,18 18 0,-18-18 16,1 0 0,-19 0-16,1 0 31,-18-18-31,17 1 16,1 17-1,-18-18 1,18 18-16,-18-17 15,0-19 1,0 19 0,0-1-16,0 0 15,0 1 1,-18-1 0,0 0-1,18 1-15,-17-1 16,-1 18-16,1-17 15,-19-1-15,1 0 16,35 1 0,-18 17-16,1 0 15,-1-18 1,0 18 0</inkml:trace>
  <inkml:trace contextRef="#ctx0" brushRef="#br0" timeOffset="85772.5">21026 9260 0,'17'0'78,"18"36"-47,-35-19-15,18-17-16,-18 18 16,18 0-16,17-1 15,-35 1 1,18-18-16,-18 18 94,17-18-79,1 35 63,0-35-62,-18 17-16</inkml:trace>
  <inkml:trace contextRef="#ctx0" brushRef="#br0" timeOffset="87512.99">21131 9613 0,'0'18'16,"0"-1"31,0 1-16,0 0-31,0-1 16,0 1-16,0 0 15,0-1 1,0 1-16,0 0 16,0-1-16,0 1 15,0-1 17,0 1-17,0 0 32,0-36 62,0-17-93,0 0-16,0-1 16,0 1-16,0 0 15,0-1-15,0 1 16,0 18 0,0-19-16,0 19 15,0-1-15,0 0 31,0 1-15,18-1 0,-18 0-1,18 1 1,-1 17 0,-17-18-1,18 18 16,0 0-15,-1 0 15,1 0 16,-1 18-31,-17-1-1,0 1 1,0 0 15,0-1-31,0 1 32,0 0-17,-17-1 16,-1 1-15,18 0 0,-35-18-1,35 17 1,-18-17 0,-17 18-1,17-18 16,1 0 32,-1 0-32,36 0 47,17 0-62,-17 35 0</inkml:trace>
  <inkml:trace contextRef="#ctx0" brushRef="#br0" timeOffset="89330.15">24606 9631 0,'-17'0'32,"-19"0"-17,19 0-15,-1 0 16,-52 0-16,17 0 15,-18 0 1,-176 0 0,177 0-1,-36 0-15,35 0 16,18 0-16,-17 0 16,-1 0-16,1 0 15,-89 0 1,124 0-1,-1 0-15,19 0 16,-1 0 0,0 0 15,1 17 16,52-17 62,-17 0-93</inkml:trace>
  <inkml:trace contextRef="#ctx0" brushRef="#br0" timeOffset="90508.08">23354 9507 0,'0'36'63,"-35"-1"-48,17-17 1,0-18 0,1 0-16,17 17 15,-18-17 1,18 18 0,-18-18-16,18 17 15,-17-17-15,-1 0 16,18 18 31,-17-18-32,52 0 126,-35 18-125,17-18 15,1 0-31,-18 17 0,18-17 31,-1 0 0,1 0-15,0 0 15,-1 18-15,1-18-1,0 18 1,-1-18 0,1 0-16,-1 0 15,19 0-15</inkml:trace>
  <inkml:trace contextRef="#ctx0" brushRef="#br0" timeOffset="91863.81">23354 9313 0,'0'0'0,"18"0"0,-1 0 16,1 0-16,17 0 15,0 0 1,1 0-16,-4093 0 15,8167 0-15,-4093 0 16,18 0-16,1 0 16,-1 0-16,-17 0 15,35 0-15,-36 0 16,71 0 0,-35 0-1,-35 0-15,0 0 47,17 0-47,-17 0 16,34 0-1,-16 0-15,17 0 16,0 0-16,-18 0 16,-18 0 15,1 0-31,0 0 15,35 0-15,-18 0 16,0 0-16,-17 0 16,0 0-1</inkml:trace>
  <inkml:trace contextRef="#ctx0" brushRef="#br0" timeOffset="93089.34">23654 9225 0,'-36'18'78,"19"-1"-78,-1-17 15,1 36 1,-1-36-16,0 0 0,1 17 16,-1-17-16,-17 36 15,17-36 17,0 17-32,1-17 15,17 18 1,-18-18-16,18 18 125,18-18-78,17 0-32,-17 17-15,35 1 16,0-18 0,35 17-16,-18-17 0,36 18 15,-88-18 1,17 18-1</inkml:trace>
  <inkml:trace contextRef="#ctx0" brushRef="#br0" timeOffset="94011.2">24007 9137 0,'0'18'31,"0"-1"-15,0 1 0,0 0-1,0-1 1,17 18 15,1 1-31,-18-1 0,0-17 16,0-1-16,17 1 15,-17 17 1,18-35-16,-18 35 31,35-35 94,1 0-109,-1 0 0,-17 36-16</inkml:trace>
  <inkml:trace contextRef="#ctx0" brushRef="#br0" timeOffset="112138.55">4798 7514 0,'17'0'16,"1"0"0,0 0-1,-1 0 1,1 0-1,0 0-15,-1 0 16,1 0-16,17 0 16,0 0-16,18 18 0,53-18 15,-53 0-15,106 0 32,-89 0-17,107 0-15,-54 0 16,89 0-1,-71 0-15,-106 0 16,54 0-16,-19 0 16,1 0-16,34 0 15,-52 0-15,18 0 16,0 0-16,-19 0 16,19-18-1,52 18-15,-87 0 16,17 0-16,0 0 15,-1 0-15,1 0 0,0 0 16,-17 0-16,-1 0 16,71 0 15,-53 0-31,0 0 0,-1 0 16,-4073 0-1,8201-17 1,-4127 17-16,0 0 15,0 0-15,-18 0 16,36 0-16,-18 0 16,17 0-16,36 0 15,-35 0-15,17 0 16,0 17-16,-17-17 16,-1 18-16,1-18 15,-1 17-15,-17-17 16,71 0-1,-19 18 1,-34-18 0,0 0-16,34 0 15,-34 18-15,17-18 0,18 0 32,-53 17-32,17-17 0,-17 0 15,0 0-15,0 0 16,-18 0-16,1 0 15,-19 0-15,36 0 16,-17 0-16,-1 0 16,-17 0-16,34 0 15,-34 0-15,17 0 16,1 0-16,-1 0 16,18 0-1,0 0-15,17 0 16,-34 0-16,34 0 15,-17 0-15,0 0 16,18 0-16,34 0 16,1 0 15,176 0-31,-158 0 16,-36 0-16,18 0 15,-18 0-15,-35 0 16,53 0-1,-36 0-15,19 0 16,-19 0-16,89 0 16,-36 0-16,-52 0 15,35 0-15,-36-17 16,1 17 0,-18 0-16,17 0 0,-17-18 15,-17 18 1,-19 0-16,36 0 0,-18 0 15,1 0 1,17 0-16,-18 0 16,18 0-16,-18 0 15,18 0-15,0 0 16,-18 0-16,0 0 16,18 0-1,-35 0 454,35 0-453</inkml:trace>
  <inkml:trace contextRef="#ctx0" brushRef="#br0" timeOffset="118839.42">13988 7655 0,'70'0'0,"-17"0"0,0 0 15,0 0 1,-18 0 0,1 0-16,-19 0 15,1 0 32,-1 0-47,1 0 16,0 0-16,-1 0 0,1 0 15,17 0 1,18 0-16,18 0 16,52 0-1,-105 0 1,-1 0-16,1 0 15,0 0-15,-1 0 16,19 0-16,34 0 31,-35 0-31,1 0 0,-1 0 16,-17 0 0,35 0-16,-36 0 15,36 0 1,35 0-16,-52 0 15,-1 0 1,53 0 0,-35 0-16,0 0 15,18 0 1,-54 0-16,18 0 16,1 0-16,-1 0 15,0 0-15,1 18 16,69 0-16,-16-18 15,-19 0-15,-17 0 16,0 0-16,0 17 16,0-17-16,0 18 15,-18-18-15,0 0 16,1 0-16,-19 0 16,1 0-16,-1 0 15,1 0-15,17 0 16,71 0-1,-35 0 1,17 0-16,-17 17 0,34 1 16,-16-18-16,-1 18 15,18-18 1,-89 0-16,1 0 16,-1 0-1,19 0-15,-19 0 16,36 0-16,0 0 15,0 0-15,18 0 16,-36 0-16,36 0 16,-19 0-16,-34 0 15,0 0-15,17 0 16,-17 0 0,17 0-1,-17 0-15,52 0 16,-17 0-16,35-18 15,-35 18 1,0-18-16,0 1 16,-18 17-16,1-18 15,-19 18-15,18 0 16,-17 0 0,0 0-16,-1-17 15,19 17-15,-19 0 16,54-18-16,35 18 15,-36-18 1,18 18 0,-35 0-1,18 0-15,-18 0 0,17 0 16,36 0 0,88 0-1,-53 0-15,-35 0 0,35 0 16,0 0-1,36 0-15,-36 0 16,53 0-16,-124 0 16,-34 0-1,17 0-15,-36 0 16,36 0-16,-17 0 16,16 0-16,37 0 15,-4111 0 1,8149 0-16,-4109 0 15,17 0-15,-17 0 16,0 0 0,-1 0-16,1 0 15,0 0-15,17 0 16,-18 0 0,19 0-1,-19 0-15,1 0 203,0 0 766</inkml:trace>
  <inkml:trace contextRef="#ctx0" brushRef="#br0" timeOffset="130681.31">9296 7479 0,'17'-35'0,"1"-1"15,35 1-15,-53 17 16,18-17-16,-1 17 15,-17 1-15,0-1 16,18 1 0,-1-1-16,-17 0 15,-4074 1-15,8166-1 16,-4092 0 15,0 1-15,0-1 15,18 18-15,-18-18-16,0 1 15,0-1-15,0 1 16,17 17 0,-17-36-16,0 19 31,18-19-16,-18 1 1,0 17-16,0 1 16,18 17 156,17 0-157,18 0-15,53 0 16,-1 0-1,19 0-15,-1 0 16,54 17-16,-36 1 16,124 0-16,-160-18 15,-52 0-15,0 0 16,-18 0 0,36 0 15,-36 0-31,53 0 15,18 0-15,-35 0 16,-18 0-16,53 0 16,-18 0-16,35 0 15,-52 0-15,-1 0 16,19 0 0,-54 0-16,0 0 15,-17 0-15,17 0 0,0 0 16,18 0-16,18 0 15,-36 0-15,0 0 16,-17 0 0,0 0-16,35 0 15,-18 0-15,0 0 16,-17 0-16,17 0 16,0 0-16,36 0 15,-18 0-15,0 0 16,17 17-16,18-17 15,-52 18-15,-36 0 204,17-18-189,1 17 1,0 1-1,35 0-15,-18 17 16,0-18 0,0-17-16,-17 18 15,0-18-15,-18 18 32,0-1-17,0 19-15,0-1 16,0 35-1,0-17 1,0-17 0,0-1-16,0-17 15,0-1-15,0 19 0,0-19 32,0 1-32,0-1 15,0 1 1</inkml:trace>
  <inkml:trace contextRef="#ctx0" brushRef="#br0" timeOffset="135778.57">5151 8361 0,'35'0'63,"0"0"-48,0 0-15,-17 0 16,35-18-1,35 1 1,-17 17-16,-18 0 0,17 0 16,-35 0-1,71 0-15,-35 0 16,52 0-16,1 0 0,17 0 16,-71 0-16,54 0 15,17 0-15,-53 0 16,106 17-1,-123-17-15,-1 0 16,19 0 0,-37 0-16,-16 0 15,-19 0-15,1 0 16,17 0-16,1 0 16,-1 0-1,0 0-15,18 0 0,0 0 16,35 0-16,177 0 15,-159 0 1,105 0-16,-87 0 16,-1 0-16,-35 0 15,36 0-15,-71 0 32,70 0-32,-87 0 0,16 0 15,19 0 1,-18 0-16,0 0 15,35 18 1,-35-18-16,0 0 16,17 0-16,-17 0 15,0 0-15,-35 0 16,17 0-16,18 0 16,35 0-16,-52 0 15,16 0-15,19 0 16,-18 0-16,0 0 15,0 0-15,-18 0 16,-17 0 0,-1 0-16,1 0 0,0 0 15,-1 0 1,1 0-16,0 0 16,-1 0-1,1 0 1,-1 0-16,19 0 15,-1 0 32,-17 0-31,35 0-16,-18 0 16,0 0-16,18 0 15,-35 0 1,-1 0 46,1 0-46,35 0 0,-35 0-1,17 0 1,-18 0-16,1 0 15,0 0 79,-1 0-78,1 0-1</inkml:trace>
  <inkml:trace contextRef="#ctx0" brushRef="#br0" timeOffset="152488.28">11924 8343 0,'18'0'31,"-1"0"-31,18 0 15,-17 0-15,17 0 16,-17 0 0,17 0-16,1 0 0,16 0 15,-34 0 1,35 0-16,0 0 16,0 0-16,0 0 15,0 0-15,0 0 16,-18 0-16,18 0 15,17 0-15,36 0 16,0 0-16,-53 0 16,0 0-16,0 0 15,-18 0-15,18 0 16,18 0-16,-36 0 16,35 0-16,-52 0 15,53 0 1,52 0-1,-70 0-15,0 0 0,0 0 16,-36 0 0,19 0-16,-1 0 15,0 0-15,1 0 16,-1 0 0,18 0-1,-36 0-15,36 0 16,18 0-1,-54 0 1,72 0-16,-54 0 16,0 0-16,71 0 15,-35 0 1,-54 0 0,19 0-16,16 0 15,-16 0-15,17 0 16,0 0-16,-1 0 15,1 0 1,71 0 0,-89 18-16,18-18 15,35 0 1,-52 0 0,-19 0-1,18 0 1,-17 0-16,0 0 15,88 0-15,-54 0 16,1 0-16,18 0 16,-18 0-16,-18 0 15,0 0-15,1 0 16,-19 0 0,1 0 15,17 0-16,36 0 1,17 0-16,-35 0 16,88 0-1,-35 0 1,-71 0-16,0 0 16,-17 0-16,17 0 15,36 0 1,-18 0-16,-18 0 15,18 0-15,-18 0 16,-17 0-16,17 0 16,-17 0-16,17 0 15,-17 0 1,-1 0 0,1 0-1,17 0-15,-17 0 16,17 0-16,1 0 15,-1 0-15,53 0 16,-17 0 0,-19 0-1,-34 0-15,0 0 16,-1 0 0,1 0-1,0 0-15,17 0 16,-17 0-16,17 0 15,-18 0-15,19 0 16,17 0-16,-18 0 16,0 0-1,-17 0-15,17 0 32,-17 0-32,-1 0 0,1 0 15,0 0-15,-1 0 16,124 0-1,-88 0-15,-17 0 16,-1 0-16,0-18 16,0 18-16,18 0 15,-17 0-15,-1 0 16,0 0-16,1 0 16,16 0-16,19 0 15,0 0 1,-1 0-16,1 0 15,-1 0-15,1 0 0,35 0 16,-54 0-16,19 0 16,-18 0-16,-18 0 15,1 0-15,-19 0 16,1 0 0,-1 0-16,19 0 15,17 0-15,0 0 16,35 18-1,-18-18 1,-52 0-16,0 0 78,17 0-78,-17 0 16,17 0-16,-18 0 15,19 0-15,-19 0 16,19 0 0,-19 0-16,19 0 15,-1 0 95,18 0-110,0 0 0,-18 0 15,0 0-15</inkml:trace>
  <inkml:trace contextRef="#ctx0" brushRef="#br0" timeOffset="-201086.03">2910 16916 0,'0'0'0,"18"0"0,17-18 16,1 18-16,-19 0 15,1 0-15,17 0 16,-17 0-16,-1 0 16,19 0-1,-1 0-15,141 0 31,-70 0-31,212 0 32,-195 0-32,-17 0 15,0 0-15,0 0 16,0 0-16,-1 0 16,19 0-16,352 35 31,-88-17-16,-247 0-15,194 35 16,-123-36-16,35 1 16,423 52-1,-370-52 1,-53 0-16,35 17 16,-70-35-16,0 0 15,17 18-15,-53-1 16,-17-17-16,-71 0 15,18 0-15,18 0 16,52 0 0,-70 0-16,17 0 15,-70 0-15,124 0 32,211 0-17,-53 0-15,53 0 16,-159 0-1,106 18 1,-194-18 0,18 0-16,18 0 15,-142 0 1,18 0-16,17 0 16,160-18-1,52 1 1,-18-19-1,54 1 1,-212 35 0,70-18-16,53 1 15,-35 17 1,177 0-16,211 0 31,-441 0-31,18 0 16,105 0-1,-122 0 1,369 0 0,-317 0-16,35 0 15,107 0 1,16 0 0,-281-18-16,35 18 15,-36 0 1,1-18-16,-18 1 15,-18 17-15,36 0 16,17 0-16,0-18 0,18 18 16,35-17-1,-18 17-15,18 0 16,18 0-16,-18 0 16,-17 0-16,-36 0 15,35-18-15,-34 18 16,-36 0-16,35-18 15,-35 18 1,17 0-16,107 0 16,-72 0-16,19 0 15,-36 0 1,36 0-16,-19 0 16,1 0-16,-18 0 0,36 0 15,-36 0-15,89 0 16,-36 0-16,35 0 15,0 18-15,-17-18 16,-18 0 0,53 18-16,-141-18 15,0 0-15,-18 0 16,18 0-16,36 0 16,52 0-16,35 0 15,-17 0 1,282 0-1,-247 0-15,-35 0 0,-18 0 16,0 0-16,0 0 16,-18 0-1,36 0-15,17 0 16,54 0-16,-19 0 16,1 0-16,17 0 15,-70 0-15,-35 0 0,-36 0 16,35 0-1,-87-18 1,-19 18 31,1 0-31,17 0-16,0 0 15,1 0 1,-1 0-16</inkml:trace>
  <inkml:trace contextRef="#ctx0" brushRef="#br0" timeOffset="-198540.5">3792 16916 0,'0'-18'141,"0"-17"-126,0 0 1,0 17-16,0 0 15,0 1 1,0-1 0,0 0-1,0 1 17,0-1 171,0 0-172,0 1-31,0-1 16,0 0-1,0 1-15,0-1 31,0 1 16</inkml:trace>
  <inkml:trace contextRef="#ctx0" brushRef="#br0" timeOffset="-194747.68">4216 16898 0,'0'18'203,"0"-1"-172,0 1-31,0 0 16,0-1 30,0 1-30,0 0 78,0-1 140,0 1-218,0-1-1,35-34 282,-17-1-281,-1 18-16</inkml:trace>
  <inkml:trace contextRef="#ctx0" brushRef="#br0" timeOffset="-193411.27">4868 16880 0,'0'-17'140,"0"-1"-124,0-35-16,0 36 16,0-36-1,0 35 1,0-17-16,0-18 16,0 18-16,0-1 15,0 19-15,0-19 16,-17-17-16,-1 36 15,18-1 1,-18 1-16,18-1 16,0 0-16,-35-17 15,35 0-15,-17-1 16,-1 1 0,18 17-1,-18 1-15,18-1 16,-17 1-1,17-1-15,0 0 32,17 18 343</inkml:trace>
  <inkml:trace contextRef="#ctx0" brushRef="#br0" timeOffset="-190953.74">5415 16986 0,'0'18'47,"-17"-18"-32,17 18-15,0-1 16,0 1-16,0-1 15,-18 1-15,18 0 16,0-1-16,0 1 16,0 0-1,0-1 1,0 1-16,0 0 0,0-1 16,0 1-1,0-1 1,0 1-16,0 0 15,0 17 17,0-17-17,0-1-15,0 1 16,0 0-16,0-1 16,0 1-1,0 17-15,0-17 16,0-1-1,0 1-15,0 0 16,0-1 0,0 19-1,0-19 1,0 1 328,0 0-313,0-1 47,0 1-47,0-1 1,0-34 233</inkml:trace>
  <inkml:trace contextRef="#ctx0" brushRef="#br0" timeOffset="-189482.53">5891 17004 0,'0'-18'62,"0"-17"-46,0 17-16,0 1 16,0-1-1,0 0 1,0 1-16,0-1 15,0 1 17,0-1-1,0 0-15,0 1 15,0-1-16,0 0 17,0 1-1,0-1-31,0 0 16,0 1 109,0-1-110,0 0 1,0 1 15</inkml:trace>
  <inkml:trace contextRef="#ctx0" brushRef="#br0" timeOffset="-187807.32">6156 17092 0,'0'18'110,"0"-1"-110,0 1 15,0 17-15,0-17 16,0 0-16,0-1 16,0 18-16,0 1 15,0-1 1,0 0-1,0 1 1,0-19-16,0 1 16,0-1 15,0 1-15,0 0-1,0-1 1,0 19-1,0-19 1,0 19 0,0-19 15,18-34 281</inkml:trace>
  <inkml:trace contextRef="#ctx0" brushRef="#br0" timeOffset="-186253.15">6897 17074 0,'0'-17'31,"0"-18"-15,0 17-16,0-17 15,0 17 1,0 0-1,0 1-15,-18-19 16,18 1 0,-17 35-16,17-35 0,0 17 15,0-17 1,0 17-16,-18-17 0,18 17 16,-18-17-16,18 0 31,0-18-31,-17 18 15,17 17 1,0 0-16,0 1 16,-18 17-1,18-18 1,0 0-16,35 18 375</inkml:trace>
  <inkml:trace contextRef="#ctx0" brushRef="#br0" timeOffset="-184570.67">7567 17180 0,'0'18'110,"0"0"-110,0 17 31,0-18-15,0 1-16,0 0 15,0-1 1,0 19-16,0-19 16,0 1-1,0 17 1,0 0-1,0-17 1,0 0-16,0-1 16,0 1-1,0 0-15,0-1 16,0-34 265,18-1-265</inkml:trace>
  <inkml:trace contextRef="#ctx0" brushRef="#br0" timeOffset="-182874.39">8096 17216 0,'0'-36'78,"0"19"-78,0-1 16,0-35-1,0 35 1,-17 1-16,17-1 15,0-17 1,-4093 17 0,8168-17-1,-4075 17-15,0 1 16,-18-1 0,18 0-16,-17 1 15,17-1 1,0 1-16,0-1 15,0 0 1,0 1 0,0-1-1,0 0 1,0-17 0,0 17-1,0 1 1,0-1-1</inkml:trace>
  <inkml:trace contextRef="#ctx0" brushRef="#br0" timeOffset="-170032.64">4745 10724 0,'35'0'47,"0"0"-47,54 0 16,-1-17-1,0 17-15,71 0 16,105 0-1,19 0 1,52 0 0,-88 0-1,-142 0-15,-52 0 16,-17 0-16,34 0 16,-34 0-16,16 0 15,142 0 1,-123 0-1,52 0-15,-17 0 16,35 0-16,-17 0 16,17 0-1,71 0 1,-142 0-16,18 0 0,1 0 31,-36 0-31,-36 0 31,18 0-31,-17 0 16,35 0 0,-35 0-16,-1 0 15,1 0 1,35 0 0,0 0-16,-36 0 15,19 0-15,-1 0 16,18 0-16,-18 0 15,0 0-15,18 0 16,-17 0-16,-1 0 16,18 0-1,-36 0-15,36 0 0,-17 0 16,34 0 0,-35 0-16,36 0 0,0 0 15,-1 17 1,1-17-16,-1 0 15,-17 0-15,0 18 16,0-18-16,0 0 16,-18 0-16,0 0 15,1 0-15,-1 0 16,0 0-16,1 0 16,87 0-1,18 0 1,-106 0-1,-17 0 1,0 0 0,-1 0 15,36 0-15,0 0-16,0 0 15,18 0-15,-1 0 0,18 0 16,18 18-1,-35-18-15,17 0 0,-17 0 16,-19 0-16,19 0 16,0 0-1,-19 0-15,37 17 16,-36-17 0,0 0-1,-18 0-15,0 0 16,0 0-16,1 0 15,-1 0-15,18 0 16,-36 0-16,19 0 16,-1 0-16,0 0 15,18 0-15,0 0 16,-18 0-16,-17 0 16,141 0-1,-71 0 1,18 18-16,-36-18 15,-17 0 1,-17 0-16,-1 0 0,0 0 16,0 0-1,-17 18-15,17-18 16,-17 0-16,0 0 16,-1 0-16,36 0 15,-35 17-15,105-17 0,-52 0 16,-1 0-1,36 0-15,-18 0 16,18 0-16,-18 0 16,36 0-16,-71 18 15,-18-18-15,0 0 16,1 0-16,17 0 16,-18 0-16,18 0 15,-18 0-15,0 0 16,1 0-1,87 0 1,-52 0-16,-18 0 16,17 0-16,36 18 15,-71-18 1,-17 0 0,0 0-16,-1 0 15,18 0-15,1 0 16,-1 0-16,18 0 15,0 0-15,17 0 16,107 0 0,-142 0-16,53 0 15,18 0 1,-35 0-16,17 0 0,53 0 16,-88 0-16,0 0 15,-18 0-15,0 0 16,1 0-1,-1 0-15,0 0 16,0 0-16,1 0 16,-1 0-16,71 0 15,-71 0 1,36 0-16,17 0 16,-35 0-16,17 0 15,1 0-15,-18 0 16,17 0-16,-17 0 15,0 0-15,-18 0 16,-17 0-16,17 0 16,18 0-16,-35 0 15,17 0-15,0 0 16,18 0-16,0 0 16,18 0-16,123 0 31,-71 0-31,-34 0 15,122 17 1,-123-17-16,1 0 16,-19 0-16,18 0 15,1 0-15,-1 0 0,-18 0 16,1 0 0,-1 0-16,107 0 15,-107 0 1,107 18-1,-89-18-15,18 0 16,-36 0-16,36 0 16,-71 0-1,18 0-15,0 0 16,18 0 0,-1 0-16,1 0 0,-18 0 15,0 0 1,-18 0-16,0 0 0,-17 0 15,0 0 1,-1 0 31,1 0-31,0 0-16,-1 0 15,18 0-15,36 0 16,17 0-16,-35 0 15,35 0-15,89 0 32,-89 0-32,124 0 15,-142 0 1,71 0 0,-105 0-16,-19 0 15,1 0 1,-1 0 31,19-18-32,-19 18 220,1 0-235</inkml:trace>
  <inkml:trace contextRef="#ctx0" brushRef="#br0" timeOffset="-158964.08">12788 11536 0,'18'0'46,"17"0"-30,36 0 0,-1 0-16,-17 0 0,194 0 31,-159 0-31,106 0 16,-158 0-1,-1 0-15,18 0 16,-18 0-16,0 0 15,-17 0-15,17 0 16,-17 0-16,35 0 16,0 0-16,35 0 15,-18 0-15,-34 0 16,17 0-16,-36 0 16,1 0-16,0 0 46,-1 0-46,1 0 16,17 0-16,0-18 16,18 18-16,0 0 15,18 0-15,-36 0 16,0 0-16,18 0 16,0 0-1,-35 0-15,17 0 16,18 0-16,18-17 15,-1 17 1,71 0 0,-70 0-16,70 0 15,-71 0-15,72 0 16,-1 17-16,0 1 16,-18-18-16,-17 17 15,-18-17-15,18 18 16,-35-18-16,-36 0 15,18 0-15,0 0 16,-18 0-16,0 0 16,1 0-16,-19 0 15,1 0-15,17 0 16,0 0-16,18 0 16,18 0-16,17 0 15,0 0-15,1 0 16,-1 0-1,-35 0-15,0 0 16,35 0-16,-71 0 16,1 0-16,0 0 15,70 0 1,18 0 0,35 0-16,-71 0 15,54 0-15,17 0 16,-35 0-16,88 0 15,-141 0-15,17 0 16,-52 0-16,17 0 16,0 0-16,-17 0 15,0 0-15,17 0 16,0 0-16,36 0 16,-18 0-1,0 0 1,0 0-16,-18 0 15,0 0-15,0 0 0,1 0 16,-19 0-16,19 0 16,-19 0-16,19 0 15,16 0 1,-16 0-16,70 0 16,-36 0-1,159 0 1,-70 0-1,70 0 1,-176 0 0,-17 0-16,17 0 15,-36 0 1,19 0-16,-1 0 0,-18 0 406,36 0-406</inkml:trace>
  <inkml:trace contextRef="#ctx0" brushRef="#br0" timeOffset="-149732.83">12594 11501 0,'0'-18'16,"0"0"15,0 1-16,0-1-15,0 0 32,0-35-17,0 18 1,0 18-16,18-1 16,-18-17-16,17 17 15,-17 0 1,0 1-16,0-1 15,0 0-15,0 1 16,0-1 0,0-17-1,0 17 17,18 18 171,0 0-203,17-17 15,36 17 1,34 0-16,1 0 16,71 0-16,34 0 15,-17 0-15,18 0 16,-18 0-16,18 0 15,-89 0-15,-52 0 16,-36 0-16,-17 0 16,-1 0 15,19 0-15,34 0-16,36 0 15,-18 0 1,124 0-16,-89 0 15,-70 0-15,18 0 16,-54 0-16,1 0 16,0 0-16,-1 0 31,19 0-15,16 0-16,19 0 15,0 0-15,-1 0 16,1 0-16,17 0 15,-18 0 1,-17 0-16,0 0 0,-35 0 16,0 0-1,17 0-15,-18 0 16,1 0-16,0 0 16,-1 0-16,1 0 15,0 0-15,17 0 16,0 0-16,18 0 15,0 0-15,-18 0 16,89 0 15,-89 0-31,-17 0 0,-1 0 16,1 0 0,17 0-16,-17 0 0,52 17 15,-17-17-15,0 18 16,18-18-1,-53 0-15,70 0 0,-35 0 16,0 0-16,-36 17 16,18-17-1,-17 0-15,0 0 16,-1 0-16,1 0 16,17 0-16,1 0 0,16 18 15,1-18 1,18 0-16,-18 0 15,0 18-15,17-18 16,-34 0-16,-1 0 16,0 0-16,-17 0 47,-1 0-16,1 0-16,0 0-15,52 0 16,-34 0-16,16 0 16,1 0-16,-17 0 15,-1 0-15,0 0 16,-17 0 0,0 0-1,-1 0-15,1 0 16,-1 0-1,1 0 1,0 0-16,-1 0 0,36-18 16,35 18-1,-52 0 1,17 0-16,0 0 16,-18 0-16,-18 0 15,36 0-15,-17 0 0,52 0 16,0 0-1,-17 0-15,-18 0 16,35 0-16,18 0 16,-18 0-16,-18 0 15,-34 0-15,-1 0 16,0 0 0,-17 0-16,-1 0 15,1 0 1,17 0-16,18 0 15,0 0-15,-18 0 16,18 0 0,0 0-16,0 0 0,-18 0 15,-17 0 1,17 0 0,-17 0-1,17 0 1,1 0-16,16 0 15,1 0-15,18 0 16,-36 0-16,18 0 16,-35 0-16,17 0 0,0 0 31,89-18-31,-18 18 16,-18 0-16,0 0 15,-35 0 1,35 0-16,-35 0 0,-71 0 172,18 18-172,0 17 15,-17-35 1,17 36-16,0-19 16,0 1-16,0 0 15,0 35-15,-18-36 16,18 18-1,0-17 1,0 0-16,0-1 16,0 1-16,0 17 31,0-17-15,0 0-1,0-1 141,-17 1-140,17-1 15,-18-17-15,18 18 15,-35-18-15,17 0 15,-70 0-31,17 0 16,36 0-16,-36 0 15,36 0-15,17 0 16,1 0 0,-1 0 30,1 0-30,-1 0-16,-17 0 16,17 0-1,0 0 1,1 0 0,-1 0-1,0 0 1,-17 0-1,18 0 1,-1 0 0</inkml:trace>
  <inkml:trace contextRef="#ctx0" brushRef="#br0" timeOffset="-145408.22">11218 9208 0,'36'0'62,"34"-18"-46,71 18-16,-17 0 15,52 0-15,1 0 16,-36 0 0,53 0-16,70 0 15,-70 0-15,-17 0 0,34 0 16,1 0-16,-71 0 15,0 0 1,0 0-16,-35 0 16,53 0-16,0 0 15,35 0-15,-71 0 16,-35 0-16,1 0 16,-37 0-16,-16-18 15,-1 18-15,0 0 16,-17 0-1,0 0-15,34 0 16,1 0-16,36 0 16,-19 0-1,-17 0-15,35 0 16,-17 0-16,-1 0 0,-34 0 16,17-17-16,-36 17 15,19 0 1,-19 0-16,18 0 15,1 0 1,-19 0 0,1 0 93,0 0-93,-1 0-1,19 0-15,16 0 16,1 0 0,-17 0-16,-19 0 0,36 0 15,-35 0-15,-1 0 31,1 0-15,0 0-16,-1 0 16,36 0-1,-35 0-15,17 0 16</inkml:trace>
  <inkml:trace contextRef="#ctx0" brushRef="#br0" timeOffset="-138858.09">12577 12382 0,'17'0'63,"1"0"-63,35 0 0,17 0 16,36 0-1,-18 0-15,-17 0 16,70 0-16,-35 0 15,35 0 1,-18 0-16,-34 0 16,-19 0-16,-17 0 0,0 0 15,-18 0 1,18 0-16,-18 0 0,1 0 16,52 0-1,-35 0-15,35 0 0,0 0 16,36 0-1,-36 0-15,88 0 0,-70 0 16,-18 0 0,71 0-1,-88 0-15,17-17 0,35 17 32,-52 0-32,-36-18 15,53 18-15,-4127 0 16,8167 0-1,-4058 0-15,124 0 16,-53 0 0,-17 0-1,-1 0-15,18 0 0,-70 0 16,158 0 0,-88 0-16,-17 0 15,17 0 1,-18 0-16,-70 0 0,35 0 15,36 0 1,-54 0-16,19-17 16,-19 17-16,54 0 0,-1 0 15,-35 0-15,53 0 16,-70 0-16,17 0 16,-35 0-1,53 0 1,-53-18-16,17 18 15,-17 0-15,18 0 16,229 0 0,-124 0-1,-17 0 1,-106 0-16,0 0 16,0 0-1,17 0-15,-35 0 0,1 0 16,17 0-16,-36 0 15,19 0 1,-1 0-16,0 0 31,0 0-31,-17 0 16,123 0 0,-88 0-1,35 0 1,-52 0-16,16 0 15,54 0 1,-70 0 0,-19 0-16,18 0 15,1 0-15,17 0 16,17 0 0,-34 0-1,-1 0 345,18 0-360</inkml:trace>
  <inkml:trace contextRef="#ctx0" brushRef="#br0" timeOffset="-129163.74">21061 10125 0,'53'17'93,"0"-17"-77,17 18-16,-17-18 16,18 0-16,17 35 15,18-17 1,-89-18 0,1 18-1,-18-1 1,18 1-1,-18-1 1,0 1-16,17 17 16,-17 1-16,18-1 31,-18 0-31,18 36 16,-18-54-1,0 1 1,0 0-1,-18-1-15,-17 1 0,17 0 16,-17-1 0,17 19-1,0-36-15,1 0 16,-4058 17 0,8132 1-16,-4074-1 15,-1 1 1,18 0-1,0-1 1,0 19 15,0-19-31,18 1 16,17 0-16,0-18 16,36 17-1,17 18-15,-35-17 16,0-18-16,-18 0 15,36 0-15,-19 18 16,-16-18-16,-19 0 16,19 0-16,-54 0 218,-35 0-218,35 0 16,1 17-16,-18-17 0,17 18 16,0 0-1,1-18 1,17 17-16,-18 1 16,18 0-1,0-1 16,0 1 1,0-1-17,0 1-15,0 0 32,0-1-32,18 19 15,-18-19 1,0 19-16,17-19 0,1 1 15,-18 0 1,18-1-16,17 1 16,0-1-1,-17 1 1,35 0-16,0-18 16,-18 0-16,0 17 15,0 1-15,-17 0 63,-18 17-48,18 0-15,-18 0 16,0-17-16,0 35 16,0-35-16,0 35 15,0 0-15,0-18 16,0 0-1,0 36-15,-36-71 16,19 88-16,-19-71 16,1 1-1,0 17-15,-18-17 0,18 0 16,-36-1 0,36 1-16,-36-18 15,-17 18-15,-124 17 16,89 18-1,35-36 1,35-17-16,35 0 16,-17 0-16,17 0 15,-17 0-15,-18 0 16,35 0 0,1 0-16,-1 0 0,18-35 156,18 35-156,-1-18 0,19 1 15,34 17 1,1-18-16,35 1 16</inkml:trace>
  <inkml:trace contextRef="#ctx0" brushRef="#br0" timeOffset="-122933.89">4163 13970 0,'0'0'0,"17"0"15,19 0-15,-1-18 0,0 18 16,18 0-16,0 0 16,0 0-16,35 0 15,-17 0 1,17 0-16,159 0 15,-53 0-15,-18 0 16,-17 0-16,70 0 16,-52 0-16,34 18 15,-69-18 1,-1 0-16,-53 0 0,18 0 16,-53 0-16,-18 0 15,-17 0 1,17 0-16,0 0 15,18 0-15,53 0 16,0 0-16,88 0 31,-88 0-31,35 18 16,-106-18-16,-17 0 16,-1 0-16,1 0 15,-1 0 1,19 0-16,-1 0 15,-17 0-15,-1 0 16,1 0 0,17 0-16,0 0 15,18 0-15,-17 0 16,17 0-16,-36-18 16,36 18-16,-35 0 15,35 0-15,-36 0 16,1 0-16,0 0 15,17 0 1,-17 0 0,34 0-16,1 0 0,18 0 15,-18 0 1,-36 0 0,1 0-16,0 0 125,-1 0-110,54 0-15,-36 0 16,36 0-1,-54 0 32,1 0-31,0 0-16,17 0 16,18 0-1,-35 0-15,17 0 16,35 0-1,-34 0-15,-1 0 16,0 0-16,18 0 16,-18 0-16,-17 18 15,0-18-15,17 0 16</inkml:trace>
  <inkml:trace contextRef="#ctx0" brushRef="#br0" timeOffset="-116585.11">4216 14711 0,'17'0'78,"36"0"-62,-17-18-16,16 18 15,19 0-15,17-17 16,18 17 0,35 0-16,88 0 15,-123 0-15,-35 0 16,17 0-1,-53 0-15,18 0 0,-17 0 16,16 0-16,1 0 16,0 0-16,0 0 15,35 0 1,71 0 0,-88 0-16,35 0 15,-36 0-15,-17 0 16,0 0-16,-18 0 15,0 0-15,-17 0 16,17 0-16,18 0 16,-17 0-16,-1 0 15,18 0-15,-18 0 16,36 0-16,-1 0 16,1 0-16,-36 0 15,0 0-15,18 0 16,53 0-1,-71 0 1,124 0 0,-106 0-16,-18 0 0,-17 0 15,17 0 1,-17 0 0,-1 0-16,19 0 15,-19 0-15,1 0 16,17 0-1,1 0-15,16 0 16,-16 0-16,17 0 16,-18 0-16,0 0 15,-17 0 1,17 0-16,-17 0 0,-1 0 16,1 0-1,17 0 1,1 0-16,-19 0 0,19 0 15,-1 0-15,0 0 16,71 0 0,-71 0-16,0 0 15,1 0-15,-19 0 0,36 0 16,-35 0-16,35 0 16,-18 0-16,0 0 15,-17 0 1,35 0-16,-35 0 15,17 0-15,-18 0 16,36 0-16,0 0 16,0 0-16,-17 0 15,16 0-15,1 0 16,18 0 0,-36 0-16,18 17 0,-35-17 15,17 0 1,0 0-16,1 0 15,-19 0-15,19 0 0,-19 0 16,36 0-16,-18 0 16,-17 0-16,0 0 15,52 35 1,71-17 0,-88-18-1,106 18-15,-141-18 16,17 0-16,0 0 15,0 0-15,54 0 16,-19 17 0,1-17-1,-18 0-15,17 18 0,18 0 16,-35-18 0,-35 0-16,35 17 15,-35-17-15,34 0 16,1 18-1,124 0 17,-89-1-17,-53-17-15,-17 0 0,52 18 32,-17-18-17,0 17-15,0-17 16,0 0-16,0 0 15,18 0-15,17 0 16,-18 0-16,1 0 16,17 0-1,-35 0 1,35 0 0,89 0-1,-54 0 1,-70 0-1,0 0-15,-36 0 16,1 0 47,0 0-63,17 0 15,18 0 1,-35 0-16,-1 0 15</inkml:trace>
  <inkml:trace contextRef="#ctx0" brushRef="#br0" timeOffset="-89862.38">6456 10160 0,'-35'0'110,"-18"0"-110,0 0 15,17 0-15,-16 0 16,-1 0-16,0 0 16,0 0-1,0 0-15,0 0 0,0 0 16,18 0-1,-36 0 1,36 0-16,0 0 16,-18 0-1,17 0-15,19 0 16,-36 0-16,18 0 16,-124 0-1,106 0 1,35 0-16,1 0 15,-1 0-15,-35 0 16,35 0-16,-52 0 16,35 0-1,17 0-15,-17 0 16,-1 0 0,19 0-1,-1 0 1,-88 18-1,71-18-15,0 17 16,17 1-16,1-18 16,-1 0-1,-17 0 1,17 18-16,0-18 16,-35 17-1,36-17-15,-1 0 16,0 0-1,1 0-15,-1 18 16,-17-1-16,17-17 16,-17 18 15,17-18-31,-17 18 16,35-1-1,-18-17-15,1 0 16,-18 18-16,17-18 15,-17 18 1,-1-1 0,19-17-1,-1 18 1,18 17 31,0-17-32,18 0 1,35 17-16,17-18 16,36 19-16,17-1 15,-52-17-15,35-1 16,17 19 0,1-19-16,-54 18 15,-17-17-15,35 0 0,-35-1 16,-17-17-1,17 0-15,-18 18 16,-17-18-16,17 18 16,0-18-1,18 0-15,0 17 16,0 1-16,0-18 16,35 0-16,18 18 15,0-1-15,-1 1 16,37-1-1,-72-17-15,36 0 16,-36 0-16,-34 0 16,-1 0-16,0 0 15,-17 0 1,0 0 0,17 0-1,-17 0 1,17 0-16,-18 0 0,19 0 15,-1 0 1,0-17-16,18 17 16,0 0-16,0 0 15,0 0-15,17 0 16,54 0-16,-1-18 16,-70 18-16,18 0 15,-36-17 1,18 17-16,18 0 15,-36 0-15,18 0 16,0 0 0,-18 0-16,18 0 0,35 0 15,-35 0-15,0 0 16,-18 0-16,18 0 16,0 0-16,0 0 15,18 0 1,-19 0-16,1 0 15,-17 0-15,-1 0 16,0 0-16,0 0 0,18 0 16,-35 0-1,35 0-15,-35 0 16,-4005 0 0,8185 0-1,-4145 0-15,-18 0 16,18 0-16,18 0 15,-18 0-15,88 0 16,-70 0 0,-1 0-16,18 0 15,-17 17 1,-18-17-16,88 0 16,-35 0-1,-18 0-15,141 35 0,36-17 16,-195-18-1,54 0 1,-18 18 0,-36-18-16,1 0 15,-1 0-15,-52 0 0,0 0 16,17 0 0,0 0-1,0 0-15,18 0 16,18 0-16,-36 0 15,18 0-15,18 0 16,-1 17-16,54-17 16,-89 0-16,-17 0 15,-1 0-15,1 0 235,0-17-220,17 17-15,-18 0 0,19 0 16,-1-18-16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920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72.86527" units="1/cm"/>
          <inkml:channelProperty channel="Y" name="resolution" value="36.48649" units="1/cm"/>
          <inkml:channelProperty channel="T" name="resolution" value="1" units="1/dev"/>
        </inkml:channelProperties>
      </inkml:inkSource>
      <inkml:timestamp xml:id="ts0" timeString="2022-11-03T22:32:09.41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404 12312 0,'35'-18'47,"1"1"-47,34-1 16,124 18-1,-88 0-15,-53 0 16,71 0-16,17 0 16,17 0-16,19 18 15,-1 17-15,1-35 16,-19 0-16,54 0 16,-141 0-16,-19 0 15,-34 0-15,35 0 16,-35 0-16,-1 0 15,1 0-15,17-18 16,18 1 0,-18-1-16,36 18 15,-36-18 1,-17 18-16,-1 0 16,1 0 46,17-17-46,-17 17-1,-18-18 32,0-17-16,-18 17-15,1 1-16,17-1 16,-36 0-16,19-17 15,17 17-15,-35-17 16,35 17-16,-18-17 16,18 0-16,-18 17 15,18 1-15,0-1 16,-17-35-16,17 35 15,-18-17 1,18 0-16,-18-18 0,1 18 16,-1-1-1,18 1-15,0 0 16,0 17 0,-18-35-1,18 18 1,-17 17-16,-1 1 15,18-1 1,-17 0-16,-1-17 16,0 0-1,1 35-15,17-18 16,-18 18 46,0 0-46,1 0 0,-1 0-16,-35 0 15,18 0-15,-18 0 16,-53 0-16,36 0 0,-72 0 16,72 0-16,-71 0 15,-18 18 1,-17-18-16,-71 0 15,176 0 1,18 0-16,0 0 16,36 0-1,-19 0 1,1 0 0,0 0-1,0 0-15,17 0 16,0 0-1,1 0 48,-1 0-63,-17 0 16,17 0-16,0 0 15,1 0 16,17 18-15,-18-18 0,1 17-16,-1-17 15,-53 18-15,54-18 16,-1 17 0,0-17-16,18 18 15,-17-18 1,-1 18-1,1-1 1,17 1 0,-18 17-1,18-17 1,0 0 0,-18-1-1,18 1-15,0 17 16,-17-17-1,17-1 1,0 1 0,0 0-16,0-1 15,0 19 1,0-1 0,0-17-1,0 17-15,0 0 0,0 0 16,0-17-1,0 0-15,0-1 16,0 19 0,0-19-16,0 1 15,0-1-15,17 1 16,-17 17 0,0-17-16,0 0 31,18-18-31,-18 17 15,0 1 1,0 0 15,0-1 94,18-17-125,-1 0 16,1 0-16,-18 18 16,17-18-16,1 17 15,53 19-15</inkml:trace>
  <inkml:trace contextRef="#ctx0" brushRef="#br0" timeOffset="14788.52">20514 14940 0,'18'0'109,"52"0"-109,71 0 0,-52 0 16,122 0-1,-17 0-15,18 0 16,17 0-16,247 0 31,-299 0-31,-1 0 0,-35 0 16,0 0-1,-88-18-15,0 18 0,-35 0 16,17 0 0,-17 0-16,-1-17 15,19 17 1,-1 0-16,36-18 16,-36 18-1,124-53 1,-54 53-1,-69 0 1,-19 0 0,36 0-16,0 0 15,53 0-15,-53 0 0,-18 0 16,-17 0-16,-18-17 78,0-19-62,0 1-1,0 0-15,0 0 16,0-1-16,0 1 0,0 0 16,0-1-16,0 1 15,0-18 1,0 18-16,0 0 0,0-36 15,0 18 1,0 18-16,0-18 16,0 18-16,0-18 15,17 18-15,-17-18 16,0 17 0,0 1-16,0 17 15,0 1-15,0-1 16,0-17-1,-17 17 1,-1 18 31,18-35-31,-17 35-1,-1 0-15,18-18 31,-18 18-15,18-17 0,-17 17-1,-1-18 17,0 18-17,18-18-15,0 1 16,-17 17-1,17-18-15,-18 18 16,18-18-16,0 1 16,0-1-1,-35 18 95,17 0-110,-17 0 15,17 0-15,-35 0 16,0 0-16,18 0 16,-18 0-16,0 0 15,-105 0-15,34 0 16,-52 0-16,-18 0 15,53-17-15,-89 17 16,54 0 0,35-18-16,17 18 15,18 0-15,1 0 0,52 0 16,35 0 0,0 0-16,1 0 0,-1 0 31,1 0-31,-19 0 15,-17 0 1,18 0-16,-36 0 16,-52 0-1,17 0-15,53 0 16,-17 0-16,34 0 16,1-18-1,-53 18 1,53 0-1,17 0 1,0 0-16,1 0 16,-18 0-1,-1-17 1,19 17-16,-36 0 0,17-18 16,1 18-16,-35 0 15,52 0 110,0 0-125,1 0 16,-1 0 15,0 0 0,1 0-15,17 18 15,-18-1-31,0 19 16,18-19-16,0 18 15,0 1 1,-17-19-16,17 19 16,0-19-16,0 1 15,0 17 1,0 1-16,0-1 16,0-18-16,0 19 15,17 17-15,-17-18 16,18-17-1,-18 17-15,0-18 16,18 19-16,-18-19 16,17 36-16,-17-17 15,0-1-15,18 0 16,-18 0-16,0 1 16,0-1-16,18 0 15,-18-17-15,17 0 16,-17 17-16,0 35 15,0-52-15,0 0 16,0-1-16,0 36 16,0-35-1,0-1 1,18-17-16,-18 18 0,0 0 16,0-1 15,0 1 16,0 0-32,0-1 1,0 1 0,0 0-1,0-1 1,0 1-1,35-18 126,-17 0-141,17 0 16,-17-18-16,35 18 15,0 0-15,-18 0 16,0 0 0,0 0-16,1 0 15,-19 0-15,19 0 16,-19 0 249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920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72.86527" units="1/cm"/>
          <inkml:channelProperty channel="Y" name="resolution" value="36.48649" units="1/cm"/>
          <inkml:channelProperty channel="T" name="resolution" value="1" units="1/dev"/>
        </inkml:channelProperties>
      </inkml:inkSource>
      <inkml:timestamp xml:id="ts0" timeString="2022-11-03T22:54:37.76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715 12012 0,'0'-18'15,"17"18"1,1-17 15,17-1-31,1 1 0,17 17 16,0-18-1,35-17-15,18 17 16,52-35-16,-34 35 16,-1-17-16,-70 18 15,71-19-15,-1 1 16,1 0-16,34-1 15,-52 1-15,-18 0 16,1 17-16,16-17 16,19 0-16,-1-1 15,107-17 1,-72 18 0,-69 18-16,-37-1 15,1 0-15,-17 18 16,-19-17-1,1 17-15,0-18 16,-1 18-16</inkml:trace>
  <inkml:trace contextRef="#ctx0" brushRef="#br0" timeOffset="2067.4">18891 11518 0,'0'18'78,"0"-1"-78,0 1 15,0 17-15,0-17 16,0 0-16,0-1 16,0 54-1,-17-53-15,-1 52 16,18-35-1,-18-17-15,1 0 16,-1 35 0,18-36-16,-18 18 15,1 1-15,-1-1 32,18-17-32,-18-1 15,18 1 1,-17-18 15,17 18-15,17-36 93,1 18-93,0 0-1,17-18-15,-17 18 16,-1-17-16,19 17 16,-1 0-16,-17 0 15,34 0-15,1 0 16,18 0-16,-36 0 15,18 0-15,0 0 16,0 17-16,-18-17 16,-17 0-16,0 0 203,-1-17-172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920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72.86527" units="1/cm"/>
          <inkml:channelProperty channel="Y" name="resolution" value="36.48649" units="1/cm"/>
          <inkml:channelProperty channel="T" name="resolution" value="1" units="1/dev"/>
        </inkml:channelProperties>
      </inkml:inkSource>
      <inkml:timestamp xml:id="ts0" timeString="2022-11-03T22:32:57.18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398 4463 0,'17'0'16,"36"0"-1,35 0-15,36 0 16,17 0 0,-18 0-16,36 0 15,35 0-15,35 0 16,1 0-16,175 0 15,-175 0-15,-36 0 16,176 0 0,-141 0-1,-17 0-15,0 0 16,17 0-16,142 0 16,-125 0-16,266 0 15,70 17 1,-123-17-1,-212 0 1,176 0 15,-335 0-31,53 0 0,-35 0 16,0 0 0,53 0-1,-54 0-15,107 0 16,-106 0-16,-18 0 15,-35 0-15,18 0 16,-36 0-16,-17 0 16,-1 0-16,19 0 15,-19 0 126,1 0-110</inkml:trace>
  <inkml:trace contextRef="#ctx0" brushRef="#br0" timeOffset="5070.18">2822 6032 0,'0'0'0,"53"0"16,18 0-16,-18 0 0,-18 0 15,-17 0-15,17 0 16,-18 0-16,19 0 15,-1 0 1,-17 0 0,35 0-1,17 18-15,-17-18 16,317 35 0,-105 1-1,-124-19-15,0-17 16,-17 0-1,17 18-15,-53 0 0,36-18 16,-19 0-16,1 0 16,18 17-16,-1-17 15,1 0 1,17 0-16,-35 0 0,-1 0 16,19 0-16,-36 0 15,53 0 1,-35 0-1,-71 0 1,1 0-16,16 0 16,1 0-16,0 0 0,35 0 15,89 0 1,105 0 0,-158 0-16,-36 0 15,106 0 1,-141 0-16,-18 0 15</inkml:trace>
  <inkml:trace contextRef="#ctx0" brushRef="#br0" timeOffset="6351.02">2840 7250 0,'0'-18'47,"18"0"-47,17 1 16,0 17 0,18 0-16,18 0 15,281 0 1,-158 0-1,265 0 1,-247 0-16,-18 0 16,282 0-1,-17 0 1,-283 0 0,-70 0-16,0 0 15,-36 0-15,18 0 16,-35 0-16,-17 0 15,34 0-15,-17-18 16,18 18-16,-19 0 16,19 0-16,0 0 15,-36 0-15,35 0 16,-17 0 0,88 0-1,-88 0-15,-17 0 0,-1 0 16,18 0-1,17 0 1,-34 0-16,-19 0 16,1 0-16,17 0 15,-17 0-15,-1 0 0,1 0 32</inkml:trace>
  <inkml:trace contextRef="#ctx0" brushRef="#br0" timeOffset="8378.23">2734 8343 0,'0'0'0,"159"0"0,88 0 0,-36 35 16,160 1-16,-36-19 16,-18 19-16,19-19 15,228 36 1,-352-35-16,35-1 16,-71-17-1,-35 0-15,141 18 16,-123-18-1,-106 0 1,0 0-16,-18 0 16,18 0-16,-18 0 15,-17 0-15,17 0 16,-17 0-16,0 0 16,-1 0-1,1 0 1,0 0-1,-1 0 1,1 0-16,-1 0 16,19 0-1,-19 0-15,1 0 32</inkml:trace>
  <inkml:trace contextRef="#ctx0" brushRef="#br0" timeOffset="25467.83">13476 10231 0,'53'0'93,"0"0"-93,0 0 16,0-18-16,0 18 16,17 0-16,1 0 15,35 0-15,-18 0 16,-35 0-16,35 0 15,-17 0-15,52 0 16,0 0-16,-34 0 16,16 0-1,125 0 1,-107 0-16,18 18 16,53-18-16,-105 0 15,-19 0-15,1 0 16,35 17-16,211-17 31,-264 0-31,17 0 0,1 0 16,-18 0-1,-18 0-15,-17 0 16,0 0-16,-1 0 31,18 0-15,-17 0-1,17 0-15,1 0 16,-19 0 0,1-17 312,0-54-313,-1 53 1,-17 1-16,0-36 16,0 35-16,18-17 15,-18 17 1,0-17-16,0 0 16,0-1-1,0 19 1,0-1-1,0-17 1,17 17-16,-17 1 16,0-1-1,0 0 1,0 1 0,0-1-1,0 0 16,0 1-15,0-1 15,18 18-15,-18-18-16,0 1 16,18 17-1,-18-18 1,0 1-1,0-1 1,0 0 15,0 1-31,0-1 32,0 0-32,0 1 15,-18 17-15,18-18 16,-18 18 31,18-18-32,0 1 63,0-1-46,-35 18 46,-18-17-78,-35 17 15,-18 0-15,0 0 16,1 0-16,-160 0 16,71 0-16,35 0 15,18 0-15,-212 0 32,89 0-17,123 0-15,17 0 16,-52 0-16,-1-18 15,36 18-15,35 0 16,1-18-16,52 18 16,17 0-1,19 0-15,-1 0 16,-17 0 0,0 0-16,-1 0 15,-34 0 1,-1-17-16,1 17 15,17 0-15,0-18 16,0 18-16,35 0 16,-17 0-1,17 0-15,-17 0 16,0 0-16,17 0 16,1 0-16,-1 0 15,0 0 1,18 18 124,0-1-124,0 1 0,0 0-16,0 17 15,0-18 1,0 1-16,0 0 16,0 17-1,0-17 1,0 17-16,0 0 15,0 0 1,0 1-16,18-19 16,-18 19-16,0 34 15,0-17-15,18 0 16,-18 0 0,0-18-16,0 1 15,17-19-15,-17 36 16,0-18-16,18 1 15,-18-1-15,0-17 16,0 34-16,0-34 16,0 17-16,0 18 15,0-17 1,0-1-16,0 0 16,0-17-16,17-18 15,-17 17 1,0 1-16,0 0 31,0-1-15,36-17 77,52 0-93,-53 0 16,53-35 0,-35 35-16,-17-18 0,34 1 15,1 17-15,-18-18 16,-18 1 0,-18 17-16,19 0 15,-1-18-15,-17 0 16,52 1-1,-52-1 1,0 18-16,17-18 0,0 1 16,0-1-16,-17 18 15,17 0-15,-17-18 16,0 1 0,-1 17-16,1 0 15,-18-18 1,17 18 78,1-18-79,-18 1 1,18-1-1,-1 18 48,1 0-47,0 0-16</inkml:trace>
  <inkml:trace contextRef="#ctx0" brushRef="#br0" timeOffset="42048.36">18098 10160 0,'52'0'78,"19"0"-78,0 0 16,-1 0-16,1 0 15,87 0-15,-34 0 16,299 0 15,-282 0-31,18 0 16,35 0-16,-70 0 0,34 0 15,1 0-15,-35 0 16,-1 0-16,18 0 16,-17 0-16,-19 0 15,1 0 1,53 0-16,-53 0 16,-36 0-16,71 0 15,-52 0-15,52 0 16,-35-18-16,-18 18 15,106 0 1,-35-17 0,-89 17-16,71-18 15,-70 18-15,-1-18 16,1 18-16,52-17 16,-17 17-16,-35 0 15,52 0 1,-17 0-16,18 0 15,-89 0-15</inkml:trace>
  <inkml:trace contextRef="#ctx0" brushRef="#br0" timeOffset="43777.19">1799 10971 0,'18'0'94,"35"0"-78,17 0-16,71 0 15,0 0-15,54 0 16,51 0-16,-69 0 15,-1 0-15,54 0 16,69 18-16,-87-18 16,0 0-16,-36 0 15,18 0 1,-35 0-16,-53 0 0,-18 0 16,-35 0-1,-18 0-15,18 0 0,-35 0 16,-1 0 296,1 0-280,0 0-17,-1 0 16,1 0-15</inkml:trace>
  <inkml:trace contextRef="#ctx0" brushRef="#br0" timeOffset="65125.14">19844 14358 0,'35'0'62,"0"0"-46,1 0-16,16 0 16,19 0-16,17 0 15,-52 0-15,52 0 16,-35 0 0,0 0-16,176 0 31,-194 0-31,0 0 0,-17 0 31,0 0 297,17 0-312,18 0-16,-18 0 15</inkml:trace>
  <inkml:trace contextRef="#ctx0" brushRef="#br0" timeOffset="78437.88">17657 15822 0,'0'0'0,"70"-18"16,1 1-16,34-1 15,54-17-15,-18 35 16,18-18-16,70 18 15,-52-17-15,-1 17 16,18 0-16,18 0 16,88-18-16,-124 18 15,36 0 1,-18-18-16,53 18 16,-53-17-16,0 17 15,35-18-15,-35 0 16,-35 18-16,35 0 15,106 0 1,-159-17-16,-35 17 0,-18 0 16,35 0-1,-70 0-15,0 0 16,0 0-16,18 0 16,-1 0-16,1 0 15,17 0-15,212 0 16,-88 0-1,-71 0 1,123 0 0,-158 17-1,0 1-15,106-18 32,17 18-32,-176-18 15,0 0 1,-36 0 31,19 0-32,-19 0 1,19-18-16,-19 18 16,18 0-16,1-18 15,-19 18 16,-17-17-15,0-1 15,36 1-15,-36-1 15,0 0 0,-18 1-31,0-1 16,-17 0 0,0-17-16,-36-36 15,36 36-15,17 0 16,-35 0-16,36-1 16,-1-17-16,-17-17 15,35 35-15,-18-1 16,18-17-16,-17 0 15,17 36-15,-18-36 16,18 35 0,0 1-1,0-1-15,0 0 16,0 1 0,0-1-1,0 0 1,-18 1-16,18-1 15,0 1 1,-17-1 0,17 0-16,0 1 31,-18-1-31,0 0 16,1 18 77,-1 0-93,-17 0 16,-18 0-16,0 0 16,0 0-16,-35 0 15,0 0-15,-36 0 16,-17 0-1,-265-17 1,195-1-16,-19 0 16,1 18-16,-35-17 15,70-1-15,-300 1 16,353 17 0,52 0-16,-17 0 15,18 0-15,-35 0 16,88 0-1,-54 0 1,19 0-16,-1 0 0,-35 0 16,36 0-16,-1 17 15,18-17-15,0 0 16,-17 18 0,-89-1-1,89-17 1,-107 0-16,54 0 15,-18 0-15,-124 0 16,142 0-16,34 0 16,-16 0-1,34 0-15,18 0 0,0 0 16,18 0 0,-18 18-16,35-18 15,-35 18 1,18-1-16,0-17 15,-18 0-15,18 18 16,-18-18-16,35 18 16,-17-18-16,-36 17 15,36-17 1,-18 0-16,0 0 16,0 0-16,-17 0 15,-1 0-15,1 0 16,-36 0-16,35 0 15,-70-35-15,88 35 16,18 0-16,0 0 16,-1 0-16,19 0 15,-1 0 1,-17 0-16,17 0 16,-17 0-16,17 0 15,-17-18-15,17 18 16,-17 0-1,17 0 1,18 18 93,0 53-77,0-36-32,0 0 15,0 53 1,0-52-16,0-19 16,0 36-16,0-18 15,0 18-15,0-17 16,0 17-16,0 17 15,-17 1 1,17-36 0,-18 0-16,18 0 15,0-17 1,0 0-16,0 17 16,0-17-16,0 35 15,0-18-15,0 0 16,0-17-1,0-1 1,0 1 0,0 0-1,0-1 1,0 1 15,0 0-15,0-1 15,18-17 16,-18 18-47,17-18 0,19 0 16,-1 0-1,0 0-15,-17 0 16,35 0-1,-18 18-15,159-18 0,18 52 16,-1-34-16,-69-18 16,52 35-1,35-35-15,-88 18 16,0 0-16,-17-18 16,-54 0-16,1 0 15,-54 0-15,1 0 16,0 0-16,-1 0 47,-17-18-32,18 18 79,0 0-94,-18-18 16,17 18-16,1-17 15,-18-1-15,35 18 16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920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72.86527" units="1/cm"/>
          <inkml:channelProperty channel="Y" name="resolution" value="36.48649" units="1/cm"/>
          <inkml:channelProperty channel="T" name="resolution" value="1" units="1/dev"/>
        </inkml:channelProperties>
      </inkml:inkSource>
      <inkml:timestamp xml:id="ts0" timeString="2022-11-03T22:34:26.53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11 4480 0,'18'0'47,"35"-17"-47,-1 17 0,1 0 16,53-18-1,0 0-15,17 18 16,177 0 0,36 0-1,404 0 1,-510 0 0,70 18-16,88 17 15,-71-17-15,-70 0 16,0-18-16,35 17 15,-88-17-15,-53 0 16,-35 0-16,18 0 16,-1 0-16,-17 0 15,0 0 1,35-17-16,53-1 0,-18 0 16,36 18-16,-53 0 15,70 0 1,36 0-16,-36 0 15,-17 0-15,34 0 16,160 36 0,-176-1-16,-54-18 15,18 1-15,-35 0 16,35-1-16,-53-17 16,0 0-16,-18 0 15,107 0 1,-142 0-1,35 0-15,1 0 0,35 0 16,-18 0-16,35 0 16,0 0-16,1 0 15,70 0 1,-141 0 0,-36 0-16,-35-17 15,-17 17-15,17 0 16,1 0-1,-1 0 1,-17 0-16,17 0 16,-18 0-16,1 0 15,0 0 1</inkml:trace>
  <inkml:trace contextRef="#ctx0" brushRef="#br0" timeOffset="3465.92">2399 6174 0,'18'0'31,"-1"0"-31,1 0 16,-1 0-16,354-18 31,-195 18-15,1 0-16,34 0 15,-52 0-15,17 0 16,-70 0-16,141 0 16,-70 0-16,17 0 15,0 0-15,35 0 16,-53 0 0,18 0-16,18 0 15,-53 0-15,17 0 0,-17 0 16,-36 0-1,36 0-15,-53 0 16,-35 0-16,-1 0 16,-17 0-16,-35 0 15,-1 0 1,1 0 0,0 0 46,-1 0-31,107 0-15,-71 0-16,-18 0 16,0 0-1,-17 0 110,-1 0-94,-17-18-31,18 18 16,-18-17 0,18-1-16,-18 0 15,-4075 1-15,8150-1 16,-4075 0-16,0-17 16,0 0-16,0-89 15,0 89-15,0-18 16,0 0-16,0 0 15,0-17-15,0-18 16,0 35-16,35 0 16,-17 0-16,-1 0 15,1 18-15,-18-1 16,-4039-16 0,8113 16-1,-4074 19 1,0-1-16,0-17 15,0 17 1,0 0 0,0 1 15,0-1-15,0 1 15,0-1 0,0 0-15,0 1 15,-35 17 94,0 0-125,-1 0 16,1 0-16,-177 0 15,107 0-15,-72 0 16,71 0-16,-70 0 15,35 0-15,-36 0 16,1 0 0,88 0-16,-36 0 0,1 0 15,52 0-15,-34 0 16,-19 0 0,-52 0-16,70 0 15,-71 0-15,72 0 0,-1 0 16,-35 0-16,0 0 15,52 0-15,-16 0 16,16 0 0,-52 0-16,35 0 15,-17 0-15,70 0 16,-53 0-16,18-18 16,-35 18-16,34 0 15,1 0-15,71 0 16,-54-18-16,18 18 15,35 0 1,-70 0-16,35 0 0,18 0 16,-18 0-1,35 0-15,-34 0 0,16 0 16,19 0 0,-36 0-16,0 0 15,17 0-15,1 0 0,0 0 16,-36 0-1,18 0-15,-17 0 16,35 0-16,-1 0 16,19 0-16,-19 0 15,36 18 79,0 17-78,0 1-1,36-19 1,-36 18-16,35-17 0,-17 17 16,17 1-16,-17-1 15,17 0-15,0 0 16,-17 1-16,17-1 15,-17-17-15,-18 17 16,35 0-16,-35-17 16,18 35-1,17 17 1,-35-34-16,17-1 16,1 35-16,-18-17 15,18-17-15,-18-19 16,0 19-16,0-19 15,0 36 1,0-35-16,0 17 16,0 0-1,0 1 1,0-19-16,0 18 16,0 1-1,17-19-15,-17 1 16,18 17 15,-18-17-31,0 53 16,18-54-1,-1 18-15,-17-17 16,18 17 0,0-17-16,-18 0 31,17-18 109,1 0-108,0-18-1</inkml:trace>
  <inkml:trace contextRef="#ctx0" brushRef="#br0" timeOffset="9992.17">14870 6138 0,'0'-17'63,"17"17"-63,36 0 15,-18 0-15,36-18 16,52 18 0,-34 0-16,34 0 15,1 0-15,-54 0 16,71 0-16,-17 0 16,-18 0-16,-1 0 15,1 0-15,53 0 16,-18 0-16,-35 0 15,282 0 1,-212 0 0,1 0-16,-19 0 15,1 0-15,-35 0 16,17 0-16,53 0 16,-71 0-16,-34 0 15,-1 0 1,35 0-16,71 0 15,-106 0 1,18 0-16,53 0 16,-53 0-1,-18 0-15,18 0 0,-71 0 16,-17 0 0,17 0-16,0 0 15,-17 0-15,17 0 16,-17 0-16,35 0 15,-18 0-15,0 0 16,18 0-16,0 0 16,18 0-16,-1 0 15,1 0-15,-36 0 16,18 0 0,-18 0-16,-17 0 171,0 0-124,-1-18-47,-17 1 16,18-1-16,-18-17 16,35 0-1,-35-1 1,18 1-16,-18 0 0,0-1 15,17 1 1,-17 0-16,0-18 16,18 0-16,0 0 0,-18 0 15,0 36-15,0-107 16,0 89-16,0 0 16,0-1-1,0 19 1,0-19-16,0-17 15,0 18 1,0-35-16,0 52 16,0-17-1,0 17-15,0 0 16,0 1 0,0-1-1,0 1 1,0-1 15,-18 18 63,-52 0-79,17 0-15,-71 0 16,18 0 0,-141 0-16,36 0 0,-301 18 15,177-18 1,-88 0 0,123 0-1,176 0-15,-70 0 16,71 0-1,88 0 1,-71 0-16,18 0 0,-18 0 16,18 0-1,-36 17-15,18-17 16,18 18-16,-18-18 16,18 17-16,-35-17 15,87 0-15,-17 18 16,0 0-16,0-18 15,-17 0-15,35 0 16,-54 0-16,-16 0 16,16 0-1,19 0-15,-18 0 0,52 0 16,1 0 0,0 0-16,17 0 0,-17 0 15,-71 0 1,71 0-1,17 0 1,1 0 0,-19 0-16,19 0 15,-36 0-15,35 0 16,-17 0-16,-18 0 16,18 0-16,17 0 15,-17 0-15,-1 0 16,19 0 46,-19 0-46,19 17 0,-18-17-1,17 0-15,0 0 16,18 18-1,-17-18-15,-1 0 16,18 18 0,-18-18-16,1 0 31,-1 35-15,-17-17-16,35 17 15,-35-18 1,35 36-1,-36 0 17,19-35-32,-1 17 0,0-17 15,18 0-15,-17-1 16,17 18 0,0-17-1,-18 0-15,18-1 16,0 1-1,0 0-15,0-1 16,0 19-16,0-19 31,0 1-31,0 17 16,0-17 0,0 17-1,0-17 1,0-1-16,0 1 15,0 0-15,0 17 16,18-35 0,-18 17-16,0 1 15,0 0-15,0-1 16,17 19 0,1-36-16,-18 17 15,18 1 1,-1 0 15,-17-1-15,36-17-16,-1 18 15,53-1-15,-17-17 16,34 36-16,54-19 16,18 19-16,-36-1 15,70 0-15,-105-35 16,35 18-16,0-18 15,-52 0-15,16 0 32,-87 0-32,0 0 15,-1 0 126,1 0-141,0-18 16,-1 18-1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920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72.86527" units="1/cm"/>
          <inkml:channelProperty channel="Y" name="resolution" value="36.48649" units="1/cm"/>
          <inkml:channelProperty channel="T" name="resolution" value="1" units="1/dev"/>
        </inkml:channelProperties>
      </inkml:inkSource>
      <inkml:timestamp xml:id="ts0" timeString="2022-11-03T22:34:52.42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285 15452 0,'18'0'79,"17"0"-79,18 0 15,0-18-15,35 0 16,0 18-16,18-17 15,0 17-15,17-18 16,-70 18-16,176-18 16,-105 18-1,-1 0-15,18-17 16,-35 17-16,18 0 16,-18 0-16,-1 0 15,1 0-15,-35 0 16,-1 0-16,1 0 15,-1 0 1,1 0-16,17 0 16,-35 0-16,0 0 0,-4075 0 15,8132 0-15,-4075 0 16,1-18-16,-19 18 16,19 0-1,-1 0-15,-17 0 16,17-17-16,0 17 15,18 0 1,-35 0-16,17 0 16,36 0-16,-54 0 15,1 0 1,-1 0 0,1 0-16,0 0 15,17 0-15,-17 0 16,-1 0-16,1 0 15,0 0-15,-1 0 16,1 0 15,-18-18 1,18 18-17,-18-18 1,17-17-1,-17 17 1,18 1-16,-18-1 16,17 0-1,-17-17-15,18 18 16,-18-1-16,18-17 16,-18 17-16,0 0 15,0-17-15,0-18 16,0 0-1,0 36-15,0-125 16,0 107 0,0 0-16,0-36 15,-18 36 1,18 17-16,0-34 16,0 16-1,0 1 1,0-18-16,0 0 15,0 36-15,0-36 16,0 0 0,0 35-1,0 0-15,0 1 0,0-1 16,0-17 0,0 17-16,0 1 15,-18-19-15,18 1 16,0 17-16,0-35 31,0 18-31,0 18 16,-17 17 46,-36 0-46,18 0-1,17 0-15,-53 0 16,1 0-16,-36 0 16,-35 0-16,-18 0 15,36 0-15,-36 0 16,18 0-16,-18 0 16,-35 0-16,71 0 15,-19 0-15,72 0 16,-18 0-16,-18 0 15,18 0 1,-1 0-16,19 17 16,-1-17-16,36 0 15,-18 0-15,0 0 0,-17 0 16,17 0 0,0 0-16,0 0 15,0 0-15,-18 0 16,19 0-16,-19 0 15,36 0-15,-18 0 16,18 0-16,17 0 63,0 0-63,1 0 15,-1 0-15,-17 0 16,17 0-1,0 0 1,1 0 0,17 18-1,-18-18 1,18 17-16,-17 1 16,-1 17-1,18 1 1,0-19-16,-18 1 15,18 17-15,-17-17 16,-1-1-16,0 19 16,1-1-16,-1-17 15,0 35-15,-17 0 16,17-36-16,18 36 16,-17-18-16,-1 1 15,18-19-15,0 1 16,0 17-1,-17 0-15,-1-17 16,18 17-16,0-17 16,0 17-1,0 1-15,0 16 16,-18-16-16,18 17 16,0 0-16,0-1 15,0 19 1,0-53-1,18 35-15,0 0 16,-18-36-16,17-17 16,1 18-16,-18-1 15,17 1-15,-17 0 32,18-18-17,0 17 1,-1-17-16,-17 18 15,18-18 1,0 18-16,-1-18 16,1 0-16,0 17 0,-1-17 15,1 0 1,0 0-16,17 0 0,0 0 16,0 0-1,-35 18-15,36-18 16,-19 0-1,1 0 1,0 0-16,-1 0 16,1 0-1,17 0-15,-17-18 16,35 1-16,0-1 16,17 0-16,-17 1 15,88-71 1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920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72.86527" units="1/cm"/>
          <inkml:channelProperty channel="Y" name="resolution" value="36.48649" units="1/cm"/>
          <inkml:channelProperty channel="T" name="resolution" value="1" units="1/dev"/>
        </inkml:channelProperties>
      </inkml:inkSource>
      <inkml:timestamp xml:id="ts0" timeString="2022-11-03T22:35:05.26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057 12312 0,'18'0'46,"-1"0"-30,1 0-16,0 0 16,52 0-1,36 0-15,17 0 16,36 0-16,176 35 16,53-35-1,-176 35 1,-53-35-16,123 18 15,-176-18 1,70 0 0,-123 0-16,-18 0 15,1 0 1,-1 0-16,53 0 16,18 0-1,0 0 1,176 0-1,-176 0 1,-71 0 0,53 0-16,-17 0 0,-1 0 15,36 0 1,-53 0 0,-35 0-1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920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72.86527" units="1/cm"/>
          <inkml:channelProperty channel="Y" name="resolution" value="36.48649" units="1/cm"/>
          <inkml:channelProperty channel="T" name="resolution" value="1" units="1/dev"/>
        </inkml:channelProperties>
      </inkml:inkSource>
      <inkml:timestamp xml:id="ts0" timeString="2022-11-03T22:35:19.69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990 6809 0,'0'0'0,"-141"17"0,0 19 15,-35-36-15,-53 0 16,34 0-16,1 0 0,-17 0 15,-89 0 1,88 0-16,18-36 16,18 36-16,-36-35 15,36 17-15,35 18 16,-283-53 0,195 18-1,106 35 1,52-17-16,0 17 15,-52-36 1,17 36-16,0-17 16,0 17-16,18 0 15,18 0-15,-18 0 16,52 0-16,-17 0 0,-35 0 31,35 0-31,-17 0 16,-71 17-1,35 1 1,0 0-16,18 17 0,-18 0 16,-18-17-16,71 17 15,-35 18 1,18-18 0,-4005 0-1,8132-17-15,-4075 0 0,18 17 16,0-17-1,0 17-15,0-17 16,-17 34-16,17-16 16,0-19-16,0 124 15,0-70 1,0 105 0,53-34-1,-36-37-15,1-34 0,17 17 16,-35-53-1,18 54-15,17 16 16,18 1-16,-35 0 16,35-35-16,-36 17 15,36 35 1,-35-34-16,0-19 16,17 18-16,0 212 15,0 35 16,-35-141-31,36 36 16,-36-142-16,17 53 16,-17-71-16,18-17 15,-18 18-15,0-53 16,0 35-16,0 17 16,0 1-1,0 17-15,0-18 16,-18 36-16,1 0 15,-4129 141 1,8221-141-16,-4110 17 16,35-70-1,-18-18-15,-17 1 16,17 34-16,18-34 16,0-1-16,-35 106 15,0-18 1,17-17-1,0 0-15,-4091 35 16,8165-70 0,-4073-36-1,-1 36 1,1-54-16,17 19 16,-18-1-16,18-18 15,-35 72 1,17-54-1,18 0-15,0 18 16,-18-53-16,18 35 16,-17 1-1,-1 70 1,0-71 0,1 0-16,17 36 15,-18-18-15,1-18 0,17 18 16,0-18 15,0-17-31,0-1 16,17-17-16,248 53 31,-71-35-31,141 52 16,-141-34-16,53-19 15,406 107 1,-4234-71-1,7885-18-15,-4057-17 16,-53 35 0,-71-36-16,18 1 15,-105-18 1,-19 0-16,1 0 16,-1 0 30,19 17-30,-1 1-16,0-18 16,1 18-16,17 17 15,-18-35-15,0 0 16,0 0-16,71 18 16,-71-18-1,18 0-15,0 0 0,-17 0 16,34 0-16,36 0 15,17 0-15,-17 0 16,35 0-16,-70 0 16,17 0-1,-4092 0-15,8202-18 16,-4127 0-16,-1 18 16,-34 0-16,16 0 15,-16-17-15,140-1 31,-141 18-15,36-18-16,-36 18 0,18 0 16,-18 0-16,1 0 15,17-35-15,-18 35 16,18-17-16,-36 17 16,19 0-1,-19-18-15,1 0 16,53-17-1,-36-53 1,-35 35-16,35-194 16,-35-35-1,35-353 17,-35 388-32,0-18 15,-17 1-15,-19-19 16,36 19-16,0-195 15,0 195-15,0-54 16,0 159-16,0-52 16,-4092-266-1,8167 266 1,-4163-213 0,-4075 19-1,8220 299 1,-4092-18-1,17 36-15,18 35 0,0 0 16,0 18-16,0-35 16,0-1-16,0-17 15,0 35-15,0-18 16,0-17 0,0 35-16,-4075-35 15,8150 53 1,-4075-1-16,0 1 15,0-18-15,0 18 0,0 0 16,0-18-16,0 0 16,0 18-1,0-1-15,0 19 16,0-19-16,0 1 16,0 18-1,0-1-15,0 0 16,0 1-16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920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72.86527" units="1/cm"/>
          <inkml:channelProperty channel="Y" name="resolution" value="36.48649" units="1/cm"/>
          <inkml:channelProperty channel="T" name="resolution" value="1" units="1/dev"/>
        </inkml:channelProperties>
      </inkml:inkSource>
      <inkml:timestamp xml:id="ts0" timeString="2022-11-03T22:35:46.61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948 9278 0,'36'0'78,"-19"0"-62,19-18-16,-1 18 15,18 0-15,17 0 16,18 0-16,-35 0 15,124 0 1,-107 0-16,36 0 16,-18 0-16,-70 0 15,88 0-15,-53 0 16,17 0 0,160 0-1,-177 0-15,17 0 16,1 0-16,17 0 15,35 0-15,54 0 16,-107 0 0,160 0-1,-54 0 1,-17 0 15,-124 0-31,18 0 16,0 0-16,0 0 15,17 0 1,1 0-16,35 0 16,-36 0-16,1 0 15,17 0-15,18 0 0,-36 0 16,-17 0-16,18 0 16,70 0-1,-106 0-15,18 0 16,35 0-1,-52 0 1,17 0-16,-1 0 16,1 0-16,0 0 15,0 0-15,0 0 16,18 0-16,-36 0 0,0 0 16,-17 0-1,35 0-15,0 0 16,-18 0-16,0 0 15,1 0-15,-19 0 16,1 0-16,-1 0 31,1 0-15,0 0-16,17 0 16,0 0-16,18 0 15,35 0 1,-17 0-16,-4040 0 15,8061 0 1,-4056 0-16,-19 0 16,19 0-1,-36-17 157,0-1-172,0 1 16,0-1-16,0-17 15,0 17-15,0-17 16,0-1-16,0 1 31,0 17-31,0-52 16,0 17 0,0 18-1,0 17-15,0-17 16,0-36-1,0 36-15,0 0 16,0-54 0,0 54-1,0 18-15,0-1 16,0 0 0,0 1-16,0-1 15,0 0 1,0 1-1,0-1 1,0 0 0,-18 18 124,0 0-124,1 0-16,-19 0 16,19 0-16,-54 0 15,1 0-15,-36 18 16,53-18-16,-71 0 15,19 0-15,-142 0 32,176 0-32,-70 0 0,53 0 15,53 0 1,-18 0-16,35 0 16,-17 0-16,-1 0 15,1 0 1,0 0-16,17 0 15,1 0-15,-36 0 16,17 0-16,1 0 16,-18 0-16,18 0 15,-18 0-15,0 0 16,0 0-16,0 0 16,0 0-16,0 0 15,18 0-15,-18 0 16,0 0-16,0 0 15,-17 0-15,-1 0 16,-17 0-16,18 0 16,-36 0-16,35 0 15,-17 0 1,17 0-16,-34 0 16,52 0-16,-71 0 15,89 0-15,0 0 16,-1 0-16,1 0 15,-18 0-15,0 0 16,-17 0-16,-1 0 16,-52 0-16,52 0 15,36 0-15,-18 0 16,35 0-16,1 0 16,-1 0-16,0 0 15,-17 0 1,0 18-1,-1-18-15,1 17 16,-18-17-16,18 0 16,0 0-16,-1 0 15,1 0 1,0 0-16,17 0 31,1 0-31,-1 0 0,-53 0 16,36 0-16,0 0 15,0 0 1,17 0-16,0 0 16,1 0-16,-1 0 15,0 0-15,1 0 63,-1 0-16,1 0-32,-1 0-15,0 0 16,-17 0 0,-71 0-1,71 0 1,-18 0-1,18 0 1,17 0-16,0 0 16,-17 0-16,0 0 15,17 0 1,18 18 156,-17 0-157,17-1 1,0 19-16,-18-19 16,18 18-1,-18 54 1,18-72 0,0 1-16,0 17 15,0 18-15,0 0 16,0-18-16,-17 18 0,17 0 15,0-18 1,-18 1-16,18-1 16,0 0-16,0-17 15,0 0 1,0-1-16,0 1 16,0 0-1,0-1 1,0 1-16,0-1 15,0 1 17,0 0-17,0-1 1,0 19 15,18-19-15,-18 19-16,17-36 15,-17 35-15,18 0 16,0-17-16,-18-1 16,17-17-16,-17 18 15,18-36 63,17-17-78,-17-18 16,17 18 0,18-36-16,-18 1 15,-17 17-15</inkml:trace>
  <inkml:trace contextRef="#ctx0" brushRef="#br0" timeOffset="1965.94">8255 6103 0,'35'-18'78,"-17"18"-62,52-17-16,-17 17 0,18 0 16,35-18-1,35 0-15,0 1 0,18 17 16,35-18-1,-35 18-15,35-35 16,0 35-16,0-18 0,-18 18 16,-53 0-1,19 0-15,-54 0 16,18 0-16,-36-17 16,-4021 17-1,8061-18-15,-4057 18 16,35 0-16,0-18 15,-35 18-15,0 0 16,35 0-16,-17 0 16,17 0-1,0 0-15,0 0 0,-17 0 16,17 0-16,-35 0 16,18 0-16,17 0 15,-71 0 157,36 0-156,0 0-16,18 0 15,-1 0-15,-17 0 16,-17 0 0,-1 0-16,-18 0 15,1 0 32,17 0-47,-17 0 16,35 0-16,-18 0 15,-35 18-15,18-18 16,35 18 31,-18-18-32,0 0-15,1 17 16,-19-17-16</inkml:trace>
  <inkml:trace contextRef="#ctx0" brushRef="#br0" timeOffset="4026.45">16457 5292 0,'53'0'78,"35"0"-62,36 0-16,-1 0 16,36 0-16,-36 0 15,89 0-15,-53 0 16,0 0-16,-18 0 15,35 0-15,-35 0 16,-53 0 0,36 0-16,-54 0 0,19 0 15,-1 0-15,0 0 16,-70 0-16,17 0 16,-18 0 234</inkml:trace>
  <inkml:trace contextRef="#ctx0" brushRef="#br0" timeOffset="14287.52">17057 8484 0,'-18'0'62,"-17"0"-62,0 0 16,-1 0-1,1 0-15,0 0 16,17 0 0,-17 0-16,0 0 15,-1 0 1,1 0-1,17 0 1,1 0 0,17 18 93,17-18-93,19 18-16,17-1 15,-18 1-15,18-1 16,-18 1 0,18 0-16,-18-1 15,1-17-15,-19 18 16,1 0 15,-18-1-31,17-17 16,-17 18-1,0 0 1,18-18-16,0 35 16,-18-17 15,17-1-16,-17 1 17,0-1-32,0 1 31,0 0-15,0-1-1,0 1 1,-53-18-1,18 0-15,0 0 16,17 18-16,-17-18 16,-36 0-1,19 0-15,16 0 16,19 0-16,-1 0 16,18-18 15,-18 18-16,36 0 126,0 0-141,-18-18 16,35 18-1,-17 0 1,-18-17-16,17-1 16,1 18-1</inkml:trace>
  <inkml:trace contextRef="#ctx0" brushRef="#br0" timeOffset="15233.41">16828 8361 0,'0'0'0,"0"17"15,0 19 1,-18-19-16,18 1 16,0 88-1,0-71 1,0 0-1,0-17-15,0 0 16,0 17-16,0-17 16,0 17-16,0-17 15,0-1-15,0 36 16,0-35 0,0-1-16,0 19 15,0-1 1,0-17-1,0-1 1,0 18 0,0-17 15,0 0 0,0-1-15,0 1 46,0-53 1,0-1-63,0 19 0,18-36 15,17-35 17,-35 52-32,17-34 0</inkml:trace>
  <inkml:trace contextRef="#ctx0" brushRef="#br0" timeOffset="16119.98">17004 8308 0,'0'35'16,"0"0"-16,0 1 15,0-19-15,0 1 16,0 53-1,0-54 1,0 36 0,0-18-16,0 1 15,0-1-15,0 0 0,0 1 16,0 16 0,0-34-1,0 0-15,0-1 16,0 1-16,0 0 15,0-1-15,0 1 16,0 0 0,0-1-1,0 1 1,0-1 15,18-17 141,17 0-156,0 0-16,-17 0 15</inkml:trace>
  <inkml:trace contextRef="#ctx0" brushRef="#br0" timeOffset="25488.74">14534 10089 0,'36'0'203,"-19"-17"-203,19 17 15,-19 0 1,1 0-16,17 0 16,0 0-1,-17 0-15,17 0 16,-17 0-16,35 0 15,-35 0-15,17 0 16,18 0-16,-18 0 16,18 0-16,-18 0 15,1 0 1,-19 0-16,36 0 16,-35 0-16,35 0 0,-18 0 15,0 0-15,0 0 16,1 0-16,-19 0 31,19-18-31,17 18 16,70-17-16,-52 17 15,17 0-15,-18 0 16,-17-18-16,18 18 16,35-18-1,-71 18-15,18 0 16,-36 0-1,19 0-15,52 0 16,-53 0-16,1 0 16,-1 0-1,18 0-15,-18 0 0,18 0 16,35 0 0,-53 0-16,1 0 15,52 0 1,-18 0-1,19 0 17,-19 0-32,71 0 15,-17 0 1,-89 0 0,18 0-16,0 0 15,0 0-15,17 0 16,1 0-16,-1 0 15,-17 0 1,18 0-16,35 18 0,0-18 16,-36 18-16,36-18 15,-18 17-15,0 1 16,-17-18 0,-1 0-16,-17 0 15,18 0-15,-18 0 16,17 0-16,-17 0 15,0 0-15,0 17 16,-4092-17-16,8184 0 16,-4110 18-16,53-18 31,-35 0-31,-35 0 16,17 0-16,-17 0 15,0 0 1,17 0 31,-17 0-47,-1 0 0,-34 0 156,-1-18-125,0 18-15,1-17-1,-1-1-15,0 1 16,1-1-16,-1-17 16,0 17-16,18 0 15,0 1 1,0-1-16,0 0 16,-17-17-1,17 17-15,0 1 16,0-1-1,0-35-15,0 36 16,0-19-16,0 19 16,0-1-16,0 0 15,0-17-15,0 0 16,0 17-16,0 1 16,0-19-1,0 19 1,0-1-1,0 0 1,0 1 0,0-1 15,0 1-15,0-1-1,0-35 1,0 35-16,17 1 31,-17-1-31,0 0 31,0 1 1,0-1-1,0 1 0,0-1-15,-17 18 46,-1-18-62,0 18 16,1 0-1,-1 0-15,-17 0 16,-36 0 0,-34 0-16,16 0 15,19 0-15,-36 0 16,-35 0-16,0 0 16,0-17-16,-18 17 0,-18 0 15,36-18 1,-17 18-16,-36 0 15,35 0-15,18 0 16,-18 0 0,36 0-16,-1 0 0,1 0 15,-89 0 1,141 0 0,-17 0-16,-35 0 15,17 0 1,53 0-1,0 0-15,-18 0 16,36 0-16,-18 0 16,0 0-16,0 0 15,18 0-15,-18 0 16,-53 18 0,89-18-16,-36 0 15,0 17-15,35-17 16,-17 18-16,17-18 15,-17 18-15,-18-18 16,18 0-16,0 0 16,-71 0-1,35 0 1,18 0 0,0 0-1,36 0-15,-19 0 16,-52 0-1,53 0 1,0 0-16,17 0 16,0 0-16,1 0 15,-18 0 17,17 0-17,-17 0 1,-18 0-1,-18 0-15,71 17 125,0 1-109,0-1 0,0 1-1,0 17-15,0-17 32,0 0-17,0-1-15,0 1 16,0 17-16,0-17 15,0 17 1,0-17 0,0-1-16,0 19 15,0-19-15,18 1 16,-18 17-16,0 0 16,0-17-16,0 17 15,0-17-15,0 0 16,17-1-16,-17 19 15,0-1-15,0-18 32,18-17-32,0 36 15,-18-19 1,17-17 0,-17 18-1,18 17 1,0 1-1,-1-19 1,1 1-16,-18 0 16,35-1-16,-35 18 15,18-17-15,-1 0 16,1 17 0,0-35-16,-18 18 0,0-1 15,17-17 63,1 0-46,17 0-17,-17 0 1,0 0-16,-1 0 15,18 0-15,54 0 16,-72 0-16</inkml:trace>
  <inkml:trace contextRef="#ctx0" brushRef="#br0" timeOffset="39193.26">18186 10336 0,'-18'0'47,"0"0"-31,1 0-16,-1 0 15,1 0 1,-1 0 0,0 0-1,1 0 1,-36 0 15,35 0-31,0 0 16,18 18-1,-17-18 1,17 18 0,-36-1-1,1-17-15,18 18 31,17 0-15,0-1 0,17-17 31,18 36-47,-17-36 15,35 0-15,-18 35 16,-17-35-16,17 17 15,-17 1-15,0-18 16,-18 18 0,17-18-16,-17 17 15,18-17 1,-1 18 0,1-18-1,0 0 1,-1 0-16,19 18 15,-19-18-15,1 17 16,-18 1 62,-18-18-62,1 0-16,-1 35 15,0-35-15,-70 35 16,71-17 0,-19-18-16,-17 0 15,36 0-15,-19 0 16,1 0-16,0 0 16,17 0-16,1 18 31,34-18 219</inkml:trace>
  <inkml:trace contextRef="#ctx0" brushRef="#br0" timeOffset="40240.98">18009 10354 0,'0'18'93,"0"17"-77,-17-17 0,17 17-16,0-17 15,0-1-15,-18 18 16,18 1-16,0-1 31,0 0-31,0-17 0,0 0 16,0-1-16,0 18 31,0-17-31,0 0 16,0-1 15,0 1-31,0 0 16,0-1-16,0 1 15,0-36 141,35-35-156,-35 18 16,18 17 0,-18-34-16,18 16 15</inkml:trace>
  <inkml:trace contextRef="#ctx0" brushRef="#br0" timeOffset="40801.78">18098 10354 0,'17'0'78</inkml:trace>
  <inkml:trace contextRef="#ctx0" brushRef="#br0" timeOffset="41851.97">18221 10319 0,'0'17'31,"-18"1"-15,18 17-1,0-17-15,-17 0 16,17-1-16,-18 19 16,18-19-16,-18 54 15,18-36 1,-17 0-16,17 1 15,0-1 1,0 0-16,0 0 16,0 1-16,-18-19 15,18 19-15,0-19 16,0 1 0,0-1 30,0-34 111</inkml:trace>
  <inkml:trace contextRef="#ctx0" brushRef="#br0" timeOffset="52364.13">9260 11659 0,'18'0'47,"0"0"-47,-18-17 15,17 17 1,1-18-16,0 18 16,-1 0-16,1-18 15,0 18-15,70-17 16,18 17-16,52 0 16,-17 0-1,1 0-15,-19 0 16,18 0-16,53 0 15,-53 0-15,36 0 16,-36 0-16,35 0 16,106 0-1,-193 17-15,16-17 16,19 18-16,-71-18 16,0 0-1,17 18-15,54-1 16,-54-17-1,-34 0-15,52 18 16,18 0-16,70-1 16,-35 1-1,-17-18-15,34 0 16,-34 18 0,-18-18-16,-36 0 15,18 17-15,89-17 16,-107 0-1,1 0-15,-1 0 16,-17 0-16,18 0 16,-18 0-16,17 0 15,-17 0-15,18 0 16,-1 0-16,36 0 16,0 0-16,-53 0 15,123 0 1,-105 0-1,70 0 1,-106 0 0,18 0-16,-35 0 0,17 0 15,18 0 1,88-17 0,-35 17-1,-53-18 1,0 18-16,-18 0 15,36 0 1,-36 0-16,18 0 0,53 0 16,-71 0-16,0 0 15,18 0-15,-35 0 16,17 0-16,0-18 16,1 18-16,-1 0 15,0 0 1,18 0-16,53 0 15,-53 0 1,123 0 0,-123 0-16,53 0 15,-35 0-15,-1 0 16,-35 0-16,-17 0 16,0 0-16,-1 0 15,1 0-15,0 0 16,-1 0-16,1 0 15,17 0-15,0 0 16,18 0 0,-17 0-16,17 0 15,-1 0-15,-16 0 0,-19 0 16,-17-17 125,0-1-126,0 0 1,0 1-1,0-1-15,0 0 16,0-70 0,0 71-1,0-36-15,0 35 16,0-17-16,0-18 0,0 0 16,0 18-16,0-1 15,18 19-15,-18-1 16,0-35-1,18 0-15,-18 0 16,0 36-16,17-36 16,1 17-16,-18 1 15,18 18-15,-18-1 16,0 0 0,0 1 15,0-1-16,0 0 17,0 1-17,-18-1 17,0 18 46,1 0-63,-1 0-15,0 0 16,1 0-16,-1 0 16,-35 0-1,0 0-15,0 18 0,0-18 16,18 17-16,-53-17 15,-18 18 1,18-18-16,0 0 16,-36 18-16,18-18 15,18 0-15,-18 0 0,-123 0 32,106 0-17,87 0-15,19 0 16,-36 0-16,18 0 15,17 0-15,-17 0 16,17 0 0,0 0-16,1 0 0,-1 0 15,-17 0-15,-1 0 16,1 0-16,0 0 16,17 0-16,-35 0 15,0 0 1,18 17-16,-18-17 15,36 0-15,-1 0 16,-17 0-16,-18 0 16,-124 0-16,124 0 0,-35 0 15,35 0 1,-35 0-16,-18 0 16,36 0-16,-1 0 15,-70 0 1,18 0-1,34 0-15,-16 0 16,34 0-16,0 0 16,-34 0-16,16 0 15,19 0-15,-1 0 16,1 0-16,17 0 16,0 0-1,18 0-15,-1 0 16,19 0-1,-36 0-15,35 0 0,-17 0 16,0 0-16,-18 0 16,17 0-1,-34 0 1,-1 0-16,18 0 0,-88 0 31,106 0-15,-18 0-16,18 0 0,-4110 0 15,8166 0-15,-4038 0 16,-19 0-16,1 0 16,-18 0-16,18 0 15,0 0-15,-1 0 16,1 0 0,-71 0-1,71 0 1,-18 0-16,-17 0 0,17 0 15,0 0-15,-18 0 16,18 0 0,0 0-16,0 0 15,-17 0-15,-1 0 16,1 0-16,-1 0 16,-17 0-16,-18 0 0,36 0 15,-19 0 1,1 0-16,0 0 15,70 0-15,1 0 16,-18 0 31,17 0-31,0 0-16,1 0 15,-36 0-15,35 0 31,0 0 1,-17 18-17,17-18 17,1 0-32,-1 0 15,18 18-15,-17-18 16,-19 0-1,19 17-15,-1-17 16,-35 18-16,18-1 16,17-17-16,1 18 15,-54 0-15,53-18 16,-17 17-16,17-17 16,1 0-16,-1 18 15,-17 0-15,17-18 31,1 0-15,17 17 0,-18-17-16,0 0 15,18 18 1,-17-18-16,-1 0 47,0 0-32,1 0-15,17 18 16,-18-18 0,-17 17 15,17-17-15,1 0-1,-1 0 1,0 0-1,1 0 32,-1 0-31,0 18-16,-17-18 16,17 0-1,1 0-15,-18 0 16,17 0 15,0 0-15,1 0-16,-1 0 47,0 0-16,1 0 0,-1 0 0,18 17 16,0 1-31,0 0 31,0-1-32,0 1 17,0 0-17,0-1 1,0 1-1,0 0 17,0-1-1,0 1-15,0 0-1,0-1 16,0 1 16,0-1-47,0 1 16,0 0 0,0-1-16,0 1 15,0 0-15,0-1 16,0 1-1,0 17 1,0-17 0,0-1-16,0 1 15,0 0-15,0 35 16,0-36-16,0 19 16,0-19-1,0 1-15,0 0 31,18-18 110,-1 17-125,1 1-16,17 17 15</inkml:trace>
  <inkml:trace contextRef="#ctx0" brushRef="#br0" timeOffset="66471.35">4886 13423 0,'0'0'16,"141"0"-16,18 0 0,35 0 15,18 0 1,-54-17-16,36 17 0,194 0 16,-52 0 15,-4094 0-15,8009 17-16,-4074 1 15,-71-18-15,88 17 16,-18-17-16,-17 0 15,35 18-15,35 0 16,-17-18-16,-3863 17 16,7937 1-1,-3828-18 1,-52 0 0,0 18-1,-36-18 1,-52 0-1,176 0 17,-389 0-32,37 0 15,-54 0-15,-18 0 16,-17 0-16,-18 0 16,-17 0-1,17 0-15,1 0 16,-19 0-1,54 0-15,17 0 16,-17 0-16,-18 0 16,88 0-1,17 0 1,-87 0 0,-18 0-16,17 0 0,177 0 15,-176-18 1,158 0 15,-70 1-15,-71-1-16,0 0 0,1 18 15,16-17 1,37 17 0,193-18-1,-124 18-15,-123-17 16,177-1-1,-53 0 1,-53 18-16,-71-17 16,35-1-1,-17 0-15,106 1 0,-89-1 16,54 0 0,-36 18-16,0 0 0,35 0 15,124 0 1,264-35 15,-193 18-15,-195 17-16,353 0 31,-193 0-15,-142 0-16,-53 0 15,-18 0-15,-35 0 16,-17 0-16,-1 17 15,-17-17 1,0 0-16,-4057 0 16,8114 0-16,-4057 0 15,53 0 1,70 0 0,-52 0-1,-18 0-15,35-17 0,-18 17 16,1-18-1,-36 18-15,53-18 16,-35 18-16,-18-17 0,-17 17 16,-1 0-1,-52 0-15,-18-18 32,0 0-17,0 1 1,0-1-16,0 0 15,0-17-15,-71-35 16,-35-1 0,-17 0-16,-1 19 15,-52-37-15,-53-34 16,123 52-16,35 18 16,54 36-16,-1-19 15,0 19-15,18-1 16,-17 1-1,17-19-15,0 19 16,0-19-16,0-34 31,0 17-15,0 18-16,0-18 16,0 35-1,17-17 1,-17 17-16,0 1 15,0-1 1,0 0 0,0 1-1,0-1 1,0 0-16,0 1 16,0-1 62,0 0-47,0 1 0,-17 17-15,17-18 15,-18 18 32,-17 0-48,0 0-15,-1 0 16,-34 0-16,-1 0 15,-35 18-15,18-18 16,-53 17 0,0-17-16,-53 0 15,-53 0-15,35 0 16,-35 0 0,53 0-16,-335 0 15,370 0-15,18 0 16,0 0-16,53 0 15,-36 0-15,-17 0 16,71 0-16,-36 18 16,35-18-16,1 0 15,17 0-15,-35 0 16,17 18-16,-52-18 16,35 17-16,-1-17 15,-52 0 1,35 18-16,1-18 15,-160 0 1,142 0 0,34 0-16,-16 0 0,-1 0 15,-18 0 1,54 0-16,-36 0 0,35 0 16,1 0-1,-1 0-15,1 0 16,-36 0-16,0 0 15,0 0-15,18 0 16,-247 0 0,211 0-16,18 0 15,-17 0-15,17 0 16,-106 0 0,124 0-16,53 0 15,-36 0-15,1 0 16,-18 0-1,0 0-15,-159-18 16,158 18 0,19 0-16,-1 0 15,-17-17 1,35 17-16,-53 0 16,36 0-16,-1 0 15,1 0-15,17-18 16,-35 18-16,35 0 15,-18 0-15,-17-18 16,-18 18-16,53 0 16,-17 0-1,34-17-15,-87 17 0,70 0 16,0 0-16,18 0 16,-36 0-16,18 0 15,-17 0-15,-1 0 16,18 0-16,18 0 15,-18 0-15,18 0 16,-18 0-16,0 0 16,0 0-1,0 0-15,0 0 16,0 0-16,0 0 16,18 0-16,-18 0 15,0 0-15,0 0 16,-35 0-16,0 0 15,-18 0-15,35 0 16,-17 0-16,18 0 16,-54 0-16,36 0 15,-53 0-15,18 0 16,17 0 0,35 0-16,-17 0 0,-36 0 15,36-18-15,-71 18 16,71-17-16,-35 17 15,-89-18 1,36 0 0,105 18-1,-140 0 1,140 0-16,-35 0 0,18 0 16,17 0-1,-34 0-15,16 0 16,-122 0-1,105 0-15,18 0 16,-18 0-16,53 0 16,18 0-16,-18 0 15,0 0 1,-18 0-16,1 0 0,-1 0 16,-17 0-16,53-17 15,-36 17 1,-17 0-16,0-18 15,17 18-15,-35 0 0,36 0 16,-1 0 0,1 0-16,-89 0 15,35 0-15,19 0 16,-1 0-16,0 0 16,35 0-16,19 0 15,34 0-15,-35 0 16,18 0-16,17 0 15,0 0-15,1 0 16,-19 0-16,19 0 16,-18 0-16,-1 0 15,19 0-15,-1 0 16,18 18 125,-18-1-141,1 1 0,17 0 15,-18-1 1,0 18-16,1-17 15,-1 35 1,1-53-16,-1 18 16,0-1-1,18 1 1,-17-18-16,17 18 16,-18-1-16,-17 1 15,17-1 1,0-17-16,18 18 15,-17-18 1,-1 18 0,1-18 15,17 17-15,0 1-16,-18-18 15,18 18 1,-18-1-1,18 1 1,0 0 0,-17-18-1,17 17-15,0 1 32,0-1-17,0 1-15,0 0 16,0-1-1,0 1 1,0 0 15,0-1 1,0 1-17,0 0 16,0-1-31,0 1 16,0-1 0,0 1-16,0 0 15,0-1-15,0 19 16,0-19 0,0 1-16,0 17 31,0 1-31,0-1 15,0 0-15,0 36 16,0-36 0,0 0-1,0-17 1,0-1-16,0 1 16,-18 0-1,18 52 1,-18-52-16,18 0 15,0-1 1,-17 19 0,17-19-16,0 1 0,0-1 31,0 1-15,0 0-1,0-1 1,0-34 109,0-19-110,17 19-15,1-1 16,17 18 0</inkml:trace>
  <inkml:trace contextRef="#ctx0" brushRef="#br0" timeOffset="69200.41">21943 8079 0,'17'35'31,"19"-17"-15,-36 17-16,35 0 15,0-17-15,-17 17 16,52 18-16,-17 0 15,36 0 1,-1 0-16,35 0 0,-88-36 16,36 18-1,17 1-15,-35 17 16,18-18-16,-71-17 16,17-18-1,-17 17 220,-35 36-220,-18-18 1,0 18-16,18-35 15,-36 17-15,18 1 16,-52 16-16,-1 1 16,0 0-16,0-17 15,-35 34 1,18-35-16,-1 36 0,18-71 16,36 53-1,-36-18-15,35 0 16,71-17-1,-17-18-15,-1 18 16,18-1-16,-18-17 16,-17 0 202</inkml:trace>
  <inkml:trace contextRef="#ctx0" brushRef="#br0" timeOffset="91630.17">18380 11095 0,'-18'0'125,"-70"-18"-125,0 18 0,17 0 15,-17 0-15,0 0 16,-18 0 0,35 0-16,36 0 15,0 0-15,17 0 16,1 0-16,-1 0 16,0 0-16,1 18 15,17-1 1,0 1 15,0 0 0,17-18-15,1 0 0,0 0-16,34 0 15,-16 0-15,87 35 16,-70-17-16,0-18 15,71 35 1,-72-17 0,1-18-16,-17 17 31,-36 1 0,0 0-15,0 17-1,0-18 1,0 1-16,0 0 31,-36-18 1,1 35-32,-18-35 15,18 0-15,-18 18 16,0-18-1,-18 0-15,-17 0 16,0 0-16,18 0 16,-19 0-16,-87 0 15,141-18-15,-1 18 16,36-18 46,18 18-46,0 0 0,-1 0-1,1 0 1,0 0 31,17 0 15,-18 0-46</inkml:trace>
  <inkml:trace contextRef="#ctx0" brushRef="#br0" timeOffset="92831.9">17921 11112 0,'18'-17'109,"-1"-1"-77,-17 36 77,0 35-93,-17-36-1,17 1-15,-18 35 16,18-35-16,-18-1 15,1 1 1,17 0-16,-18 17 0,1 0 16,17-17-1,-18-1-15,0 19 0,1-1 16,-1-17 15,18-1-31,-18 1 16,18-1-1,0 1 1,-17 0-16,17-1 16,0-34 140,0-36-140,17 35-16,-17-17 15,18 0 1,0-1-16,-1 19 0,1-19 15,0 19 1</inkml:trace>
  <inkml:trace contextRef="#ctx0" brushRef="#br0" timeOffset="93645.34">18027 11112 0,'0'18'110,"0"0"-95,0-1 1,0 36-16,-35 18 15,17-36-15,18-17 16,-35 17-16,17 18 16,18-35-16,-18-1 15,1 1 1,17 0-16,-18 17 16,18-18-16,0 1 15,-17 0 1,-1-1-16,18 1 15,-18 0 17,18-1-32,0-34 156</inkml:trace>
  <inkml:trace contextRef="#ctx0" brushRef="#br0" timeOffset="95043.89">15875 12559 0,'-18'0'47,"-17"-18"-31,-53 1-16,35-1 0,-88 0 15,-36-35 1,72 36-16,-36 17 15,35 0 1,106 17 47,70 54-32,18-36-31,106 1 15,-35-1-15,35 18 0,-17-18 16,17 36 0,0-19-1,-124-52-15,-34 0 16,-36 18 31,0 0-47,0-1 15,-36 1 1,1 0 0,-18-1-16,-18-17 15,-34 0 1,16 0-16,37 0 16,-37 0-16,-16 0 15,16 0-15,36 0 16,-17 0-16,35 0 0,17-17 15,-17 17-15,17-18 32,18 0-32,0 1 15,0-1-15,0 0 16,0-52 0,18 35-1,-1 35-15,19-36 16,-1 36-16,0 0 15,-17 0 17,-71 0 30</inkml:trace>
  <inkml:trace contextRef="#ctx0" brushRef="#br0" timeOffset="95805.78">15769 12330 0,'0'0'0,"-35"70"16,35-35-1,0 1-15,0-19 16,0 19-16,0-19 16,0 1-1,-18 52 1,1 19 0,17-54-1,-36 35 1,36-34-16,0-19 0,-17 19 15,17-1 1,0-17-16,-18-18 16,18 35-16,0-17 31,0-1-15,0 1-1,0-1 1,0-52 62,0 18-62,0-19-16,0 19 15,18-54-15,-1 36 16</inkml:trace>
  <inkml:trace contextRef="#ctx0" brushRef="#br0" timeOffset="96487.13">16263 12277 0,'0'0'0,"0"53"16,0-18 0,0 0-16,0-17 0,0 35 15,0-36 1,0 36-16,0-17 15,0 52-15,0-71 16,-18 19-16,18-19 16,0 19-16,0-19 15,-35 71 1,17-70 0,1 70-1,-1-70-15,18 17 16,0-17-16,-17-1 15,-1 19 1,18-19 15,18-52 63,-1 17-78,1-17-16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920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72.86527" units="1/cm"/>
          <inkml:channelProperty channel="Y" name="resolution" value="36.48649" units="1/cm"/>
          <inkml:channelProperty channel="T" name="resolution" value="1" units="1/dev"/>
        </inkml:channelProperties>
      </inkml:inkSource>
      <inkml:timestamp xml:id="ts0" timeString="2022-11-03T22:42:57.23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457 12330 0,'71'0'156,"-18"0"-156,35 0 0,35 17 15,1 1-15,70-1 16,-18-17-16,0 0 16,-17 18-1,18-18 1,246 18 0,-211-18-1,-142 0-15,-17 0 16,18 0-16,-18 0 15,17 0-15,-17 0 16,18 0 0,-18 0-1,-18 0 1,-18 0 0,1 0-16,35 0 15,-18 0 1,142 0-1,-124 0 1,0 0 0,-36 0 468,1-18-468,-1 0-16,1 1 15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920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72.86527" units="1/cm"/>
          <inkml:channelProperty channel="Y" name="resolution" value="36.48649" units="1/cm"/>
          <inkml:channelProperty channel="T" name="resolution" value="1" units="1/dev"/>
        </inkml:channelProperties>
      </inkml:inkSource>
      <inkml:timestamp xml:id="ts0" timeString="2022-11-03T22:39:43.88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768 3034 0,'0'-18'0,"-18"18"15,18-17-15,-17-1 31,-1 18-31,0-35 16,-52-1 15,35 1-31,-54-18 32,-122 0-32,17-17 15,0 34 16,105 19-15,72 17 0,-18 0-1,-54 0-15,54 0 16,-18 0-16,35 0 16,-17 0-1,0 0-15,0 0 16,17 0-1,0 35-15,1-17 16,-1-1 0,0 1-1,18 17-15,-35 18 16,35 18 15,0-36-31,0 36 16,0-36-16,0 35 31,18 1-15,-18-53-1,17 35 1,19-1 0,34 54-1,-52-53 1,0-18-1,34 71 1,-34-53 0,0-35-1,17 70 1,0-17 0,-17 17-1,17-53 16,36 18-31,17 0 32,0-35-17,53 17 1,177 0 0,-177-35-1,-53 0 1,177-88 15,-230 53-31,88-142 16,-87 107-1,-1 17 1,18-35-16,-18-89 31,-35 107-15,0-19-1,-35-122 1,0 123-16,-106-53 31,70 52-15,18 36 0,18 53 46,17 0-62,0 18 16,-70 53-1,-18 70 1</inkml:trace>
  <inkml:trace contextRef="#ctx0" brushRef="#br0" timeOffset="1857.28">7567 3969 0,'0'-18'47,"-18"-17"0,-17 35-47,18-18 15,-19 18 1,-52-17-1,-18-1 1,53 18-16,-70 0 16,52 0-1,36 0 1,0 0 15,17 18-31,-35 17 31,36-18-31,-54 19 32,53-36-32,1 17 15,17 1 1,-36 17 0,19-35-1,-71 36 1,88-19-1,-18 1 1,0 0-16,1-18 0,-1 35 16,0-35 15,1 17-15,-19 19-1,19-1 1,17-17-1,-18-1 1,18 1 0,0 0-1,0-1 1,-17 18 0,17-17-1,-18 35 1,18 0-1,0-35 1,0 52 15,18 1-31,-1-36 16,18 35 0,71 1-16,35 0 31,-70-36-31,141 35 31,-89-17-15,-35-53-1,1 36 1,-72-36 31,1 0-47,35 0 15,88 17 17,-88 1-32,35 0 15,-70-18 17,17-18-17,-18 18 1,72-106 15,-36 71-31,-36 0 16,36-18-16,-35 0 15,35 0-15,-36-18 16,1 1 0,17-142-1,-35 177 1,0-36-1,-35-17 1,-53 35 0,-71-53 15,36 53-15,105 36-16,-17-1 15,35 0 1,0 1-1</inkml:trace>
  <inkml:trace contextRef="#ctx0" brushRef="#br0" timeOffset="5430.14">16969 3140 0,'0'-18'125,"0"0"-125,-18-17 16,-35 0-16,0-18 15,-17 18 1,-1-18-16,-35-18 0,18 36 15,35 0 1,0 17-16,0-17 16,-4092 17-1,8167 0 1,-4075 18 0,18-17-16,-18-1 31,17 18-31,1 0 0,17 0 15,-34 0 1,-37 0 0,19 0-1,17 0 1,18 0-16,-1 0 16,-4091 0-1,8149 0 16,-4058 35-15,19-17-16,-19 0 16,-17 52-1,53-34 1,-35 34 0,35 36-1,-4074-71 1,8148 36 15,-4074-36-31,0 71 16,0-88-1,0 34 1,0-16 0,0-1-16,0 0 31,0 71-16,0-53 1,0 53 0,0-53 15,0-36-15,0 72-1,-18-36 1,1-18-1,17 35 1,-18-34 0,18-19-1,0 1-15,-17 17 0,17-17 16,0 17 0,0-17-1,0-1-15,0 19 0,0-1 16,0-17-1,0 35 1,0-1-16,0 1 16,0-35-16,0 35 0,0-35 15,0-1 1,0 18 0,0 1-1,0-1-15,0-17 16,0 87-1,17-87 1,-17 0-16,18-18 16,-18 17-1,0 1 1,17-18-16,1 18 31,0-18-31,-1 0 16,54 35 15,-36-17-31,1-18 0,-1 17 16,0 1-1,71 17 1,-88-35 0,193 18-1,-158-1 1,0 1-16,0-18 15,176 35 1,-158-35 0,-36 18-1,36-18-15,-18 18 0,-18-18 16,0 0-16,0 0 31,-17 0-31,0-18 16,-18 0-1,17 18 1,-4074 0-16,8150-17 0,-4076-1 16,19 0-1,16 1 1,-34-1 0,17 18-16,-35-17 15,71-54 1,-53 53-1,17-35 1,0 0 0,36-70-1,-71 70-15,17 0 0,1-35 16,-18-53 15,0 70-31,0-123 31,0 124-15,-53-36 0,35 71-1,1-54-15,-36-69 32,18 69-17,17-16 1,-35-1-1,53 88 1,0-35-16,-18 36 16,1-1-16,-1-70 31,18 53-15,-18 17-16,18-53 15,0 36 1,-17 35-1,34 18 110</inkml:trace>
  <inkml:trace contextRef="#ctx0" brushRef="#br0" timeOffset="8342.15">7743 7302 0,'-17'0'16,"-1"0"15,1 0-16,-1 0-15,0-17 32,-88 17-32,-123-18 31,159 1-15,-1 17-16,-70-18 15,106 18-15,-71-18 31,18 1-31,-18 17 32,-35 0-32,-18 0 31,53 0-15,18 0-1,70 0 1,-52 0-1,-18 0 1,17 0 0,53 0-1,-17 0-15,-53 0 16,17 0 15,18 0-31,0 0 0,-52 17 31,34-17-15,36 0-16,0 0 0,-18 0 16,-89 36-1,90-36 1,-37 17 0,54 1-1,17-18 1,1 0-16,17 17 15,-18-17 1,-17 36 15,0-19-31,17 1 16,-17 0 15,-1 17-15,19 18-1,-1-35 17,18-1-17,-17 36 1,17-35 0,0 17-1,0-17 1,0 35-1,0-1 1,17-16 0,1-1-1,17 18 1,71 0 0,176 88 15,-70-70-16,-159-54-15,53 54 32,-18-36-17,-53-17-15,53 17 32,18 18-17,-53-53-15,0 35 16,0-35-16,0 18 15,17-18 1,-17 17-16,-35-17 16,17 18-1,0-18 17,54 0-32,16 0 15,19 0 1,17 0 15,-35-35-15,-53 17-1,53-35 1,-36 0 0,71-17-1,-35-1 1,-88 36-1,35-18 1,-18 18 0,18-18-1,0 18 17,-36-1-17,1 1 1,0 0-1,-18 17 1,0-70 0,17 70-1,-17-52 1,0-36 15,0 53-31,0 18 0,0 17 16,0-17-1,0-1-15,-17 1 16,-19-18 15,1 53 47,0 18-62,35 17 0,0 0-16</inkml:trace>
  <inkml:trace contextRef="#ctx0" brushRef="#br0" timeOffset="11798.61">16651 7408 0,'-18'0'0,"18"-17"15,-35 17-15,35-18 16,-17 18 0,-36-18-16,17 1 15,1-1-15,17 18 16,-17 0 0,-18-18 15,36 18-31,-19-17 15,1 17 1,-18-18 15,0 1-15,36 17-16,-19 0 16,19 0-16,-19 0 15,19 0 1,-19 0-1,1 0 1,18 0 0,-1 0-16,-17 0 31,17 17-15,-17 1-1,-18-1 1,35 1-16,1 0 15,-19 17 1,1-17 0,17-1-1,-17 36 1,17-35 0,18 0-1,-35 34 16,35-16-15,-17-19 0,17 36-1,0-17 1,0 16 15,0 1-15,17 36 15,-17-72-15,0 19-16,35 34 31,-17-35-15,0 1-1,-1-1 1,19 0-1,-19-17 1,1-1 0,17 19-16,0-1 15,-17-17 1,0-18 0,-1 17-1,1-17 1,53 36-1,-54-36 1,1 0-16,-1 17 16,1-17-1,0 18 1,17-1 0,18-17-1,35 36 1,-17-36-1,-1 0 1,-17 0 15,0 0 1,0 0-32,53-36 31,-71 19-16,0-18 1,1-1 0,-19 19-1,1-1 1,17-17 0,-35 17-1,18-17 1,0 17-1,-18 1-15,0-36 16,0 35 0,0-17-16,0-1 15,0-16 17,0 34-32,0-17 15,0 17 1,0-17-1,0-18 1,-18-18 0,18 36-1,0 17 1,-35 1 0,-18-54-1,17 18-15,19 18 16,-4075 17-1,8148 1 1,-4073 17 0,-1 0 15,1 0-15,-1 0-16,-35 0 15,18 0 1,-36 0-16</inkml:trace>
  <inkml:trace contextRef="#ctx0" brushRef="#br0" timeOffset="37444">12435 9454 0,'-35'18'62,"17"0"-62,-17 17 16,-53 18-16,-18-18 15,-35 0 1,-18-17-16,-511 17 16,441-35-1,-1 0 1,-246 0-1,-53-17 1,370-19 0,18 19-16,-476-107 31,229 54-15,211 52-16,-175-17 31,34-18-16,248 53 1,-124-35 0,35 35-1,106 0-15,-124 0 32,-140-18-17,176 18 1,53 0-16,-336 0 15,266 0 1,-72 0 0,-87 35 15,140 1-15,107-19-16,-124 1 15,70 17-15,-123 18 16,18 0 15,106-35-15,52 17-1,18-35 1,0 0-16,0 18 16,-53-18-1,-105 17 1,123-17-1,-71 0 1,-35 0 0,141 0-1,-18 0-15,-34 0 16,52 0 0,-18 0 15,53 18-16,18-1-15,-17 19 16,-1 34 0,18-34-16,0 105 31,0 211-15,0-157-1,0 298 1,-35-193-1,-18 0 1,0-106 0,35-123-1,1-18-15,-19 70 16,19-35 0,-18 124 15,17-71-16,0 35 1,1-52 0,17-71-16,0-18 15,-36 71 1,1 17 15,35-34-15,-18-54-1,18-17 1,0 17 0,0 0-16,0-17 0,0 17 15,0-17 1,0 35 0,0-36-1,0 1 1,18-18 93,35 0-109,18 0 0,-1 0 16,1 0-16,-1 0 15,124 0 1,-17 17-16,-1 19 16,706 34 15,-282 1-15,70-1-1,741 124 1,-1041-141-1,495 36 1,-548-37-16,812 19 31,-864-53-15,405 35 0,141 35-1,-317-18 1,141-52-1,-423 0 1,211-18 0,230 17-1,-247-17 1,-177 18 0,-35-18-16,88 18 15,-70-18-15,-3810 0 31,8078 0-31,-4092 0 32,141 0-17,-388 0 1,177 0 0,-195-18-1,106 0 1,18-35 15,-176 36-31,-3987-19 31,8026 36-31,-4057-17 0,53-1 16,17 1 0,-88 17-16,89-36 15,-54 19 16,-34-1-31,-1-17 16,-17-1 0,-18-52-1,0-18 1,0 71-16,0-35 16,-194-319-1,-36 72 1,89 123-1,-141-353 17,282 318-17,0 141-15,0-195 32,0-16-17,35-142 16,-17 388-15,0-36 0,-18-16 15,17-1-15,18-35-1,-35 105 1,0 19-16,0-36 15,36-71 17,-36 89-32,0 17 15,17-17-15,-17-18 32,18-17-17,-18 52-15,18-17 31,-18 17-31,17-70 0,-17 17 32,0 36-17,0 17 1,0 1 15,-17 17 16,-72-18-31,-34 1-16,-18-1 15,17 0-15,-299-35 16,194 53 0,-71-35-16,-229 0 15,-3987 35 16,8397 0-31,-4058 0 16,19-18-16,-54 18 16,53 0-16,18 0 0,0 0 15,18 0 1,-36 0-16,-141 0 16,123 0-1,-122 0 1,175 0-1,36 0-15,-106 0 32,159 0-32,-71 0 15,53 0-15,-123-17 32,70-1-32,-53 0 31,141 18-31,106 53 140,-52 18-124</inkml:trace>
  <inkml:trace contextRef="#ctx0" brushRef="#br0" timeOffset="53975.93">11589 9984 0,'-18'0'16,"18"17"-1,-18-17-15,1 0 16,-18 0-16,-18 18 16,0-18-1,0 0-15,18 0 16,-1 0-16,1 0 16,-36 0-16,1 0 15,-18 0-15,52 0 16,-17 0-16,-17-18 15,35 1 1,-18 17-16,0 0 16,35 0-16,-17 0 15,17 0 17,-35 0-17,-17 0 1,17 0-1,35 0-15,-35 0 16,18 0 0,-18 0 15,35 0-31,-17 0 16,18 0-1,-19 0 1,19 0 15,17 17-15,-18 1-1,0-18 1,18 18-16,-17-18 16,17 17-16,-18-17 15,18 53 16,-35-18-31,35-17 16,0 0-16,-18-1 16,18 1-16,0 0 15,0 34 1,0 54 0,0-35-1,0-36 1,0-17-16,0 17 15,0 0 17,0-17-32,0 17 15,0-17-15,0 35 16,0 0 0,0 53-1,0-71 1,0 53-1,18-35 17,-18 70-17,0-70 1,0 0 0,0-35-1,0 0 1,0-1-16,0 1 15,0-1-15,0 1 16,0 0 0,0-1-16,0 36 15,-18-35-15,-4056 52 16,8131-17 0,-4057-17-16,-18-1 15,0 124 16,18-124-31,0 36 32,0 17-17,0-35-15,0 17 16,0-17 0,0 35-1,0 0 1,0-17-1,0-53 1,0 17-16,0 0 16,0 18 15,0-35-31,0-1 16,0 54 15,0-18-16,0 0-15,0-36 32,0 19-17,0-19 1,0 1 31,18-18 31,17 0-62,-17 0-16,17-18 15,18-17-15,-18 35 16,53-18-16,36 18 31,105-17-15,-4197 17-16,8130 0 0,-4056 0 15,0 0 1,70 0-16,-35 0 16,18 17-16,-18 1 0,71 0 15,-89-1-15,-17-17 16,18 0-16,-71 0 15,0 0 1,17 18 0,-52-18 15,17 0-31,18 0 0,-35 0 16,246 88 15,-211-88-31,35 0 31,-88-17 47,18-1-78,-18 0 16,0 1-1,0-1-15,0 0 16,0-17-16,0 0 16,0-36-1,0 36 1,0 0-16,0-18 0,0 0 16,0 0-1,0-18-15,0 1 16,0-1-16,0 1 15,0 17-15,0-18 16,0 18-16,0 0 16,0 1-1,18-90-15,-18 37 32,17-19-32,1 71 15,-18-17 1,0-36-1,0 88 1,0 1-16,0-36 16,0 17-1,0-17 17,0 36-17,0-19 1,18 36-1,-18-52-15,0 34 16,17 0 0,1-52 15,-1-1-15,-17 54-16,18-19 0,-18 1 15,0 0-15,18-18 16,-1 35-1,1-17-15,-18 0 16,-4075-1-16,8185-34 16,-4110 52-1,0-17-15,18 35 16,-18-35-16,0 17 16,18-53-1,-18 54 1,0-1-1,17-17 1,-17 17 0,0 1-16,0-1 0,18-17 15,-18 17-15,0 0 16,0 1 0,0-1-1,0-17 1,0 17-1,0-17 1,0 17-16,0 1 31,-35 17 47,-18 0-78,0 0 16,-53-18-16,35 18 16,-52-18-16,52 1 15,-52-1-15,-1-17 16,36 17-16,-18 0 0,-17 1 16,52 17-1,-17 0-15,18-18 16,34 18-1,1 0-15,-53 0 16,35 0-16,35 0 16,-35 0 15,36 0-31,-1 0 31,-17 0-15,17 0-1,0 0-15,1 0 0,-1 0 32,1 0-17,-1 0 11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920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72.86527" units="1/cm"/>
          <inkml:channelProperty channel="Y" name="resolution" value="36.48649" units="1/cm"/>
          <inkml:channelProperty channel="T" name="resolution" value="1" units="1/dev"/>
        </inkml:channelProperties>
      </inkml:inkSource>
      <inkml:timestamp xml:id="ts0" timeString="2022-11-03T22:13:56.47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194 3634 0,'0'-18'47,"18"18"62,17 0-93,0-18-1,0 18-15,36 0 16,-1 0-16,36 0 16,-35 0-16,17 0 15,18 0-15,-18-17 16,36 17 0,-72-18-16,19 18 15,0 0-15,17-18 16,-35 18-16,0 0 0,-18 0 15,18 0 1,-18 0-16,36-17 16,-1 17-1,-17 0-15,53-18 16,-53 18 0,35-18-16,0 18 31,36 0-16,34 0 1,-69 0 0,-36 0-16,70 0 15,-52 0 1,-1 0-16,-35 0 0,36 0 16,-18 0-16,0 0 15,0 0 1,0 0-16,0 0 15,-1 0-15,37 0 16,-19 0 0,-17 0-16,0 0 15,18 0-15,-18 0 16,-1 0-16,19 0 16,-53 0-16,17 0 15,-17 0-15,-1 0 16,1 0-1,0 0-15,-1 0 0,18 0 16,1 0 0,-1 0-1,18 0-15,0 0 16,0 0-16,0 0 16,35 0-16,-53 0 15,0 0-15,1 0 0,-1 0 16,18 0-1,0 0-15,-18 0 16,18 0-16,0 0 16,0 0-16,53 18 31,-18-18-31,18 0 31,-71 0-31,36 0 16,-36 0-16,0 0 15,-17 0-15,-1 0 16,1 0-16,0 0 16,17 0-16,-17 0 15,-1 0 1,36 0-16,53 0 16,-88 18-16,-1-18 15,1 0 16,17 0-31,-17 0 16,-1 0-16,19 0 16,17 0-16,-18 0 15,-18 0 1,1 0-16,0 0 47,17 0-47,0 0 15,36 0-15,-1 0 16,19 0-16,-19 0 16,-17 0-16,-18 0 15,-35-18 110,0 0-109,0-17 0,0 18-1,0-1-15,0-17 16,0-1-1,0 19-15,0-36 0,0 35 16,0-17-16,0 17 16,0-17-16,0 0 15,0 17-15,0-17 16,0 0 0,0 17-16,0-35 0,18 35 31,-18-17-31,0 0 0,18 0 15,-18 17-15,0-17 16,0 17-16,0-35 16,0 35-16,0 1 15,0-1-15,0 0 16,0 1 0,0-1-1,0 1 16,-18 17-15,0 0 31,18-18-31,0 0 30,-17 18 1,-1-17-15,-17 17-32,-18 0 15,0 0 1,0 0-16,0 0 15,-88 0 1,88 0-16,-17 17 0,17-17 16,0 18-1,-18-18-15,-88 18 16,54-18-16,16 17 16,54-17-1,-18 0-15,0 18 0,-35-18 16,-18 0-1,71 17 1,-18-17-16,18 18 16,-4093-18-16,8079 18 31,-4127-1-15,35 1-16,70-18 15,1 18-15,17-18 16,0 0-16,-35 0 15,17 0 1,1 0-16,-54 0 16,36 0-16,0 0 15,-36 0 1,54 0-16,-1 0 16,36 0-16,17 0 15,-17 0 1,-18 0-16,18 0 0,-18 0 15,-35 0-15,-18 0 16,53 0 0,-35 0-16,70 0 15,1 0 1,-1 0 0,0 0 15,1 0-16,-19 0 1,19 0 0,-1 0-16,0 0 15,-70 0 1,35 0-16,0 0 16,0 0-1,-17 0-15,17 0 0,18 0 16,-18 17-1,17-17-15,-16 0 16,-1 0-16,0 0 16,-35 0-16,35 0 15,35 0-15,0 0 16,-17 0-16,17 0 16,1 0-16,-18 0 15,-18 0-15,35 0 16,-35 0-16,18 0 15,-18 0-15,0 0 16,0 0-16,35-17 16,-35 17-16,18 0 15,18 0-15,-1 0 16,-17-18 0,-1 18-16,-34-18 15,17 18-15,0 0 0,35 0 16,-17 0-1,17 0-15,1 0 16,-1 0 15,0 0-31,1 0 63,-18 0-48,17 0 1,0 0 0,-17 0-16,-18 0 0,0 0 15,-70 0-15,105 0 16,0 0 125,1 0-48,17 18-77,0 0 0,0-1-1,-18 1 1,1 17-1,17-17 1,0 0-16,0-1 16,-18 1-16,18-1 15,0 1-15,0 0 16,-18-1 0,18 1-16,0 0 15,0 17 1,0-17-1,-17-1-15,17 18 16,-18 1 0,18-19-1,-18-17-15,18 18 0,0 0 32,0-1-17,0 1 1,0 17 93,0-17-93,0-1 15,0 1-31,0 0 16,0-1-1,0 19 1,0-19 0,0 1-1,0 0 1,0-1-16,0 1 15,0-1-15,0 1 16,0 0-16,0 17 16,0-17-1,0-1 17,0 19-17,0-1 1,0-17 62,0-1-62,0 1 15,18-18 94,0 0-110,-1 0-15,-17-18 16,18 18-16,0 0 16,-1-17 31,18-1-32,-17 0 16,-18 1-31,18 17 32</inkml:trace>
  <inkml:trace contextRef="#ctx0" brushRef="#br0" timeOffset="24909.55">13723 5292 0,'18'0'109,"-1"0"-109,19 0 16,-19 0-16,19-18 15,16 0-15,1 18 16,18 0-16,17 0 0,0 0 16,18 0-1,18 0-15,-19 0 16,72 0-16,-107 0 16,-17 0-16,-4092 0 15,8131 0-15,-4074 0 47,-1 0-31,19-17-1,-19 17-15,1 0 0,0 0 16,-1-18 0,1 18 15</inkml:trace>
  <inkml:trace contextRef="#ctx0" brushRef="#br0" timeOffset="27902.45">5821 6138 0,'35'0'16,"0"0"-16,18 0 15,0 0 1,35 0-16,1 0 15,52 0-15,53 0 16,-35 0-16,35 0 16,-36 0-16,54 0 0,-18 0 15,-53 0 1,0 0 0,71 0-16,-124 0 15,0 0-15,-35 0 16,-35 0-16,35 0 15,0 0-15,0 0 16,-1 0-16,1 0 16,-17 0-16,17 0 15,17 0 1,-52 0-16,17 0 16,18 0-16,-35 0 0,17 0 15,0-17 1,0 17-16,36 0 0,-18 0 15,0 0 1,0 0-16,0 0 16,-18 0-16,18 0 15,-18 0-15,-17 0 16,17 0-16,-17 0 16,123 0-1,70 0-15,-87 17 16,52 1-1,124 17 1,-176-17 0,-54-18-16,-17 18 15,-18-18-15,-17 0 16,17 0-16,-17 0 0,35 0 16,70 0-1,54 0 1,-107 0-16,-17 0 15,0 0 1,-35 0-16,-1 0 16,36 0-1,-17 0-15,17 0 16,-1 0-16,-16 0 16,34 0-16,1 0 15,-1 0 1,-34 0-1,-19 0-15,1 0 16,0 0-16,-1 0 16,1 0-16,0 0 0,34 0 15,1 0 1,0 0-16,18 0 16,-18 0-16,17 0 15,-52 0 1,0 0 62,-1 0-62,1 0-1,-1 0 1,1 0-1,0-18-15,17 18 16,0-18 0,-17 18-16,0 0 15,-18-17-15,17 17 16,1 0 203,-1 0-219,1-18 0,0 18 15,-1 0-15</inkml:trace>
  <inkml:trace contextRef="#ctx0" brushRef="#br0" timeOffset="35751.1">6562 5098 0,'0'-18'0,"17"18"94,1 0-94,17 0 15,36-18-15,-36 18 16,36 0-16,-18 0 16,17 0-1,177 0 16,-159 0-31,-17 0 16,52 0 0,1 0-1,34 18 1,-52-18-16,-35 0 16,123 18-16,-106-1 15,53-17 1,-70 18-16,17-18 15,-53 0 1,-17 0-16,-1 0 16,19 0-16,-1 0 15,36 0-15,17 0 16,18 18 0,-36-1-16,54 1 15,-54-18-15,36 17 16,-53 1-16,0-18 15,-18 0-15,0 18 16,18-18-16,-17 0 16,-1 0-16,0 0 15,18 0 1,-35 0-16,-1 0 16,1 0-16,17 0 15,-17 0 32,0 0-47,-1 0 16,1 0-1,-1 0 1,19 0 0,-19 0-1,1 0 1,0 0-1,-1 0 1,1 0 0,0 0 15,-1 0-31,1 0 16,0 0-16,-1 0 15,1 0-15,35 0 16,-36 0-1</inkml:trace>
  <inkml:trace contextRef="#ctx0" brushRef="#br0" timeOffset="50094.47">16510 5380 0,'18'0'47,"17"0"-47,53 0 16,0 0-16,36 0 15,-54 0-15,177 0 16,-35 0 15,-71 0-31,18 0 31,-124 0-15,0 0-16,18 0 0,-17 0 16,16 0-1,-16 0-15,-1 0 0,0 0 16,-17 0-16,17 0 15,-35-18 235</inkml:trace>
  <inkml:trace contextRef="#ctx0" brushRef="#br0" timeOffset="51871.86">3298 6403 0,'18'0'32,"35"0"-17,0 0-15,-18-18 16,0 18-1,18 0-15,0 0 16,53 0 0,-53 0-16,-35 0 0,-1 0 156,1 0-140,0 0-1,-1 0 16,1 0-15,0 0 0,-1 0-16,36 0 15,-18 0 1,-17 0-16,17 0 16,-17 0-16,0-17 15,17 17 1,-17-18-16,17 18 15,0 0 1,-17 0-16,-1 0 16,1 0-1</inkml:trace>
  <inkml:trace contextRef="#ctx0" brushRef="#br0" timeOffset="57696.09">5838 6950 0,'-17'0'188,"-18"0"-172,17-18-1,0 18 1,-17 0-16,17 0 15,-17-18-15,-18 18 16,18 0-16,-36 0 16,18 0-16,1 0 0,16 0 15,1 0 1,-18 0-16,18 0 16,-36 0-16,1 0 15,17 0-15,-35 0 16,-36 0-1,36 0 1,53 0-16,-54 0 31,1 0-15,71 0-16,-72-17 0,19 17 16,-1-18-1,18 1-15,-17-1 0,-89 0 16,71 1-1,17 17-15,-17-18 16,0 18-16,17 0 16,-35-18-16,36 18 15,-36 0-15,53 0 16,18-17-16,0 17 16,17 0-16,-17 0 15,17 0-15,0-18 16,1 18 15,-1 0-15,1 0-16,-19 0 31,19 0-31,-1 0 16,0 0 15,1 18-16,-1-1 1,18 19 0,-18-36-16,18 35 15,-17-17 1,-1 17 0,18-18-16,0 36 0,-17-35 15,17 0 1,0 17-16,0 18 0,0-18 15,0 0-15,0 1 16,0-1 0,0 0-16,0-17 15,0 35-15,0-36 16,0 19 0,0-19-1,0 1 1,17 0-1,-17-1-15,0 1 16,18-18 0,-18 18-1,17-18 63,1 0-62,17 0-16,1 0 16,34-18-16,-17 18 15,0 0-15,35 0 16,-17 0 0,17 0-16,18 0 0,17 0 15,18 0-15,-52 0 16,34 0-1,53 0 1,-70 0-16,35 0 16,124 18-1,17-18 1,-158 17-16,-54-17 16,1 0-16,35 0 15,-71 0-15,0 0 16,0 0-16,18 0 15,-17 0-15,17 0 16,-1 0-16,19 0 16,35 0-16,-36 0 15,19 0-15,16 0 16,-34 0-16,0 0 16,-1 0-1,-17 0-15,0 0 0,-18 0 16,0 0-1,1 0 1,34-17-16,-17 17 0,18 0 16,-18 0-1,0-18-15,-18 18 0,-17 0 16,-18-18 109,0 1-109,-18-19-1,0 19-15,-17-36 0,17 35 16,1-17-1,-1 0-15,18 17 16,0-17 0,0-18-1,-18 0 1,18 35-16,0 1 16,0-19-16,0 19 15,0-1-15,0 0 16,0-17-16,0 17 15,18 1 1,-18-1-16,0 1 16,-35 17 109,-18 0-125,-35 0 0,-36 0 15,-70 0 1,18 0-16,35 0 16,17 0-16,-35 0 15,71 0-15,18 0 16,52 0 46,0 0-62,1 0 16,-1 0-16,1 0 16,-1 0-16,0 0 15,1 0 1,-1 17-16</inkml:trace>
  <inkml:trace contextRef="#ctx0" brushRef="#br0" timeOffset="63949.62">16351 8361 0,'18'0'47,"17"0"0,18 0-32,53 0-15,17 0 0,-17 0 16,88 0-16,-35 17 16,0 1-1,-1 0-15,1-18 0,18 53 16,17-36-1,-36 1-15,-16 17 16,-19-35-16,71 35 16,88-17-1,-105-18 1,-72 0-16,1 0 0,35 0 16,-52 0-16,52 0 15,35 0 16,-105 0-31,34 0 16,-52 0-16,18 0 0,-53 0 16,35 0-1,-18 0-15,18 0 0,0 0 16,35 0 15,-18 0-31,107 0 31,-89 0-15,-70 0 0,87-18-1,-69 18 1,-19 0-16,36 0 31,35-17-31,-52-1 16,17 18-16,35 0 15,-35 0 1,35-17 0,0 17-16,-70 0 15,-1-18-15,19 18 16,-1 0-16,0 0 16,-17-18-16,0 18 15,-54 0 126</inkml:trace>
  <inkml:trace contextRef="#ctx0" brushRef="#br0" timeOffset="67327.86">10336 9278 0,'18'0'31,"17"-18"-31,18 18 16,0 0-16,53 0 0,17 0 16,230 0-1,-159 0 1,0 0-16,53 0 16,177 0-1,-266 0-15,213 0 31,-265 0-31,-54 0 16,37 0-16,-19 0 16,18 0-16,18 0 15,-35 0 1,-1 0-16,-17 0 16,18 0-16,-18 0 15,0 0-15,-36 0 0,36 0 16,-35 0-16,-1 0 15,19 0 1,-19 0 0,19 0-1,34 0 1,-52 0 0,17 0-16,36 0 0,-54 0 15,1 0 1,0 0 46,-1 0-62,1 0 16,0 0 0,-1 0 15,1 0 0,-1 0-31,1 0 31,0 0-31,35 0 16,-18 0-16,-17 0 16,17 0-16,-17 0 15,17 0 1,-18 0-16,1 0 15,70 0 1,-35 0 0,0 0-16,0 0 15,-4075 0 1,8115 0 0,-4058-17 624,0 17-640,0-18 16,-17 18-16</inkml:trace>
  <inkml:trace contextRef="#ctx0" brushRef="#br0" timeOffset="72562.59">4110 10037 0,'18'0'15,"17"0"-15,0 0 16,18 0-16,-18 0 16,18 0-16,18 0 15,-1 0 1,1 0-16,52 0 0,-34 0 16,-19 0-16,54 0 15,-1 0 1,-35 0-16,18 0 15,70 0-15,-70 0 16,-18 0-16,-35 0 16,53 0-16,-35 0 15,35 0-15,-36 0 16,-17 0-16,35 0 16,-52 0-16,34 0 15,-35 0-15,18 0 16,18 0-1,35 0-15,-18 0 0,18 0 16,-53 0-16,17 0 16,18 0-16,-17 0 15,-1 0 1,1 0-16,35 0 16,-88 0-16,-1 0 15,18 0-15,-17 0 0,17 0 16,-17 0-1,35 0-15,0 0 16,0 0-16,0 0 16,0 0-16,-1 0 15,1 0 1,71 0-16,-18 0 16,-71-18-1,0 18 1,1-18-1,16 18-15,-34 0 16,35 0 0,-18 0-16,1 0 0,16 0 15,19 0 1,-18 0-16,53 0 16,-36 0-16,-17 0 0,-35 0 15,88 0 1,-53 0-16,0 0 15,-1 0-15,1 0 16,18 0-16,-18 0 16,-18 0-16,18 0 15,-18 0-15,1 0 16,17 0-16,-36 0 16,18 0-16,1 0 15,-1 0-15,0 0 16,1 0-16,52 0 15,-35 0-15,17 0 16,-17 0 0,71 0-1,-89 0-15,18 0 16,-18 0-16,0 0 16,-17 0-16,35 0 15,35 0-15,-35 0 16,0 0-1,0 0-15,-18 0 16,18 0-16,-18 0 16,1 0-16,-19 0 15,19 0-15,-19 0 16,1 0-16,-1 0 16,72 0-16,-72 0 15,1 0-15,0 0 16,87 0-1,-52 0-15,0 18 16,-18-18 0,18 0-16,-17 18 15,-19-18-15,1 0 110,0 0-95,52 0 1,-35 0 0,-17 0-16,0 0 15,-1 0 1,36 0-16,-35 0 78,0 0-62,-1 0-1,1 0 1,-1 0 15,19 0 282,-19 0-298,1 0-15,0-18 16,-1 18-1,1 0-15,17 0 16,1 0-16,-1 0 16,-18 0-1,1 0-15,0 0 16,17 0 0,-17 0-16,35 0 15,-36 0 16,18 0 563,18 0-578</inkml:trace>
  <inkml:trace contextRef="#ctx0" brushRef="#br0" timeOffset="76354.07">14429 9895 0,'35'0'31,"0"0"-15,18 0-16,0 0 15,35 0-15,-35 0 16,35 0-1,53 18-15,-52-18 16,16 0-16,-16 0 0,-1 18 16,-35-18-16,17 0 15,-34 0-15,34 0 16,-52 0 0,35 0-16,0 0 15,0 0-15,-1 0 0,-16 0 16,34 0-1,-52 0-15,35 0 16,0 0-16,-36 0 16,19 0-16,-19 0 31,1 0 0,0 0-15,-1 0-1,1 0 1,-1 0 47,1 0-48,17 0 1,-17 0 15,0 0 32,-1 0-32,1 0-16,0 0 95,-1 0-95,-17-18 1,18 18 0,-18-18-16,0 1 15,18 17 1,-18-18-16,0 0 16,0 1-1,0-1 1,0 1-1,0-1-15,0 0 16,0 1 0,0-1-16,0 0 15,0-17-15,0 17 16,0 1-16,0-1 16,0 1-1,0-1-15,0 0 16,0-35-1,0 18 1,0 17 0,-4075-17-1,8150 18 1,-4075-19 0,0 19-1,0-1 16,0 0 48,0 1-48,-36 17 63,-70 0-79,18 0-15,-18 0 16,36 17-16,-124 1 15,141-18-15,-18 0 16,36 0-16,0 0 16,0 0-16,-1 0 15,-17 0-15,18 0 16,-18 0-16,0 0 16,-17 0-16,-1 0 15,18 0 1,0 0-16,18 0 15,17 0 17,-17 0-17,17 0 1,-17 0-16,17 0 0,1 0 16,-1 0-1,-17 0-15,0 0 0,17 0 16,0 0-1,1 0 1,-36 18 0,35-1-1,1-17 1,-1 0 0,0 0 93,1 0-93,-19 18-16,1 0 15,17-18-15,1 0 16,-1 0-1,1 0-15,17 17 16,-18-17-16,0 0 16,18 18-1,0-1 1,-17-17 0,17 18-16,0 0 31,-18-18-31,18 35 15,0 0 17,0-17-17,-18 17 1,18-17 0,0-1-16,0 1 15,0 0-15,0-1 16,0 1-16,0 0 15,0 17-15,0-17 16,0 17-16,0-18 16,0 19-16,0-19 15,0 19 1,0-1 0,0-17-1,0-1 1,0 1-16,0 0 15,0-1-15,0 18 16,0-17 0,0 17-16,0-17 15,0 0 1,18-18 156,0 0-157</inkml:trace>
  <inkml:trace contextRef="#ctx0" brushRef="#br0" timeOffset="80332.1">5380 10760 0,'35'0'62,"0"0"-46,18 0 0,0 0-16,0 0 15,18 0-15,35 0 16,-1 0-16,37 0 0,16 0 16,19 0-1,-72 0-15,37 0 16,-89 0-16,17 0 15,-17 0-15,0 0 16,-18 0-16,0 0 16,18 0-1,-17 0-15,-1 0 16,0 0-16,-17 0 16,-1 0-1</inkml:trace>
  <inkml:trace contextRef="#ctx0" brushRef="#br0" timeOffset="90625.92">9419 11695 0,'18'0'16,"-1"0"0,1 0-16,17 0 15,-35-18 1,36 18-16,-19 0 0,19 0 15,-19 0 1,1 0 0,-1 0-16,1 0 15,53-18 1,87 18 0,-52 0-1,18 0-15,-36 0 0,-18 0 16,36 0-16,-17 0 15,16 0-15,-16 0 16,-19 0-16,1 0 16,-18 0-1,-1 0-15,19 0 16,-18 0-16,17 0 0,107 0 31,-107 0-31,1 0 16,17 0-16,18 0 15,-53 0 1,18 0-16,-19 0 16,1 0-16,18 0 15,-18 0-15,17 0 16,-34 0-16,-1 0 16,35 0-16,1 0 15,-18 0-15,0 0 16,0 0-1,17 0-15,36 0 16,-71 0 0,1 0-16,-19 0 0,1 0 15,17 0 1,18 0-16,-18 0 16,18 0-1,0 0-15,0 0 0,-35 0 16,35 0-1,70 0 1,-52-17 0,-36-1-1,0 18-15,89 0 16,-18 0 0,-89 0-1,36 0-15,-18 0 0,18 0 16,-35 0-16,35 0 15,-18 0-15,18 0 16,71-18 0,-71 18-1,17 0-15,1 0 16,-1 0-16,-17 0 16,71 0-1,-71 0-15,-18 0 16,18 0-16,-18 0 15,71 0 1,0 0 0,17 0-1,-70 0-15,18 0 16,-18 0-16,17 0 16,1 0-16,-1 0 15,36 0 1,-35 0-16,-1 0 0,1 0 15,52 0 1,-70 0-16,0 0 0,0 0 16,0 0-1,0 0-15,35 0 16,-18 0 0,-52 0-16,0 0 62,17 0-62,-17 0 16,35 0-1,35 0-15,-35 0 16,53 0-16,-71 0 0,-18 0 94,54 0-79,0 0-15,-18 0 16,-1 0-16,-34 0 0,0 0 219,35 0-204,0 0-15,52 0 16,1 0-16,-18 0 16,36 0-1,-89 0-15,0 0 16,-17 0-16</inkml:trace>
  <inkml:trace contextRef="#ctx0" brushRef="#br0" timeOffset="101946.37">13723 12365 0,'35'0'15,"-17"-18"1,17 18 0,-17-17-1,17 17-15,0 0 16,18 0-16,0 0 15,0-18-15,0 18 16,18 0-16,-18 0 0,0-18 16,-1 18-1,19 0-15,-36 0 16,18 0-16,0-17 16,18 17-16,-1 0 15,1 0-15,-1 0 16,18 0-16,-35 0 15,0 0-15,-35 0 16,17 0-16,-17 0 16,17 0-1,-17 0-15,35 0 16,-36 0-16,36 0 16,-17 0-16,52 0 15,18 17-15,-1-17 16,-16 18-16,69 35 15,-69-53 1,-54 0-16,0 0 16,-17 0-16,17 0 15,0 0 1,1 0-16,34 0 16,-17 0-16,-18 0 15,36 0 1,-1 0-16,19 0 15,-1 0 1,-53 0 0,0 0-16,-17 0 15,17 0 1,1 0-16,17 0 16,-1 0-16,1 0 15,18 0-15,-1 17 16,1 1-1,17-18-15,18 18 16,-71-18 0,18 0-16,-18 0 15,71 0 1,177 0 0,-195 17-16,71 1 15,-89-18-15,-17 0 16,35 18-16,-17-18 15,52 17 1,-70-17-16,-18 0 16,18 0-1,-17 0-15,-1 0 0,-18 0 16,19 0 0,-1 0-16,18 0 0,-35 0 15,17 0-15,-17 0 16,-1 0-1,1 0-15,-1 0 32</inkml:trace>
  <inkml:trace contextRef="#ctx0" brushRef="#br0" timeOffset="111568.67">15011 14799 0,'17'0'93,"19"0"-77,34 0-16,1 0 16,-1 0-16,-17 0 15,53 0-15,106 0 16,-106 0-1,17 18-15,71-1 16,-35-17 0,-106 0-1,-18 0 1,0 0-16,1 0 16,16 0-16,1 0 0,36 0 15,-19 0-15,18 0 16,53 18-1,-70-18 1,35 0 0,-53 0-16,0 0 15,17 0-15,36 0 16,-35 0 0,17 0-1,-4110 0-15,8132 0 16,-4057 0-16,35 0 15,-35 0 1,18 0-16,17 0 16,0 18-16,35-18 15,-17 17-15,-18-17 16,54 0 0,-72 18-16,-52-18 15,17 0 16,18 0-15,0 0 0,-36 0-16,19 0 15,-19 0 1,36 0-16,-35 0 0,17 0 16,-17 0-16,17-18 15,0 18 1,-17 0-1,0 0 1,-1 0 0,1 0-1,-18-17 220,0-19-235,0 1 15,0 17-15,0-17 16,18 17-16,-18-34 0,0 16 16,0 1-1,0-18 1,0 18-16,0-18 15,0 0-15,0 18 16,0-1-16,0 1 16,0 0-1,0 0 1,0 17-16,0 0 16,0 1-1,0-1 1,0 0 15,0 1-31,-18 17 16,18-18-16,0 0 15,0 1 1,0-1 0,-18 18-1,18-17 1,0-1-16,0 0 47,-35 18 31,-18 0-78,0 0 15,-17 0 1,17 0-16,-53 0 0,0 0 16,-35 0-16,-18 0 15,18 0-15,-35 18 16,-36-18 0,-176 0 15,247 0-31,17 0 0,54 0 15,-71 0 1,35 0 0,-18 0-16,36 0 15,-35 0-15,-18 0 0,52 0 16,-16 0-16,-36 0 16,70 0-1,36 0-15,-18 0 16,0 0-16,0 0 15,-18 0-15,19 0 16,-19 0-16,-35 0 16,-70 0-1,88 18 1,17-18-16,-53 0 16,-105 0-1,141 0-15,-18 0 0,18 0 16,53 0-1,17 0 1,0 0 0,1 0-16,-36 0 15,0 0-15,-18 0 16,-17 0 0,18 0-16,17-18 15,17 18 1,36 18 218,-17 17-234,17-18 16,0 1-16,0 0 15,0-1-15,0 1 16,0 0 0,0-1-1,0 1 1,0 0 0,0-1 15,0 1-16,0 0-15,0-1 32,0 18-17,0 1 1,0-19 0,0 19-1,0-19 1,0 1-16,0 0 15,0-1-15,0 18 16,0-17-16,0 17 16,0 1-16,0 34 15,17-35 1,-17-17-16,0 17 16,0 1-1,0-19 1,0 1-1,0 17 1,18-17 0,-18-1 15,0 1-31,18 0 0,-18-1 31,17-17 94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920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72.86527" units="1/cm"/>
          <inkml:channelProperty channel="Y" name="resolution" value="36.48649" units="1/cm"/>
          <inkml:channelProperty channel="T" name="resolution" value="1" units="1/dev"/>
        </inkml:channelProperties>
      </inkml:inkSource>
      <inkml:timestamp xml:id="ts0" timeString="2022-11-03T22:44:36.40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286 2787 0,'0'18'47,"18"-18"-47,-18 35 15,0-17-15,18 34 16,-18-34-1,17 0-15,-17 35 0,18 0 16,-18-1-16,0 19 16,17-18-16,-17 0 15,18 53-15,-18-36 16,0 1-16,18 52 16,-18-52-1,0-1 1,17 1-16,-17-18 0,0 0 15,0-36-15,0 1 0,0 0 16,0-36 125,0-35-126,36 18 1,-36 17 0,17-35-16,1 0 15</inkml:trace>
  <inkml:trace contextRef="#ctx0" brushRef="#br0" timeOffset="1631.85">4233 2858 0,'18'0'78,"17"-18"-62,-17 18-16,17-18 15,-17 18-15,35-17 16,-18-1-16,0 18 16,-17 0-1,88-35-15,-18 17 16,-53 18 0,18 0 15,-35 0-31,-18 18 109,0-1-109,0 1 16,0 0-1,0-1-15,0 19 0,0-19 16,0 1-16,0 17 16,0-17-1,-18-1-15,18 1 0,-17 0 16,17-1 0,-18-17-16,0 36 15,1-19 1,-19 18-1,19-17 1,-1 0 0,0-18-16,18 17 15,-35 1 1,17 0 15,1-1-15,-1-17-1,1 0-15,-36 0 32,35 0-32,-17 0 15,52 0 126,19 0-125,-19 0-1,1 0-15,35 0 16</inkml:trace>
  <inkml:trace contextRef="#ctx0" brushRef="#br0" timeOffset="3000.33">5027 3228 0,'-18'18'15,"-17"17"-15,0-18 16,-36 1-16,54 0 15,-36-1-15,35-17 16,-17 18-16,17 0 16,18-1-1,-17 1-15,-1-18 16,18 35 0,-18-35-1,18 18-15,0-1 16,0 1-1,-17-18-15,17 18 0,0-1 32,0 1-17,0 0-15,0-1 16,0 1 0,17-18 15,1 0-16,-18 18-15,0-1 16,18-17 0,-1 0-1,1 0 63,0 0-62,17-17 0,-18 17-1,1-18-15,-18 0 16,35 18-16,-17-17 16,-18-1-1,18 0 1,-1-17-1,-17 17 1,0 1-16,18 17 0,-18-35 16,0 17-1,0 0-15,18 1 16,-18-36 0,0 35 15,0 0-31,0 1 15,0-1 1,0 1 0,0-1-1,0 0 1,-18 18 15,18 18 94</inkml:trace>
  <inkml:trace contextRef="#ctx0" brushRef="#br0" timeOffset="5102.41">5239 3316 0,'0'35'16,"-18"-35"-1,18 18-15,-18 17 0,1-17 16,-1 0 0,18 17-16,0-18 15,-17 1-15,17 0 16,0-1-16,0 19 16,0-19-1,0 1 16,0 0 16,17-18 0,1 0-16,-1 0-31,19-18 16,-19 0-16,1 1 16,-18-1-16,35-17 15,-35-1 1,18 19 0,-18-1-1,18 18 1,-18-17-1,0 34 142,-18 1-142,18-1 1,0 1-16,0 17 16,0-17-1,0 0 1,0 17-16,0-17 31,0-1-15,35-17 31,-17 0-32,0 0 1,-1 0-1,1 0-15,-1 0 16,19-17 0,-19 17-1,1 0 1,0-18-16,-1 18 16,19-35-1,-19 35 1,-17-18-1,18 0 1,-18 1-16,0-1 0,17 0 16,-17 1-1,0-1-15,0-17 16,0 17 0,0 1-1,0-1-15,0 0 16,-17 1-16,17-1 15,-18 0 1,1 1 0,-1 17-1,18-35-15,-18 35 16,18-18 0</inkml:trace>
  <inkml:trace contextRef="#ctx0" brushRef="#br0" timeOffset="6889.05">5874 3440 0,'17'0'125,"1"0"-110,53 0-15,17 0 16,-18 0-16,1 0 15,-53 0-15,34 0 16,-34 0-16,35 0 16,-35 0-1,-18-18 79,0 0-78,-18 1 31,0-1-16,1 18-31,17-18 15,-36 18 1,19 0 0,-18-17-1,17 17 17,0 0-1,-17 0-31,0 0 15,-1-18-15,19 18 16,-1 0 0,1 0-1,-19 0 1,1 0-16,-18 0 16,35 0-16,1 0 15,-54 0 1,54 0-16,-19 18 15,19-1-15,-1-17 16,0 36-16,1-36 16,-1 17-16,18 1 15,-35 17-15,35-17 16,-18-1 0,18 1-16,0 0 15,0-1-15,0 1 16,0 0-1,0 17 1,18-17-16,-1-1 16,19 1-1,52 17-15,-18-17 0,19 17 16,-19-17 0,-34-1-1,16-17-15,-34 0 16,0 0-1,-1 0 17,1 0-32,0 0 15,-1-17 1,-17-1 0,18 0-1,0 18-15,-18-17 16,0-1-1,17 1-15,1 17 110</inkml:trace>
  <inkml:trace contextRef="#ctx0" brushRef="#br0" timeOffset="8293.6">6597 3369 0,'0'18'15,"0"-1"-15,0 1 16,0 0-16,0-1 0,0 1 15,0-1 1,0 19-16,0-1 16,0-17-16,0-1 15,0 19-15,0-19 16,0 19-16,0-19 16,0 1-1,0-1-15,0 1 31,0 0 1,0-1 124,0-34-78,0-1-62,0 0-1,18-17-15,-1 35 0,-17-35 16,0 0-16,0 17 16,18 0-16,0-35 15,-18 36 1,17-36-16,-17 35 15,18-17-15,-1 17 32,1 18-17,0-17 32,-1-1-31,1 18-16,0 0 15,17 0 1,-17 0 0,17 0-16,-18 0 15,1 0 1,17 0-16,54 0 0,-54 0 16,-18 0-16,1 0 15,0 0 141,-1 0-156,1 0 16</inkml:trace>
  <inkml:trace contextRef="#ctx0" brushRef="#br0" timeOffset="10897.02">8061 2875 0,'0'0'0,"0"35"15,0-17-15,0 0 16,0-1-16,0 1 15,0 17-15,0 1 16,0-1-16,0 0 16,0 0-16,-18 1 15,18-19-15,0 19 16,0 16 0,-17-34-16,17 0 15,0-1-15,0 1 16,0 0-16,0 17 0,0-17 15,0 17 1,0-18-16,-18 1 16,18 0-1,0-1-15,-18 1 16,18 0-16,0-1 16,0 1-16,0 0 15,0-1 1,0 1-16,0-36 109,0 1-93,0-1-16</inkml:trace>
  <inkml:trace contextRef="#ctx0" brushRef="#br0" timeOffset="12318.15">8008 2875 0,'18'0'125,"17"0"-110,-17 0-15,35 0 16,-18 0-16,18 0 15,-18 0-15,36 0 16,-19 0-16,-16 0 16,-1 0-16,18 0 15,-18 0 1,-17 0-16,-1 0 0,-34 0 219,17 18-204</inkml:trace>
  <inkml:trace contextRef="#ctx0" brushRef="#br0" timeOffset="13505.93">8132 3175 0,'17'0'47,"1"0"-47,-1 0 15,1 0 1,0 0 0,-1 0-16,1 0 15,0 0-15</inkml:trace>
  <inkml:trace contextRef="#ctx0" brushRef="#br0" timeOffset="14757.37">8819 2963 0,'0'18'0,"0"17"16,0 1-16,-17-1 16,17-18-1,0 19-15,-18 17 16,18-36-16,0 1 15,-17 17-15,17 0 16,0 1-16,0-1 16,0 0-1,0-17 1,0 17-16,0-17 16,0-1-1,0 1-15,0 0 16,0-1 15,0 19-31,0-19 16,0 1 15,17-36 141</inkml:trace>
  <inkml:trace contextRef="#ctx0" brushRef="#br0" timeOffset="16210.85">9419 3298 0,'-17'0'31,"-1"0"0,0 0-15,1 0-1,-1 0 1,0 0 0,1 0-1,-19 0 1,19 0-16,-1 0 15,1 0-15,-19 0 16,19 0 15,-1 0-15,0 0 0,1 0-16,-1 18 0,0-18 15,1 18 1,17-1-1,-18-17-15,18 18 0,-18-18 16,18 18 0,0-1-16,-17 1 15,-1 17-15,18 0 16,0-17 15,0 0-15,0-1-1,0 1 1,0 0 0,18-18-1,-1 0-15,-17 17 16,18-17-16,0 0 31,-1 0-15,1 0-1,0 0 1,-1 0 0,19 0-1,-19 0-15,19 0 16,-1 0 0,-18-17-1,72-54 16,-54 53-31,0-17 16,-35 18 0,53-72-1,-53 72 1,0-1-16,0 0 16,18 18-1,-18-17-15,0-1 31,0 1-15,-18 17 62</inkml:trace>
  <inkml:trace contextRef="#ctx0" brushRef="#br0" timeOffset="18088.64">9684 3246 0,'0'17'46,"0"36"-14,0-35-32,0-1 0,0 1 15,0 17 1,0 1-16,-18-1 16,18-18-1,0 19 1,0-19-16,0 1 15,0 0 17,18-36 77,52-53-78,-34 54-31,-36-1 0,35 1 16,-35-1-16,17 18 16,-17-18-1,36 1-15,-36-1 16,17 0-1,-17 36 95,0 0-95,0 17-15,0 0 16,18 18 0,-18-35-1,0-1-15,18 1 16,-18 0 0,17-18 62,1 0-63,17-36 1,-17 36-16,17-35 16,0 17-16,18-17 15,-35 35-15,17-17 16,124-142-1,-106 88 1,-18 54-16,-35-19 16,18 36-16,-18-17 15,0-1-15,18 18 125,-1 0-109</inkml:trace>
  <inkml:trace contextRef="#ctx0" brushRef="#br0" timeOffset="19988.89">10830 3140 0,'18'0'47,"17"0"-47,-17-18 16,35 0-16,-18 18 15,0 0-15,18 0 16,0 0-16,35 0 16,230 0 15,-177 0-31,0 0 15,-17 0-15,-36 0 16,35 18-16,-52 0 16,17-18-16,-35 0 0,0 0 15,-36 0 1,36 0 0,-17 0-16,-19 0 15,54 0-15,17 0 16,-17 0-16,-36 0 15,18 0-15,17 0 16,-34 0-16,17 0 16,-36 0-16,1 0 15</inkml:trace>
  <inkml:trace contextRef="#ctx0" brushRef="#br0" timeOffset="21316.3">12612 2805 0,'35'0'109,"18"35"-109,-35-17 16,35-1-16,-18 1 15,0-1-15,0-17 16,18 36 0,-17-1-16,17-35 15,-18 18-15,0-1 0,18 19 16,18-1 0,-19-18-16,1 1 0,0 17 15,-17-35 1,-36 18 62,-18 17 109,-35-17-187,35 0 16,-35 17 0,-17-18-16,17 1 15,-18 17-15,19 1 16,-19-19-16,36 1 16,-18 0-1,35-18 1,0 0-16,18 17 15</inkml:trace>
  <inkml:trace contextRef="#ctx0" brushRef="#br0" timeOffset="34342.93">13494 2769 0,'0'0'0,"0"18"16,0 17-1,17 124-15,1-36 16,0-34-16,-18-19 16,35 107-16,0 17 15,18-36-15,0 36 16,-18-88-16,1 35 15,-19-35-15,36 88 16,-35-70-16,-1 17 16,1-35-16,-18-18 15,0-18-15,0-17 16,0 0 0,0 0-16,0 18 15,0-1-15,0-17 0,18 18 16,-18-36-1,0 18-15,0-35 16,0 52 0,0-35-16,0 1 15,0-1-15,0-53 110,0-70-95,17 0 1,-17-36-16</inkml:trace>
  <inkml:trace contextRef="#ctx0" brushRef="#br0" timeOffset="37507.92">13511 2734 0,'18'0'15,"53"-18"1,34 18 0,19 0-16,-18 0 15,88 0-15,-18 0 16,318 0-16,-300 0 31,71 0-31,70 0 16,-176 18-16,-1-18 15,-70 0 1,18 0-16,-53 0 0,18 0 16,-36 0-1,53 0-15,53 0 16,89 0 0,228 0-1,-246 0 1,-71 0-16,0 0 15,18 0-15,-18 0 0,0 0 16,-70 0 0,35 0-16,35 0 31,-106 0-15,71 0-1,0 0 1,-89 0-16,1 0 15,-1 0-15,-17 18 141,0 105-110,0-70-15,0 0-16,18 18 16,17 105-1,-17-88-15,-18-35 0,18 53 16,-18-18-1,0 106 1,0 53 0,17-106-16,-17 0 15,0 89 1,18-107-16,-18-17 16,18-18-16,-1 0 15,-17-17-15,18-1 16,-18 1-16,0-1 15,0 1-15,18 0 32,-18-1-32,17 1 0,-17-18 0,0 0 15,0-1-15,0 1 16,0-17-16,0-1 16,18 18-16,-18-36 15,0 36 1,0-35-16,17 35 15,-17-35-15,0-1 16,0 1-16,0-1 47,-35-17 31,-53 18-62,-71 0-1,-17-1-15,-53-17 16,-54 0-16,-52 0 16,-194 0-16,176 0 15,106 0-15,18 0 16,17 0-16,89 0 15,-1 0-15,-34 0 16,69 0-16,-34 0 16,17 0-16,18 0 15,-4181 0 1,8203 0-16,-4040-17 16,35 17-16,18-18 15,-17 18-15,-1-18 16,-17 1-16,18-1 15,-1 18 1,-52 0-16,87 0 16,19-17-16,-1-1 140,18 0-93,-18 1-31,18-1 15,0 0-31,0 1 16,0-1 15,0 0 0,0 1-15,0-1 15,0 1-15,0-1-1,-17 0 1,17 1 0,-18-1-1,18 0 1,0 1-16,-18-1 15,1 18-15,17-35 16,-18 35-16,-17-35 31,35 17-31,-18 0 0,18 1 16,0-1 0,-17 18-16,17-18 15,-18 18 1</inkml:trace>
  <inkml:trace contextRef="#ctx0" brushRef="#br0" timeOffset="38676.67">14482 4145 0,'-36'53'0,"1"-18"0,17 18 16,-35 18-16,18-18 15,18 0-15,-36 35 16,17-18-16,19-17 15,17 0-15,0-35 16,-18 52 0,18-52-16,0 0 15,0 17 1,0-17 0,0-1-1,18 1-15,-1-18 16,1 18-16,0-1 15,-1-17 1,19 0-16,-1 0 16,88 0-1,-87 0-15,-1-35 16,0 17-16,-17 1 16,17-19-16,-17 1 15,17 0-15,-35 17 16,18-17-1,-18 0-15,0-1 16,17 1-16,-17-36 16,0 36-1,0 0-15,0 0 0,-17-36 16,17 53 0,-53-34-16,35 34 15,-17 0 1,-1 1-16,-52-36 15,35 35 1,18-17-16,-71 35 16,71-18-1,17 1-15,-35 17 32,89 17 46</inkml:trace>
  <inkml:trace contextRef="#ctx0" brushRef="#br0" timeOffset="40197.46">14975 4269 0,'0'35'0,"0"0"16,0 0-16,0 36 15,0-18-15,0 0 16,0 17 0,0-17-1,36 106-15,-36-106 16,35 0-16,-17-18 16,-18 0-16,0-17 15,0 0-15,0-36 110,17-35-95,-17 36-15,0-19 16,0 1-16,0-18 15,0 35-15,0-17 16,0 0-16,0 0 16,0-36-16,0-35 15,0 71-15,0-18 16,0 18 0,0-1-1,0 1 1,0 0-16,0 0 31,18 35-15,-18-18-16,18 18 15,-1-18-15,1 18 16,-1 0 0,19-17-16,-1 17 15,-17-18-15,-1 18 16,19 0-16,-19 0 15,1 0 1,17 0-16,-17 0 16,35 18-16,17-1 15,-34 1-15,16 17 16,37 1 0,-1 16-1,-53-16-15,-35-19 16,0 1-16,0 0 31,0-1-31,0 1 16,-18 0-16,1-18 0,-18 17 15,-36 1 1,18-1-16,18 1 16,-18-18-16,0 18 15,0-18-15,18 0 16,-18 17-16,-18-17 15,54 0 1,-1 0 0,36 0 77,87 0-61,-87 0-32,17 0 15</inkml:trace>
  <inkml:trace contextRef="#ctx0" brushRef="#br0" timeOffset="41914.31">16034 4322 0,'0'17'16,"0"1"-1,0 17-15,0 0 16,0 1-16,0 17 15,0-18-15,0 18 16,0 0-16,0 35 16,17-35-16,-17 17 15,18-17 1,-18 0-16,0 0 16,0-35-16,0 17 15,0-17-15,0-36 110,18 0-95,-1-87 16,-17 69-31,0 19 16,0-1-16,0-35 16,0 18-16,0-1 15,0 1-15,-17-18 16,-1-53-16,18 89 16,0-1-16,-18-17 15,1 17 1,17 1-16,-18-19 0,18 19 15,0-1 1,0 0-16,0 1 16,0-1-1,0 1 1,18 17 78,-1 0-94,1 0 15,0 0-15,-1 0 16,19 0-16,-19 0 16,18 0-16,-17 0 15,17 0 1,-17 0-16,35 0 15,35 0 1,-35 0-16,0 0 16,0 0-16,-18 0 15,0 0-15,36 0 16,-18 0-16,18 0 16,-1 0-16,71 0 15,71 0 1,-230 0 93,-17 0-93,17 0-16,-17 0 15,17 0-15,1 17 16</inkml:trace>
  <inkml:trace contextRef="#ctx0" brushRef="#br0" timeOffset="43161.56">16228 4727 0,'0'18'0,"-18"-18"16,0 0-16,-17 17 31,88-17 188,35 0-203,-35 0-16,35 0 15,-17 0-15,-18 0 16,17 0-1,72 0-15,-125 0 16,19 0 234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920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72.86527" units="1/cm"/>
          <inkml:channelProperty channel="Y" name="resolution" value="36.48649" units="1/cm"/>
          <inkml:channelProperty channel="T" name="resolution" value="1" units="1/dev"/>
        </inkml:channelProperties>
      </inkml:inkSource>
      <inkml:timestamp xml:id="ts0" timeString="2022-11-03T22:59:13.96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039 2946 0,'-35'0'16,"-36"17"-16,-34 1 16,16-18-16,-52 18 15,-35 17 1,88-35-16,-177 35 16,177-35-16,-159 0 31,141 0-16,-70 0 1,123 0 0,-53 0-1,-18 0 1,-140 0 0,52 0-1,195 0 16,-1 0 16,0 18-31,-35-1 0,36-17-16,-1 18 0,-35 17 31,-17 54 0,52-54-31,0 88 16,18-70-1,0 88 1,0-35 0,0 141-1,0 71 1,0-71 15,0-36-31,0 19 16,36 228 15,-19-158-15,-17 35-1,18 88 1,17-123-1,-17-247-15,-1 53 16,-17 18 0,0-36-1,18 423 1,-18-370 0,0 300 15,0-123-31,0-89 31,18-35-15,-18-88-1,17 88-15,-17 0 32,18 18-17,-18-71 1,0 18-16,0 193 15,0-246-15,0 35 32,0 142-17,0-37 1,0-175 0,0 158-1,0-52 1,0-107-16,0-17 15,0 0-15,-18 0 16,18 18-16,-17 17 16,-1 35-16,18 18 15,0-88 1,0 18 0,-18 105-1,-17 106 1,18-123-16,-1 35 0,0 212 31,18 0-15,-4074-71-1,8148-35 1,-4074-36 0,-4074-87-1,8148-107-15,-4074-17 16,0 18-16,18-36 15,-18 0-15,0-17 47,0-1-31,0 19 15,0-19-31,18 19 31,-18 52-15,0-53 0,0 0-16,0-17 15,0 0 1,17-18 31,1 0-32,-1 0 1,142 0-16,0-18 0,0 18 16,35 0-16,17 0 15,1 0-15,0 35 16,52-35-16,-34 18 16,-72 0-16,-34-1 31,158 19-16,-88-19 1,-35 36-16,-18-35 16,406 88-1,-159-36 1,-177-17-16,72 0 16,-54 0-16,71 0 15,17-18-15,-105 0 16,-18-17-1,0 0-15,177 17 16,140 0 15,-335-17-31,195-18 32,-107 17-17,124-17 1,-299 0-16,87 0 31,-123 0-31,18 0 16,-1 0-16,54 0 15,-89 0-15,18 0 16,-18 0-16,18 0 16,-35 0-16,17 0 15,18 0-15,17 18 16,1-18-1,70 0 1,-70 0 0,17 0-16,53-35 15,-106-18 1,-17-18-16,-1-17 16,1 0-16,17-71 0,-35 18 15,0-335 1,-194-600 15,106 705-31,-53-458 31,106 212-15,35 370-16,-18-264 16,18-89-1,18 388-15,-1-17 16,-17 88-1,0-71-15,36-335 16,-19 406 0,54-176-1,35 17 1,-53 35 15,-1-52-31,37-107 31,-89 301-31,17-36 0,1 0 16,-18 71 0,18-35-1,-1 52-15,1 18 16,17-70-16,0 35 16,-35 17-16,36-158 15,-1 105 1,-17 54-1,-1-18-15,1-124 16,17 35 0,-17-34-1,35-160 17,-36 177-32,-17 124 15,53-212 16,-35 246-15,0-105 0,-18 106-16,0-36 15,0 18 1,0 18 0,17-18-1,-17 0 1,0 18-16,18 0 15,-18 0 1,0-1-16,0-17 16,18 0-1,-18 18-15,0 0 16,0 0-16,0-36 0,0 18 16,17 0-1,-17 0-15,0 18 16,0-36-16,0-17 31,0 53-31,0-18 16,-17 18-1,-1 35 17,-70-18-17,-318-17 1,-17 0-1,-1-18 1,213 0 0,-1077-53-1,1006 106 1,-53 0 0,-71-18-16,177 1 15,-54 17-15,107 0 16,-36 0-1,1 0-15,-19 0 0,54 0 16,35 0-16,-194 0 31,0 0-31,123 0 16,106 0-16,-88 0 16,-106 0-1,177 0 1,-1 0-16,-87 0 31,122 0-31,37 0 16,16 0-16,-17 0 15,18 0-15,-36 0 16,19 0-16,-142 0 16,70 0-1,36-18 16,70 18-31,1 0 32,-19 0-17,19 0 1,-19 0-16,19 0 16,70 0 155,17 0-171,1 0 16,52 0 0</inkml:trace>
  <inkml:trace contextRef="#ctx0" brushRef="#br0" timeOffset="10229.32">5203 9525 0,'-35'0'78,"0"0"-78,-18 0 15,18 0-15,-18 0 16,-18 0 0,18 0-1,18 0-15,-106 0 31,88 0-15,0 0-16,-17 0 16,17 0-16,-18 0 15,-35 0 1,36 0-16,-1 0 16,-17 0-16,-159 0 31,71 0-16,-3934 0 1,8131 0-16,-4074 0 0,18 0 16,-18 0-16,0 0 15,-17 0-15,-1 0 16,-52 0-16,35 0 16,52 0-16,-34 0 15,-18 0 1,35 0-16,17 0 15,-87 0 1,105 0 0,-17 0-16,0 0 15,-71 0 17,35 0-17,54 0 1,17 18 109,-18-18-125,18 17 15,0 1-15,0 0 16,0-1-16,0 36 16,0-35-1,0 17-15,0-17 16,0-1 0,0 54-16,0-1 15,-18 1 16,1 17-31,17-53 16,-18 18-16,18-17 16,-18 52-1,1-35 1,17-18 0,-18 53-1,1 18 1,-1-35-1,-17-18-15,-4058 88 32,8133 0-32,-4076-53 15,36-35 1,-35 17 0,18 1-1,17-18-15,-18-18 16,18 18-16,-18 18 15,-17 34 1,17 178 0,18-89-1,-17 0 1,17 0 0,0-35-1,0 35 1,17-53-1,1-53 1,-4093 71 0,8150-124-1,-4057 0-15,-1 53 16,-17-35-16,18 53 31,-18 0-15,0 35-1,0-70 1,18 17 0,-18-71-1,0 54 1,0-53-16,0-1 16,0 1-16,0 0 15,0 17 1,0 0-1,0-17 1,0-1 0,0 19-1,0-19 1,0 1 0,0 0-1,0-1 1,17-17 15,18 0-15,71-17-16,177-36 31,-160 53-31,318-36 16,-71 19-1,407 17 1,-354 0-1,-247 17 1,-70 1 0,53 0-16,105 17 15,19 0 1,87-17 0,-158 0-16,264-18 31,-106 0-16,-34 17 1,-178-17-16,-52 0 16,106 0-1,-71 0-15,0 0 0,-35 0 16,0 0-16,88 0 16,-89 0-1,37 0-15,105 0 16,-106 0-1,229 0 1,-264 0 0,88 18-1,229-18 17,-193 17-17,-125-17-15,37 0 16,16 0-1,1 0 1,-106 0-16,0 0 0,-18 0 16,18 0-1,0 0-15,18 0 16,34 0 0,-87 0-16,17 0 15,18 0 1,-35 0-16,17 0 15,36 0-15,17 0 16,0 0-16,-17 0 16,-1 0-16,-35 0 15,1 0 1,-36-17 46,0-18-46,17-18 0,-17 0-16,0 0 15,0 0-15,0-18 16,0 1-16,0-18 16,0-36-16,-17-17 15,-1 70-15,0-34 16,-17-37-16,18 37 15,-19-19-15,1-88 16,17 107 0,18 16-16,0-105 15,0-88 17,0 35-17,0 159 1,0-318-1,0 195 1,0 105 0,0-35-1,-17-53 1,17 106 0,-18-89-1,18 107 1,0-1-1,0-70 1,0 106 0,0-1-16,0-34 15,0-18 17,0 52-32,0 1 15,0-36 16,0 19-15,0-1 15,0 17-15,0 19 0,-18-1-1,18-35 1,0 36-1,0-1 1,0 0 0,0 1 15,-35-19 31,0 36-46,0 0-16,-1-17 16,-17 17-1,-35-36-15,-35 36 16,-54-17-16,-228 17 16,193-18-1,-705-17 16,670 17-31,70 18 16,-264-17 0,-229 17-1,459 0 1,34 0-16,-176 0 16,-123-36 15,353 36-31,-71 0 15,88 0-15,-176 0 32,70 0-17,-35 0 1,-4163 0 0,8379 0-1,-3987 0 1,-88 0 15,54 0-31,16 0 0,-17 0 16,0 0-16,-35 0 15,0 0-15,-18 0 16,36 0-16,-19 0 16,19 0-16,17 0 15,18 0 1,-1 18-16,19-18 15,-18 0-15,-107 18 32,90-1-17,16-17-15,19 0 0,-19 0 16,36 18 0</inkml:trace>
  <inkml:trace contextRef="#ctx0" brushRef="#br0" timeOffset="14336.22">10125 13794 0,'0'17'78,"-18"36"-63,18-18-15,0-17 16,0 17-16,0 18 16,-18 18-1,18-36-15,-4092 36 32,8149 52-17,-4057-70-15,-17-18 16,-1 36-1,0-18-15,1 17 16,-1-34-16,0 52 16,1-18 15,-1-34-15,18-19-1,-18 19-15,-17 52 16,17 0-1,1-53-15,17-17 16,-18 35-16,1-18 16,17 0-16,-36 1 15,19 17-15,-1-18 16,0 18-16,-17 53 31,17-53-31,-17-18 0,35 18 16,-35-18-1,35-17-15,0 17 32,-18-17-17,18-1-15,0 1 16,-17-1 0,17 1 46,0-36 126,17-70-157,1 18-31</inkml:trace>
  <inkml:trace contextRef="#ctx0" brushRef="#br0" timeOffset="16385.82">10195 13688 0,'-17'0'0,"-1"0"0,-17 17 16,-1 1-16,19 0 16,-1-18-16,1 17 15,-1-17 1,0 18-1,1 0-15,-36-18 16,35 35 0,0-35-1,1 0 17,-1 18-1,0-1-16,36-17 110,17-17-125,-17 17 16,17-18-16,-17 18 16,0-18-16,-1 18 15,19-53 17,-19 36-17,1 17-15,-18-18 16,17 18-1,-17-18 1,18 1 15,-18-1-15,18 18 125,-1 0-126,-17 35 1,36-17-16,-19 0 15,1-1 1,105 72 0,-87-72-1,52 18 1,-35-17 0,-18-18-1,-35 18 1,18-18 249,17-18-233,-17 0-32</inkml:trace>
  <inkml:trace contextRef="#ctx0" brushRef="#br0" timeOffset="27541.39">1746 16104 0</inkml:trace>
  <inkml:trace contextRef="#ctx0" brushRef="#br0" timeOffset="30275.78">2593 16069 0,'-35'0'93,"-71"-18"-77,18 18-16,-18 0 16,-35 0-1,35 0-15,0 0 0,18 0 16,17 0-1,54 0 1,-1 0 0,0 18 15,18 0-15,-17 17-1,17-17 1,0-1-1,0 1 1,0-1 15,0 1-15,53-18 0,105 35-1,-34-17 1,70 17-1,0 1 17,-141-36-32,-36 0 15,1 0 17,-18 17 77,0 1-93,0 0-16,0-1 15,0 36 1,-18-18-16,-17-17 15,0 17-15,-53 18 16,52-53 0,-17 35-16,-35-17 31,0 0-31,-18-1 31,89-17-31,-19 0 16,-140 0 15,105 0-31,-34-35 16,16 17-1,-69-17 1,122 18 15,72 17 47,-1 0-62,0 0-16,36 0 16,-18 0-16,-18 0 15,0 17-15,1-17 16,-1 18-1,-18-18-15,1 0 16,35 17 0,35-17-16</inkml:trace>
  <inkml:trace contextRef="#ctx0" brushRef="#br0" timeOffset="31524.03">2734 16457 0,'-18'0'0,"-17"0"16,17 0-16,1 0 16,-1 0-16,1 35 15,-1-35 1,18 18-16,-18 0 16,18-1-16,-17 1 31,17 17-16,0-17-15,0-1 32,0 19-17,0-19 17,17-17-1,1 0-16,52 18 1,-17-18-16,-17 0 16,-4040 0 15,8096 0-31,-4057 0 16,0-35 15,-35 17-16,18-17 1,-18 0-16,0-1 31,0 19-31,0-1 16,0-17 0,0 17-1,-18 18-15,1-18 16,-1 18-1,1 0 1,-1 0-16,0 0 16,-52 0 15,52 0-15,0 0-1,18 18 1,0 0 31,36-18-32</inkml:trace>
  <inkml:trace contextRef="#ctx0" brushRef="#br0" timeOffset="32771.22">3034 16686 0,'18'0'15,"-1"0"-15,1 0 31,-1 0-15,36 0 0,-4074 0-1,8219 0 1,-4110-17 15,-35-19-15,0-52-1,-36 0 1,-17 0 0,-4074 0 15,4003-18 0,4111 88-15,-8115 1 15,8132 17 16,-4075 0-31,-4092 0-1,8150 0 1,-4128 52 15,17 19-15,53-36-16,-17 36 15,35-36 1,0 89 15,0-71-15,0-18-1,53 0 17,-35-35-17,17 0-15,0 0 16,18 0-16,0 18 16,0-18-16,17 17 0,-17-17 15,-17 0 1,34 0-1,-52 0 1,17 0-16,-17 0 16,17 0 15,-17 0-15,-18-17 15,17 17-16,1-18 1,0 18 0,-1-18-1</inkml:trace>
  <inkml:trace contextRef="#ctx0" brushRef="#br0" timeOffset="33850.58">3104 16281 0,'-70'0'47,"-18"0"-32,0 0-15,35 0 16,17 0-16,1 0 16,70 0 62,89 17-63,334 54 1,-281-36-16,-89-17 16,-35-1-1,-177-17 32,-34 0-47,-477 18 31,458-18-15,1 0-16,105 0 0,36 0 16,17 0-1,36 0 32,35 0-47,53 18 16,-18-18-16,247 70 31,-229-52-31,-88-18 16,-54 0 15,-105 0-31,-106 0 16,-106 0-1,248 0-15,-19 0 16,177 0 46,18 0-62,34 0 0,-52 0 16,36 0 0,-1 0-16,-71 0 15,1 0 1,0 0-16,-1 0 15,36 0-15</inkml:trace>
  <inkml:trace contextRef="#ctx0" brushRef="#br0" timeOffset="82119.77">10901 16651 0,'0'-18'31,"-18"18"78,-70-17-93,35-18-16,-17 17 16,-1 0-1,-35 18 1,71 0-1,17 0-15,1 0 16,17 18-16,-18-18 16,0 18-1,-17 34 1,0 37 15,35-72-15,0 19-16,0-1 31,0 0-15,17-17-1,19 52 1,-1-70 0,-17 36-16,-1-1 15,1 0 1,0 0-1,-1 1 1,18-1 0,18-17-1,36 17 1,-1-35 0,-35 0 15,35 0-31,-53 0 0,0 0 31,-35 18 63,0-1-94,0 1 15,0-1-15,0 19 16,-17-19-16,17 36 16,-18-35-16,0 17 15,-4091 18 1,8166-18 0,-4075-17-1,0-18 1,18 18-1,-17-18 1,-19 17-16,1 1 31,17 0-31,1-18 16,-1 0 0,1 0-16,17 17 15,-18-17-15,-17 0 16,35 18-1,-53-18 1,17 0-16,-69 0 31,34 0-31,53 0 16,1 0 46,-1 0-46,0 0 0,1 0 15,-1 0-31,-17 0 78,-18 0-62,0 0-16,18 0 15,0 0-15,17 0 16,0 0 62,1 0-47,17-18 63</inkml:trace>
  <inkml:trace contextRef="#ctx0" brushRef="#br0" timeOffset="84886.44">11606 16792 0,'0'-17'453,"18"-1"-453,17-35 16,-17 35-1,0 1-15,-18-19 16,35 19-16,-35-1 16,0 1-1,-4075-1 1,8150 0-16,-4057 18 15,-18-17 1,0-1 15,0 0-15,0 1 15,0 34 125,0 19-140,0-19-16,0 1 16,-4075 17-16,8150-17 15,-4093 70 1,18-53 0,0 1-16,0-1 0,0-17 15,0 17-15,0 53 31,0-35-15,18-18-16,17 36 16,-18 35-1,1-54 1,0-16-16,-1-1 16,1 18-16,-18-18 15,35 36-15,-17-36 16,0 18-16,-18-35 15,0-1-15,0 19 16,17-19-16,-17 1 16,0-1-16,18 19 15,17 17 1,0-18 0,-17-17-1,17-18 32,-17 0-47,0 0 0,70 0 16,-35-18 15,-53 0 47,0-17-62,-18 0-16</inkml:trace>
  <inkml:trace contextRef="#ctx0" brushRef="#br0" timeOffset="85722.15">12382 16669 0,'0'35'47,"71"141"-15,-36-70-32,1 0 15,17 18-15,-1-1 16,-16 0-16,-1-17 0,-17-35 15,17 52 1,-17-87 0,-1-19-1,-17 19 1,0-54 125,18-17-141,-1-1 15,-17 19-15,36-54 16,17 18-16</inkml:trace>
  <inkml:trace contextRef="#ctx0" brushRef="#br0" timeOffset="86507.55">13159 16845 0,'0'18'16,"0"17"-1,0-17-15,17-1 16,-17 1-16,0 17 16,18-17-1,-18 70 1,0-70-16,18-1 15,-18 36 1,17-17 0,-17-19-1,0 1 1,18 17 0,-18-17-1,0-36 110,0 0-109,-88-34-16,70 34 15,-17 0-15,17 1 16,0 17-16</inkml:trace>
  <inkml:trace contextRef="#ctx0" brushRef="#br0" timeOffset="87134.48">13070 17163 0,'36'0'172,"-19"0"-172,1 0 16,0 0-16,-1 0 15,36 0 1,35 0-16,-3845-18 16,7885 18-1,-4093 0 1,36 0-16,-89 0 141,0 0-126,1 0 1,-1 0-1,-17 0 1,17 0-16,-17 18 0,17-18 16,1 0-16</inkml:trace>
  <inkml:trace contextRef="#ctx0" brushRef="#br0" timeOffset="87984.31">13123 17568 0,'18'0'94,"17"0"-94,-17 0 16,35 0-16,-36 0 15,19 0 1,211 0 0,-124 0-16,1 0 31,-1 0-15,-141 0 124,1-17-140,-18-1 16,-1-35-16,1 35 15,35 1-15</inkml:trace>
  <inkml:trace contextRef="#ctx0" brushRef="#br0" timeOffset="89374.38">14640 16828 0,'-35'0'109,"0"0"-109,-1 0 16,-16 0-16,16 0 16,1 0-1,-71 0 1,18 35-1,70-18 1,1 1-16,-1 0 16,0 17 15,18-17-15,-4039 35-1,8184-36 1,-3986 54-16,-124-71 15,71 17-15,70 19 16,-123-19 0,0 1-1,-35-18-15,17 0 0,0 0 16,-17 0 0,-36 0 62,1 0-63,-36 0-15,35 0 16,-17 0 0,-18 0-16,18 0 15,0 0-15,17 0 16,-35 18-16,35-18 15,1 35-15,-1-35 16,0 35 15,1-17-15,17-1 0,0 36-1,0-35 1,0 0-16,0-1 15,0 1-15,-18-1 16,18 1 0,0 0-1,0-1 1,0 1 15,0-53 141</inkml:trace>
  <inkml:trace contextRef="#ctx0" brushRef="#br0" timeOffset="90546.11">13018 17304 0,'-71'35'31,"-141"0"-31,1-17 16,-160-18-16,-105 0 15,-53 0-15,105 0 16,72 0 15,422 0-15,318 0-1,106 35-15,141 0 16,282 36 0,689 17-1,-1148-35-15,-246-18 16,-159-17-16,-230-18 47,-70 0-47,-264 0 15,-54 0-15,-158-18 16,-406-123-16,300 0 16,124 53-16,105 0 15,477 70 1,228 18 15,266 53-15,352 18-1,-300-71-15,-3633 88 32,7867-71-17,-4640-17-15,-52 0 31,-141-70-31,-18 35 16,-106-36 0,-300-17-16,-1622-406 31,1745 353-31,195 88 0,264 35 16,54 18 15,122 0-31,37 53 15,563 0 1,-264-35 0,53 52-1,-318-52-15,0 17 0,-70-17 16,-88 0-16</inkml:trace>
  <inkml:trace contextRef="#ctx0" brushRef="#br0" timeOffset="99262.57">3563 2258 0,'0'17'94,"0"19"-79,0-1-15,0 18 16,0 0-16,0-36 16,0 72-1,0-36-15,0 123 32,0-53-17,0-34 1,0-1-1,0-53 1,0 0 0,0-17-1,0 0-15,0-1 16,0 1 0,0-36 109,0-52-110,0-36 1,0 53-16,0 18 15,0-1-15,0-34 16,0 35 0,0 17-1,0 0 1,0 1 0,0-1 15,-4075-17-16,8150 17 1,-4075-70 0,0 17-1,0 54-15,0-19 16,0 19 0,0-1-1,0-17 1,0 0-1,0-36 17,0 53-17,0 1 1,0-1 0,0 0 15,0 1 0,18 17 0,-1-18-15,19 1 0,-19 17-1,19 0 1,-19 0 15,1 0 16,-1 0-47,19 0 16,-1 0-1,-17 0-15,52 0 31,1 35-31,-36-35 16,-35 17 0,18 1-1,-18 0 17,0-1-32,0 1 31,0 17-31,0 1 15,0-19-15,0 1 16,0 17-16,0-17 16,0 17-1,0-17 1,-18-1 0,0-17-1,18 18-15,-35-18 16,17 0-1,-17 0 1,-35 0 0,-4111 0-1,8221 0-15,-4058 0 16,0 0 31,36 0 93,35 0-140,-18 0 16,18 0 0,35 0-16,0-18 15</inkml:trace>
  <inkml:trace contextRef="#ctx0" brushRef="#br0" timeOffset="100657.66">4463 2170 0,'0'17'47,"0"1"-47,0-1 16,0 1-1,0 0 1,0 88 0,0-71-16,0 18 15,0-36-15,0 36 16,0-17 0,0 34-1,-18-35-15,18-17 16,0 35-16,0-18 15,-35 89 1,35-107 0,0 19-1,0-19 1,0-34 78,0-54-79,0 18-15,0 0 16,0-123 0,0 88-1,0 35 1,0-106-1,0 124 1,0-1-16,0 19 16,0-1-16,0-17 15,0 17 32,17 18 47,19 0-94,69 0 16,19 0-16,35 0 15,-36 0 1,-52 0-16,-18 0 15,0 0-15,-36 0 16,-34 0 234,-19 0-234,1 0-16,17 18 15,1 0 1,-36-18-16</inkml:trace>
  <inkml:trace contextRef="#ctx0" brushRef="#br0" timeOffset="101633.49">4463 2593 0,'-18'0'16,"0"0"-1,36 0 173,0 0-172,35 0-16,-18 0 15,18 0-15,0 0 16,0 0-16,0 0 15,-18 0-15,-18 0 16,1 0 234,0 0-234</inkml:trace>
  <inkml:trace contextRef="#ctx0" brushRef="#br0" timeOffset="122590.84">4657 3316 0,'0'35'110,"17"-17"-95,-17 35 1,18 0-16,17 0 0,1 0 16,-1 35-1,0-35-15,36 35 0,-18 18 32,-18-53-32,35 53 15,1 52 1,-36-87-1,-17 17-15,-18-35 16,17 0-16,19-18 0,-36 36 31,123 193-15,-105-193-16,17 35 16,0-18-16,-17-18 15,35 54 1,-35-1-16,35 54 15,-18-71 1,0 141 0,-17-159-16,17 229 15,0-34 1,18-37 0,-35 160 15,-1-282-31,1-19 15,17 54-15,-17-71 16,0 1 0,-1 34-16,-17 53 15,18 18 1,0-141-16,-18 53 31,0-18-31,0-17 16,0 141-1,0-36 1,0 89 0,0-54-1,17-105 1,-17-53 0,0-35-1,0-1 1,0 1-1,0 17-15,0-17 16,0-1 0,0 1-1,0 17 17,0 1-32,0-19 15,0 19 1,0-1-16,0 0 15,0-17 1,0-1-16,0 1 16,0 35-16,0-18 15,0 1 1,0-1-16,0 0 16,0 18-16,0-71 171,0-17-155,-53-53-16,0 35 16,36 18-1,-36-53-15,18 52 16,-1 19-16,-52-89 16,18 0-1,17 71 1,53-1-16,-36 1 15,36 0 1,-35 0 0,35-18-1,0 35 1,0 0 0,0 54 93,0-19-109,0 19 16,0-1-16,35 0 15,-17 53 1,17-35-1,18 18 1,0 17-16,-35-53 31,17 1-31,18 52 16,-18-53 0,0 36-1,18-19 1,-53-34 281,0 17-282,18-35 1,-18 18-16,18-18 31,17 0 250,0-18-281,53-52 16,1 17-16,16-18 16,-34 36-1,211-141 1,-194 123 0,142-106-1,-72 18 1,-105 106-16,0-36 15,-17 53-15,-1-34 16,-17 16-16,17 1 16</inkml:trace>
  <inkml:trace contextRef="#ctx0" brushRef="#br0" timeOffset="135515.6">3863 11465 0,'18'0'78,"-1"0"-78,1-17 0,-1 17 15,19 0-15,17 0 16,-18 0-16,36 0 16,34 0-1,-34 0-15,35 0 16,-18 0-16,-35 0 16,35 0-1,-17 0 1,-54 0-1</inkml:trace>
  <inkml:trace contextRef="#ctx0" brushRef="#br0" timeOffset="140558.63">3969 12047 0,'17'-35'63,"1"35"-63,0 0 0,-1-35 15,19 35 1,17 0-16,-36-18 15,1 18-15,70-17 16,0 17 0,-17 0-1,-18 0-15,0 0 16,17 0-16,1 0 16,17 0-16,0 0 15,-35 17-15,18-17 16,52 0-16,-88 0 15,-17 0 1</inkml:trace>
  <inkml:trace contextRef="#ctx0" brushRef="#br0" timeOffset="146361.76">4004 12594 0,'35'0'125,"1"0"-109,17 0-16,17 0 15,-17 0-15,0 0 16,17 0-1,-34 0-15,34 0 0,-34 0 16,16 0-16,-16 0 16,-19 0-1,36 0 1,-17 0 0,-19 0 15,1 0 234,17 0-249</inkml:trace>
  <inkml:trace contextRef="#ctx0" brushRef="#br0" timeOffset="149041.56">4233 13088 0,'-17'0'125,"-1"0"-109,0 0 0,1 0-1,-18 0 1,17 0 31,0 0-47,1 0 15,34 0 188,36 18-203,-18-18 16,18 17-16,0-17 16,88 0-1,-52 0 1,-54 0 15</inkml:trace>
  <inkml:trace contextRef="#ctx0" brushRef="#br0" timeOffset="150100.79">4057 13670 0,'0'-18'15,"18"18"1,52 0-16,18-17 15,36 17-15,17 0 16,0 0-16,88 0 16,-105 0 15,-107 0-31</inkml:trace>
  <inkml:trace contextRef="#ctx0" brushRef="#br0" timeOffset="151479.5">4657 11695 0,'0'0'0,"17"-18"47,36-53-31,-17 71-16,-1-53 16,0 36-1,-17-18-15,52-18 16,-52 35-16,17 0 15,-17 1 1,-1-1-16,36 0 0,-17-17 16,-19 35-1,1-35-15,0 35 16,-1 0-16,-17-18 16,18 1-1,-1 17 16</inkml:trace>
  <inkml:trace contextRef="#ctx0" brushRef="#br0" timeOffset="152912.29">4639 11501 0,'0'17'78,"0"18"-62,0-17 0,0 17-1,0 1-15,0 34 31,0 1-15,0-36-16,0-17 16,0-1-16,0 19 15,0-19 17,18-17 139,-1 0-171,1-35 16,0 35 0,-1-18-16,1 1 15,17-1-15,-17 0 16,-1 1 0,1 17-16,0-18 15,-1 18-15,19 0 16,-36-17-16,17 17 15,1 0 1,0-18 0,-1 18 62,1 0-63,-1 0-15,1 0 16,0 0-16,-1-18 16,1 18-1,0 0 1,-1 0 15,1-17 16,0 17-47,-1-18 31,-17 0-31,18 18 16</inkml:trace>
  <inkml:trace contextRef="#ctx0" brushRef="#br0" timeOffset="154178.63">4674 12224 0,'0'0'0,"18"0"78,17 0-62,-17 0-16,17 0 16,-17 0-16,-1 0 15,19 0-15,-1 0 16,18 0-16,0 0 16,-36 0-16,36 0 15,-35 0-15,17 0 16,18 0-1,-18 0 1,-17 0 0,-18-18 265,18 0-265</inkml:trace>
  <inkml:trace contextRef="#ctx0" brushRef="#br0" timeOffset="169886.86">4128 6509 0,'17'0'31,"1"0"-15,17 0-16,-17 0 16,52 0-1,-17 0-15,18 0 16,-36 0-16,18 0 15,35 0-15,-35 0 16,35 0-16,53 0 16,36 0-16,-36 0 15,18 0 1,-18 0-16,0 0 16,0 35-16,-18-35 15,1 0-15,-1 0 0,-17 0 16,0 0-1,-35 0-15,-1 0 16,-52 0-16,35 0 16,-36 0-16,1 0 15,17 0-15,1 0 16,16 0-16,1 0 16,36 0-16,-19 18 15,36-1-15,0 1 16,-18-18-16,71 0 15,-89 18-15,-17-18 16,0 0-16,-35 0 16,-1 0-1,1 0 32,0 0-47,17 0 16,-17 0-16,-1-18 15,18 18-15,1 0 16,-1 0-16,-17-18 16,-1 18-16,1 0 281,0 0-281,-1-17 16,19 17-16,-1 0 15,-18 0 1,1 0-1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920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72.86527" units="1/cm"/>
          <inkml:channelProperty channel="Y" name="resolution" value="36.48649" units="1/cm"/>
          <inkml:channelProperty channel="T" name="resolution" value="1" units="1/dev"/>
        </inkml:channelProperties>
      </inkml:inkSource>
      <inkml:timestamp xml:id="ts0" timeString="2022-11-03T23:02:21.56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270 7673 0,'0'-18'141,"-247"-264"-126,106 159 1,35 17-16,-88-53 16,35 53-16,-105-105 15,175 140 1,19 18-16,-18 0 16,52 18-16,-34 0 15,-1-1-15,36 1 16,-36 0-16,36-1 15,0 36-15,0-35 16,-18 18-16,0 17 16,-18-18-16,1-17 15,-36-1 1,0 19-16,35-1 16,1 0-16,-1 1 15,54 17-15,-19 0 16,19 0-16,-18 0 15,-1 0-15,-17 0 16,18 0-16,-18 17 16,0 19-16,-17-19 15,17 19-15,17-1 16,-16 18-16,16-18 16,1 0-16,35 1 15,-35 34-15,35-35 16,-18 18-16,0 0 15,1 0-15,17-35 16,-18 88-16,18-53 16,0-18-1,0 71-15,0-53 16,0 17-16,18 1 16,17 35-16,0-36 15,-17 1-15,17 17 16,1-35-16,-36 0 15,35 17-15,0 18 16,18-17-16,18 70 16,-1-35-16,54 35 15,-54-35-15,-17-18 16,35 18-16,36 70 16,370 424-1,-371-459 1,18-17-16,-17 17 15,-18-71-15,35 54 16,17-18 0,-87-36-16,35 1 15,17 17-15,-52 0 0,17-35 16,18 35 0,-36 0-16,1-17 0,-36-36 15,18 18 1,-18 18-16,36 17 15,0-18-15,-1 1 16,54 35-16,-19-18 16,1 18-16,35 0 15,-17 0-15,-18-18 16,35 53-16,-35-71 16,-18 36-16,35 0 15,-35-18-15,18 36 16,53-1-16,0-17 15,-1 18-15,-34-19 16,52 1-16,-52 18 16,52-18-1,-70-1-15,53 1 16,0 18-16,-36-19 16,53 19-16,-52-18 15,-1-18-15,36 18 0,18 17 16,-19-17-16,19 35 15,-1-17 1,0-18-16,-52-1 16,88 72-16,-54-71 15,-17-1-15,18-34 16,18 52-16,-1 1 16,-53-54-16,1 1 15,35 35-15,-54-53 16,19 35-16,35 18 15,-89-53-15,36 17 16,0 1-16,0-18 16,0 17-1,-1-17-15,-34-18 16,0 18-16,17 0 16,-53-17-16,36-19 0,-1 54 15,-17-54 1,35 54-16,36 0 15,-36-1-15,35 1 16,-17-1-16,-18-17 16,18 18-16,18-18 15,-18 0-15,70 52 16,-35-69-16,18 17 16,17 17-16,-88-35 15,18 1-15,35-19 16,-35 1-16,-35 0 15,-1-1-15,-17-17 16,0 0 0,-35 0-16,-1 0 15,1 0-15,0-17 16,-1-19 0,1 1-16,0-18 15,17-35-15,-18 53 0,1-18 16,0 0-1,-18 0-15,0 0 16,-18-53-16,-35 0 16,-88-70-16,53 70 15,17 0-15,36 18 16,17 53-16,-17-1 16,0-69-16,0 52 15,-18 0-15,-18-35 16,18 17-1,-53-17-15,-35-36 16,18 1-16,-18 35 16,17-53-16,36 88 0,-18-71 15,18 36-15,-18 35 16,0-35 0,0 17-16,-52-34 15,-142-107 1,35 0-1,212 159-15,-17-17 16,35 34-16,-18-16 16,17-1-16,-17 17 15,36 1-15,-19-18 16,-16-17-16,-19 17 16,-35-53-16,0 18 15,-52-36 1,-54-70-16,-35 18 0,0-1 15,-35-17-15,141 89 16,35 16-16,18 19 16,17-1-16,1 1 15,17 34 1,-36-52-16,37 18 16,-37 17-16,-16-53 15,-1 35-15,35 18 16,18-17-16,-35-18 0,17-1 15,-17 19 1,-18-18-16,71 52 16,-71-69-16,-35-19 15,-194-140-15,-53 17 16,212 106-16,-18 35 16,88 17-16,35 19 15,18-1-15,36 18 16,-1 18-1,0 0-15,-17 0 16,17 17 0,-17-35-16,-18 0 15,0 0-15,-17-35 16,-89-71 0,71 53-16,0 18 15,52 53-15,19 0 16,-1-1-16,-17 19 15,17-18-15,-35-1 16,-17-52-16,34 53 16,-34-36-16,17 18 15,-18-35 1,1 35-16,52 18 0,-17 0 16,0-36-16,-1 36 15,1 17-15,17-35 16,-17 0-16,-35-35 15,-19 0 1,1 0-16,-18-18 16,1 0-16,-1 18 15,-71-71-15,1 0 0,35 54 16,17-37-16,1 19 16,-1-18-1,-17-18-15,88 106 16,0 18-16,36-18 15,-18 0-15,17 18 16,0 0-16,1 17 16,-19 0-16,36 1 15,-35-19-15,17 1 16,1-18 0,-1 18-16,18 17 15,-17 1 1</inkml:trace>
  <inkml:trace contextRef="#ctx0" brushRef="#br0" timeOffset="2931.91">7743 12347 0,'18'0'47,"35"-17"-31,159 17 0,-71 0-1,406 0 1,-177 0 15,-17 0-31,105 17 31,-281 1-31,-36-18 16,124 17 0,-177-17-16,18 0 0,-36 0 15,-17 0-15,-35 0 16,-1 0-16,19 0 15,-19 0 1,54 0 0,-18 0-16,17 0 15,-17-17-15,0 17 0,-18 0 16,-17 0 0,0 0-1,-18-35 126,0-18-126,-18 0-15,-35-35 0,0-18 16,-141-247 0,159 265-1,0-36 17,-1 36-32,19-53 15,-1 88-15,18-35 31,0-18-15,0 71-16,0 17 0,0-35 16,0 36-1,0-19 1,0 19 15,-18 17-15,18-18 15,-17 18-15,-1 0-1,-17-18 1,0 1 0,-18-1-16,-36 18 15,-16-35 1,-178 0-1,-105 17-15,-35-35 32,211 53-32,-176-18 0,35 1 15,-87-19-15,122 19 16,106-1-16,107 1 16,-37 17-1,19 0-15,52 0 16,36 0-16,17 0 31,18 17 0,0 1-15,0 17 0,0-17-1,0-1 1,18-17-16,0 18 15,-18 0 1,0-1 0,0 19-16,0-1 15,17 0-15,19 53 16,17-17 0,-36 17-16,36-17 15,18 52 1,-18-35-16,-18-17 15,0 17-15,0 18 16,36 17-16,-36-17 16,18-35-16,0 70 15,-18-71-15,1 19 16,52 52 15,-71-106-15,-17 0-16,18-17 15,0 17 1,-18-17 15,53-18 110,70 0-125,-52 0-16,17 0 15,18 0-15,-18 0 16,-18 0-16,-34 0 15,-1 0 1,-35-36 0,-35 1-1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920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72.86527" units="1/cm"/>
          <inkml:channelProperty channel="Y" name="resolution" value="36.48649" units="1/cm"/>
          <inkml:channelProperty channel="T" name="resolution" value="1" units="1/dev"/>
        </inkml:channelProperties>
      </inkml:inkSource>
      <inkml:timestamp xml:id="ts0" timeString="2022-11-03T23:02:42.59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70 5080 0,'18'0'47,"-1"-18"-47,19 18 15,-19 0 1,36 0-16,-18 0 16,1 0-16,17 0 15,-36 0-15,36 0 16,194 0 0,-106 0-1,0 0-15,0 0 16,142 0-1,-107 0-15,18 0 16,-35 0-16,35 0 16,-35 0-16,-18 0 0,35 0 15,-70 0 1,70 0-16,1 0 0,-54 0 16,18 0-1,0 0-15,-35 0 16,0 0-16,35 0 15,-35 0 1,53 0-16,70 0 0,-53 0 16,-17 0-16,35 0 15,-88 0-15,-35 0 16,17 0-16,-71 0 16,1 0-1,0 0-15,-1-17 16,1 17-1,-18-18 1,0 0 93,0 1-109,0-1 16,0-70-16,0 35 16,0-18-16,0-17 15,0 18-15,0 17 16,0-35-16,0 17 16,-18 1-1,18-19-15,0 1 16,0 18-16,0-1 15,0 0-15,0 36 0,0-18 16,0-35-16,0 53 16,0 0-1,0-1-15,0-17 16,0 18 0,0 0-16,0-1 15,0 1-15,0 0 16,0 17-16,0 1 15,0-1 1,-53 18 109,-70 35-109,0 1-16,-89-19 15,71 1-15,-36-1 16,1 1-16,-18-18 0,-53 0 16,35 0-1,18 0-15,-17 0 16,-19 0-16,36 0 15,-35 0-15,-53 0 16,194 0 0,-18 18-16,35-18 15,-17 17-15,0-17 16,17 18-16,1-18 16,-19 0-1,37 18-15,-1-18 16,0 0-16,-18 0 0,-4021 0 31,8131 0 63,-4092 0-94,0 0 0,18 0 15,-18 0 1,0 0-16,0 0 16,36 0-1,-1 0-15,0 0 16,1 0 15,-18 35 0,17-35-31,0 0 16,-17 0-16,17 18 16,18-1-16,-17-17 15,-1 0 1,18 18 15,0 17-15,0-17-1,0 17 1,0 0-16,0 1 16,35-1-16,-35 0 15,0 18-15,0 0 0,0-18 16,0 1-16,0-1 16,0-17-1,0 34-15,18 1 16,-18-17-16,18-1 15,-18-17-15,0-1 16,0 18-16,0 18 16,0 71-16,0-54 15,0-17-15,0 0 16,0 0-16,0 0 16,0 0-1,0 18-15,0-36 16,0 18-16,-18 0 15,18-36-15,0 19 0,-18-1 16,18 0-16,0-17 16,0-1-16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920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72.86527" units="1/cm"/>
          <inkml:channelProperty channel="Y" name="resolution" value="36.48649" units="1/cm"/>
          <inkml:channelProperty channel="T" name="resolution" value="1" units="1/dev"/>
        </inkml:channelProperties>
      </inkml:inkSource>
      <inkml:timestamp xml:id="ts0" timeString="2022-11-03T23:02:55.27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255 4815 0,'18'0'63,"-1"0"-63,36 0 16,0 0-16,0 0 15,-18 0-15,1 0 16,-1 0-16,0 0 15,18 0 1,0 0-16,0 0 0,17 0 16,1 0-1,-18 0-15,17 0 0,-34 0 16,17 0-16,35 18 16,-70-18-16,-1 0 15,1 0 1,17 0-1,-35-18 220,18 18-220,-18-17 1,0-1 15,17-70-15,-17 70-16,36-17 16,-36-18-16,0 0 15,35-35 1,-17 53-16,-18-1 15,35-16 1,-35 16-16,17 1 16,1-18-16,0 0 15,-1 36-15,1-36 16,-18 35-16,18 0 16,-1-35-1,-17 36 1,0-1-16,0 0 15,0 1-15,0-36 16,18 53-16,-18-35 16,0 17-16,0-17 15,0 17 1,0 0 15,0 1 32,0-1-63,0 1 31,0-1 47,-35 0-15,-18 18-63,-18 0 15,1 0-15,-19 0 16,-16 0-16,-54 18 15,18 0-15,0-18 16,-71 0 0,106 0-16,36 0 15,17 0-15,35 0 16,18 17 187,0 18-172,0-17-31,0 17 0,0 1 16,0-19 0,0 19-1,0-1-15,0-18 16,0 36-16,0 0 15,0-17 1,0 17-16,0 17 16,0-52-1,0-1-15,0 19 0,0-19 32,-18-17-32,18 36 15,0-19-15,0 1 16,-17-1-16,17 19 15,0-1-15,0-17 16,0 35-16,-18-36 16,0 36-16,18-35 15,-17 35 17,17-18-32,0-17 15,0 17 1,0 0-16,0 0 0,0-17 15,0 0 1,17-18 109,36 0-109,-35 0-16,0-18 15,35 0-15,-18 1 16,18-1-16,-18-17 16</inkml:trace>
  <inkml:trace contextRef="#ctx0" brushRef="#br0" timeOffset="2582.21">10019 3598 0,'0'18'15,"18"-18"16,-18 35 79,-18-17-95,0 17-15,1-17 16,-1-1 0,-17 1-16,-1 17 15,19-17-15,-19 17 16,19-17-16,-18 0 16,17-18-16,0 17 15,18 1-15,-17-18 16,-1 17-16,0-17 15,18 18 1,-17-18 0,17 18-16,-18-18 15,-17 35 1,17-17 0,1-18-16,17 17 0,-18-17 15,18 18 1,-18 0-1,1-18 1,-1 17 0,0-17-16,1 18 15,-1 0-15,0-1 32,1 1-17,-1-1-15,18 1 31,-17-18-31,-1 35 16,18-17 15,-18 0-15,18-1-16,-17-17 31,17 18-31,-18 0 0,18-1 31,0 1-15,0-1 0,0 1-1,0 0 1,0-1-16,0 1 16,0 0-1,0-1-15,0 19 16,0-19-16,18 18 15,-18-17 1,0 0 15,0-1-15,35 1-16,-35 17 16,53 1-16,-36-19 15,19 18-15,-1-17 16,18 0-16,-35-1 15,-1-17-15,18 18 16,-17 0-16,17-18 16,1 0-1,-19 0-15,1 0 16,0 0 15,17-18-15,-18 0-16,1 1 15,17-1-15,1 0 16,-19 18-16,1-17 16,0-1-1,-1 18-15,-17-17 16,18-1-16,0 0 16,17-17-16,-18 17 15,1 1 1,-18-1-1,35 0-15,-35 1 16,0-1 0,18-17-1,-18 17-15,18-17 16,-1 17-16,1 1 16,0-19-16,-1 1 15,-17 0 1,18 17-16,-18 1 15,0-1-15,0-35 16,17 18-16,-17 17 16,0 1-16,0-19 15,0 19-15,0-1 16,0 0-16,0 1 16,0-1-1,0 0 1,0 1-16,0-1 15,0 0 1,0 1 0,0-1-16,0 1 15,0-1 1,0 0-16,0 1 16,0-19-1,0 19-15,-17 17 16,17-36-16,0 19 15,-18-18 1,-17 17-16,17 0 16,-17 1-16,17 17 31,1 17 156,17 1-155,0 0-32</inkml:trace>
  <inkml:trace contextRef="#ctx0" brushRef="#br0" timeOffset="15599.54">10636 4762 0,'36'0'141,"-19"0"-126,18 0 1,-17 0-16,0 0 16,-1 0-1,1 0 95,-18-17 62,-18 17-157,1 0 1,-19 0-1,19 0 1</inkml:trace>
  <inkml:trace contextRef="#ctx0" brushRef="#br0" timeOffset="17736.86">11536 4745 0,'0'0'0,"17"0"62,1 0-62,0 0 16,-1 0-1,1 0 1,0 0 0,17 0-16,0 0 15,1 0-15,-19 0 0,18 0 16,1 0-16,-1 0 15,0 0-15,1 0 16,-19 0 0,18 0-16,1 0 15,-19 0-15,1 0 16,17 0 0,-17 0-16,0 0 0,-1 0 15,1 0 1,17 0-1,-17 0 1,17 0 0,-17 0-1,-1 0 17,1 0-32,0 0 15,-1 0-15,1 0 16,-1 0-1,1 0 1,0 0 0,-1 0-1,1 0-15,17 0 16,1 0-16,-19 0 16,1 0-16,17 0 15,-17 0-15,-1 0 16,1 0-1,0 0 1,-1 0 0,1 0-1,0 0 17,-1 0 61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920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72.86527" units="1/cm"/>
          <inkml:channelProperty channel="Y" name="resolution" value="36.48649" units="1/cm"/>
          <inkml:channelProperty channel="T" name="resolution" value="1" units="1/dev"/>
        </inkml:channelProperties>
      </inkml:inkSource>
      <inkml:timestamp xml:id="ts0" timeString="2022-11-03T23:03:29.96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875 4851 0,'18'0'62,"-1"0"-15,1 0-16,0 0-31,52 0 16,-34 0-16,34-18 15,36 18-15,-36 0 16,54 0-16,-71 0 0,88-18 16,-70 1-16,17 17 15,-35 0 1,0 0-16,-1-18 16,37 18-1,-19 0-15,-17 0 16,-18 0-16,18 0 15,-17 0-15,17 0 16,-1 0-16,-16-18 16,-19 18-16,36 0 15,-17 0 1,16 0-16,1 0 16,18 0-16,-18 0 0,17 0 15,1 0 1,0 0-16,17 0 0,-18 0 15,-17 0 1,53 0-16,-71 0 16,18 0-16,35 0 15,-17 0-15,0 0 16,52 0-16,-35 0 0,36 0 16,-1 0-1,18 0-15,-35 0 16,18 0-16,52 0 15,-70 0-15,0 0 16,35 0-16,0 18 16,-53 0-16,0-18 15,-35 17-15,-18-17 16,1 0-16,-19 0 16,19 0-1,-19 0-15,19 0 16,-1 0-16,0 0 15,53 0-15,-17 0 0,-18 0 16,35 0-16,18 0 16,-36 18-1,248-18 1,-248 0 0,-17 18-16,141-18 31,-123 0-31,17 0 15,0 0-15,-35 0 16,35 0-16,-52 0 16,-1 0-16,0 0 15,-17 0 1,35 0-16,-36 0 16,1 0-16,0 0 15,17 0 1,0 0-16,1 0 15,-19 0-15,1 0 16,-1 0 0,19 0-16,-19 0 15,36 0 1,-35 0-16,17 0 16,18 0 15,0 0-31,-35 0 15,-1 0 1,1 0 0,0 0-1,-1 0-15,18 0 16,54 0 0,-36 0-16,0 0 15,-1 0-15,1 0 16,-17 0-16,-19 0 15,36 0-15,-35 0 16,-1 0 0,1 0-1,0 0-15,35 0 16,0 0 0,0 0-16,17 0 15,265 17 1,-264-17-1,35 0-15,-4110 0 16,8113 0 0,-4073 0-16,-1 18 15,0-18-15,1 0 16,-19 0-16,36 0 16,-35 0-16,35 0 15,-36 0 1,1 0-16,0 0 0,17 0 15,0 0 1,-17 0-16,17 0 16,-17 0-1,35 0-15,0 0 16,-18 0-16,-18 0 16,1 0-16,0 0 15,-1 0-15,1 0 0,17 0 16,-17 0-1,17 0 1,0 18-16,1-18 16,-19 0-16,19 0 15,17 17-15,-36-17 16,1 0-16,-1 0 16,1 0-16,17 0 390,195-17-374,-142-1-1,-35 18-15</inkml:trace>
  <inkml:trace contextRef="#ctx0" brushRef="#br0" timeOffset="5108.78">2805 4921 0,'0'-17'109,"17"-19"-93,1 1-16,-18 17 15,35-70-15,0 35 16,-17-17-16,35-89 16,-35 106-1,17-17-15,-35 34 16,18-17 0,-1 0-1,1-35 1,-18 71-16,0-1 15,0-17-15,17-1 16,-17 1 0,0 17-16,0 1 15,0-1-15,0 1 16,0-1-16,18 0 16,-18 1-1,0-1 16,0 0-31,35 18 188,230 0-172,-142 0-1,19-17-15,69 17 16,-17 0-16,-88 0 15,106 0-15,-71 0 16,35 0 0,-140 0-16,-1 0 15,-18 0 1,19 0 0,-1 0-1,18 0-15,0 0 16,17 0-1,1 0-15,-36 0 0,0 0 16,1-18-16,-19 18 16,1-18-1,0 18-15,-1 0 16,1 0 15,35 0-15,-18 0-1,-17 0 1,-4022 0 0,8114 0-16,-4075 0 15,-4057 0-15,8150 0 16,-3952 0 0,-105 0-16,-36 0 15,36 18 1,-54-18-16,36 0 15,0 0 1,-18 0-16,36 18 16,-36-1-16,53-17 15,-17 18-15,88 0 0,-1 17 16,-34-17 0,-54-18-16,1 0 0,-18 17 15,0-17-15,-18 0 16,0 0-1,-17 0 1,0 0 0,17 0-1,0 0-15,-17 0 16,-1 0-16,1 0 16,0 0-16,-1 0 15,1 0-15,0 0 16,17 0-1,35 0-15,-17 0 0,0 0 16,0 0-16,18 0 16,-18 0-1,123 0 17,-123 0-32,-18 0 15,18 0-15,0 0 16,-18 0-16,-17 0 0,0 0 15,-1 0 1,1 0-16,0 0 16,-1 0-1,18 0-15,-17 0 16,70 0-16,36 18 16,-54-18-16,1 0 15,52 0-15,-52 0 16,-18 0-16,-36 0 15,36 0-15,-35 0 94,0 0-16,17 17-62,0 1 0,-17-18-16,35 18 0,0-1 15,-36-17 1,19 18-1,-19-18 1,19 0 0,-1 18-16,-18-18 15,1 0-15,35 17 16,-18-17-16,-17 0 16,0 0-16,-1 0 187,-17 18-140,0 0-47,0-1 16,0 1-1,18 17 1,-1 0-16,1 1 15,17-1-15,1 18 16,-1-18-16,18 53 16,0-17-1,-36-53 1,1 17-16,-18-18 31,0 1-15,0 0-1,0-1 1,0 1 0,0 0 15,0-1-15,0 1 15,0 0-31,0-1 31,0 1-31,18-18 219,-1 17-110,1-17-109,0 0 16,17 18-16,0 0 15</inkml:trace>
  <inkml:trace contextRef="#ctx0" brushRef="#br0" timeOffset="14808.75">4763 7673 0,'35'0'110,"0"-18"-110,53 1 15,-35 17-15,35-18 16,-35 18-16,124-18 16,-1 18-1,106 0-15,-158 0 16,17 0-16,-35 0 15,0 0-15,-1 0 16,-16 0-16,-37 0 16,1 0-1,0 0-15,-17 18 0,17-18 16,-1 0 15,-34 0 79,0 0 108,35 0-202,-18 0-16</inkml:trace>
  <inkml:trace contextRef="#ctx0" brushRef="#br0" timeOffset="16305.93">8061 7673 0,'18'0'47,"-1"0"-47,36 0 16,0 0-16,18 0 15,52 0-15,-17 0 16,17 0-16,36 0 16,-18 0-1,142 0 1,16 0-1,-193 0-15,-18 0 16,36 0 0,-89 0-16,0 0 0,1 0 31,-19 0-31,1 0 16,0 0-1,-1 0 1,1 0 31,0 0-16,-1 0 0</inkml:trace>
  <inkml:trace contextRef="#ctx0" brushRef="#br0" timeOffset="50608.83">18045 7673 0,'35'0'109,"53"0"-93,53 0-16,18 0 16,35 0-1,35 0-15,-35 0 16,-17 0-16,34 0 15,-70 0-15,1 0 16,-19 0-16,18 0 16,-35 0-16,-53 0 15,17 0-15,-34 0 16,-1 0-16,-17 0 16,-1 0-16,36 0 15,-18-18-15,1 1 16,-19 17-1,1 0-15,0 0 32,-18-18 421</inkml:trace>
  <inkml:trace contextRef="#ctx0" brushRef="#br0" timeOffset="54058.82">22278 5415 0,'-18'0'31,"1"18"-31,17-1 15,-18 1-15,18 0 16,-18-1-16,1 1 16,-1 35-1,-70 35 1,35-17-16,35-36 0,1-17 16,17 17-1,-18-18-15,-17 1 16,35 17-16,-18 1 15,1-19 1,17 1-16,17 0 172,18-18-172,1 17 16,-1-17-1,18 0-15,-18 18 16,36-18-16,-36 0 15,18 0 1,0 0-16,0 17 0,-36-17 16,19 0-1,-19 0 63,1 0-62,-18-17 93,0-1-93,0 1-16,0-1 16,0-53-16,0 18 15,-53 1-15,35 34 0,-17-53 16,-18 36 0,36 0-16,-19 0 15,19-1-15,-1 19 16,18-1-16,-35 0 15,17-17-15,0 0 16,1 17-16,17 1 16,-18-19-1,18 19 1,-17 17 0,17-18-16,0 0 0,0 1 15,0-1 1,0 0-1,0 1 1,17 17 156,1 0-172</inkml:trace>
  <inkml:trace contextRef="#ctx0" brushRef="#br0" timeOffset="56792.77">22666 5380 0,'0'0'0,"0"35"0,0-17 16,0 17-16,0 18 16,18-35-1,-18 52-15,17-35 16,19 18-16,-19 0 16,-17-35-16,35 52 15,-35-34-15,0 17 16,18-18-16,-18 0 15,0 0-15,0-17 16,0 0-16,0-1 16,0 1-16,18-18 140,-1-18-124,19-17-16,-36-18 16,17 36-16,1-36 15,0 0 1,-18 0-16,0 0 15,0 0-15,0 18 16,0-1-16,0 1 16,0 0-16,0 17 15,0 1-15,0-1 16,17 18 0,-17-18 62,18 18-63,-1-17 1,1 17 15,-18-18-15,18 0-1,-1 18-15,1 0 16,0 0 0,17-17-16,0-1 15</inkml:trace>
  <inkml:trace contextRef="#ctx0" brushRef="#br0" timeOffset="58319.22">22437 6844 0,'0'0'0,"-18"0"0,18 18 0,-18 17 16,-17 0-1,35 0-15,-35 1 16,0 17 0,17-18-16,0-18 15,1 1-15,-19 35 16,19-18-1,17-17-15,-36 0 16,36-1 0,0 1-1,-17-18 1,17 35-16,0-17 62,17-18 17,19 0-64,87 17 1,36 1-16,-71-18 15,18 18-15,-35-18 16,-1 17-16,18-17 16,-52 0-16,-36-17 156,0-1-140,0 0-1,-18-17 1,-53-35-16,36 34 15,0-17-15,-18 0 0,18 18 16,-1 0 0,19 17-16,-1-17 0,0 17 15,1 1 1,17-1-16,0 0 16,0 1-1,-18 17 1,18-18-1,18 18 189</inkml:trace>
  <inkml:trace contextRef="#ctx0" brushRef="#br0" timeOffset="59735.08">22948 6332 0,'0'18'31,"0"0"-15,0-1-1,0 1-15,0 0 16,0 17-16,0-18 16,0 19-16,0 17 15,0-36-15,0 36 16,0-35-16,0 17 15,0 0-15,0 18 16,0-17-16,0 17 16,0-36-1,0 1-15,0-1 16,0 19-16,0-19 16,0 1-16,0 0 15,18-1 1,-1 19-1,-17-19 1,36 18 0,-36-17-16,17-18 15,-17 18 1,18-18-16,0 0 0,-1 0 16,-17 17-16,36-17 15,-19 18-15,1-18 16,17 18-1,18-18 1,-35 17-16,-1-17 0,19 0 16,17 0-1,-18 0 1,-18 0 0,1-17-1,0 17-15,-18-18 16,0-17-1,17 17-15,-17 0 16,18-140 15,-18 105-31,0-18 0,0 1 16,-53-71 15,53 88-31,-53-18 0,18 18 16,17-17-16,-17 52 15,35-17-15,-35-1 16,-1-16-16,1 34 16,35-17-16,-17 35 15,17-18 1,-18 18 0,0 0 15,1 18-31,-19 35 15,19-36-15,-1 1 16,-17 17-16,17-17 16,18-1-16,-18 1 15,18 0 1,0-1-16,0 1 16,0 0 15,0-1 0,0 1-15,0-1-1,0 1 32,0 0-31,0-1-16</inkml:trace>
  <inkml:trace contextRef="#ctx0" brushRef="#br0" timeOffset="60694.76">22860 6879 0,'18'0'47,"17"0"-31,18 0-16,0 0 16,-18 0-16,18 0 15,-18 0-15,-17-17 16,35 17-1,-36 0-15,19-18 16,-19 18-16,1 0 16,0-18-1,-1 18-15,-17-17 16,18 17-16,0 0 16,-1-18-1,1 18 32,-1 0 0</inkml:trace>
  <inkml:trace contextRef="#ctx0" brushRef="#br0" timeOffset="62481.32">22684 8167 0,'-18'35'16,"-17"18"-1,-36 0 1,36 0-16,-18 0 16,0 35-16,18-53 15,-1 0-15,1 1 16,18-1-16,-19 0 16,36-17-16,0 0 15,-17-18 1,52 17 93,35-17-109,-17 0 16,-17 0-1,34 0-15,1 0 16,17 0-16,-35 0 16,0 0-16,0 0 15,-36 0-15,1 0 32,-18-17 108,-35-142-124,-1 88-1,1 1-15,18 17 16,-1 18-16,0-1 16,-35-52-16,36 70 15,-1-17-15,0 18 16,18-1-16,0 0 16,18 18 140,17 0-156</inkml:trace>
  <inkml:trace contextRef="#ctx0" brushRef="#br0" timeOffset="64171.49">23195 7955 0,'0'18'15,"0"-1"1,0 19-16,0 17 16,0 0-16,0-18 15,0 18-15,0 0 16,0 35 0,0-53-1,0 18 1,0-35-1,0-1 1,0 1 15,0 0 63,0-71 47,-17 35-126,17-35-15,-18 18 16,18-18-16,-35 18 16,35-18-16,-18-35 15,0 35-15,1 35 16,17-17-16,0-1 15,0 1 1,0 18-16,0-1 16,0 0-1,0 1 32,0-1-31,17 18-1,107 0 17,-71 0-32,17 0 15,-17 0-15,0 0 16,0 18 0,-18-1-16,18 1 0,0-18 15,-35 0-15,-1 18 31,1-18-31,-18 17 32,18 1-1,-18-1-31,0 1 16,17 0-16,-17-1 15,0 1-15,0 0 16,0 17-16,0 18 31,0-36-31,-17 1 16,-1-18-16,18 18 15,-35-1-15,17-17 16,-17 18-16,0-18 16,-36 0-16,-52 0 31,70 0-31,-36 0 0,37 0 15,69 0 95,18 0-95,1 18-15,-19-18 0,19 17 16,-19-17-16,19 18 16,-1 0-1,18 17-15</inkml:trace>
  <inkml:trace contextRef="#ctx0" brushRef="#br0" timeOffset="65537.77">22701 9155 0,'0'0'0,"0"17"16,-17 1 0,-1 35-16,-70 53 31,70-71-15,-17-17-16,0 17 15,17 18-15,-35-36 0,53 1 16,-18 0-1,-17-1 1,35 1-16,-18-18 16,36 0 124,35 0-140,35 0 0,-17 0 16,52 0-16,-52 18 16,35-1-16,-53-17 15,-1 0 1,-16 0-16,-19 0 15,1 0-15,0 18 16,-1-18 0,-17-18 93,0-17-93,-17 0-1,-1-1-15,-17-17 16,-106-70-16,105 88 16,1 17-16,-18-17 15,36 35-15,-19-35 16,1 35-1,17-36 1,1 19-16,-1-1 16,0 18-16,1-18 15,-1 18-15,18-17 16,-18 17 0,1 0 46</inkml:trace>
  <inkml:trace contextRef="#ctx0" brushRef="#br0" timeOffset="66899.42">24130 8908 0,'-18'0'16,"1"0"-16,-1 0 0,-17 0 15,-18 0-15,-18 0 16,36 0 0,-71 17-16,71-17 15,-18 0 1,18 0-16,-1 18 15,19-18 1,-1 0-16,1 0 0,-19 18 16,1-1-1,17 1-15,1-18 16,-1 0-16,0 17 16,18 19-1,0-1 1,0-17-1,0 17 1,0-17-16,0-1 16,0 1-16,0 0 15,0-1-15,18-17 16,-18 18-16,18 17 16,-1 0-1,1-17-15,35 0 16,-35-1-16,17 19 15,-18-36-15,1 17 16,17 1-16,-17-18 16,0 0-1,17 17-15,-17 1 16,-1-18-16,1 18 0,17-18 16,18 35-1,0-35-15,-18 0 16,-17 0-1,0 0-15,-1 0 16,36 0-16,-18-18 16,1 18-16,-1-17 15,18-1-15,0 18 16,-36-35-16,1 17 16,17-17-16,-17 0 15,-18 17-15,0-17 16,0-1-1,0 1-15,0 0 16,0 0-16,-35-36 16,-36 18-16,18 0 15,-17 18-15,34-36 16,-17 54-16,-35-19 0,0-16 16,53 16-1,-1 36-15,19 0 16,-18 0-1,17-17 1,0 17 15,1 0-15,-1 17 0,18 1-1,-18 0-15,18 17 31,18-18-31,0 1 16,17 0-16,-17 17 16</inkml:trace>
  <inkml:trace contextRef="#ctx0" brushRef="#br0" timeOffset="67582.45">23918 9155 0,'36'35'63,"-1"-17"-63,0 17 16,18-18-16,35 54 15,36 17 1,17-35-16,-71 0 0,36 18 15,0-19 1,-53-16-16,18-1 16,-54-17-16,-17-1 15,18-17-15,-18 18 16,17-18 109,1 0-109,0 0-16</inkml:trace>
  <inkml:trace contextRef="#ctx0" brushRef="#br0" timeOffset="72040.6">17586 6085 0,'0'18'47,"0"0"-31,0 35-16,0-18 0,0 18 16,0 0-1,35 17-15,-35-17 16,18 35-1,-18-35-15,18 0 16,-18 0 0,0-18-16,17 1 15,-17-1 1,0-17-16,0 17 16,0 18-16,0-36 15,0 1-15,0 53 16,0-18-16,0-18 15,0 0-15,0 36 16,0-18-16,0-18 16,0 18-16,0-18 15,0-17 1,0 17-16,0 18 0,0-18 16,0 18-1,0 0-15,0 0 16,0 0-16,0 88 15,0-70-15,0-19 16,0 1-16,0-17 16,0 17-1,0-18-15,0-18 32,0 19-17,0-19 1,0 1-1,35-18 79,36 0-94,70 0 16,-35 0-16,70 0 15,1 0 1,52 0-16,-17 0 0,-1 35 16,1-35-1,-36 36-15,36-19 0,-124-17 16,36 35 0,-36-17-16,-35-18 15,35 18-15,0-1 16,-17-17-16,-1 18 15,-17 0-15,0-1 0,35-17 16,-35 0 0,18 18-16,-36-18 15,0 18-15,1-18 16,-1 17-16,-17-17 16,35 0-16,-18 0 15,0 0-15,18 18 16,-35-18-16,-1 0 15,19-18 79,-19 1-78,18-19-16,-35-17 15,18 36-15,0-36 0,-1 18 16,1-36 0,-18 18-16,18 0 15,-18-17-15,17-1 16,1-35-16,-18 18 16,0-53-16,18 35 15,-18-35-15,-18-18 16,-17 53-16,-1-88 15,-17 53-15,53 35 16,-35 1 0,0 16-16,0 19 15,17-18-15,-17-1 0,35 54 16,0-18 0,-18-17-16,18 17 15,-18 17-15,1-87 16,-1 105-1,18 1-15,0-1 16,0 0-16,0 1 16,0-1-16,0 1 31,0-1-15,-35 18 30,0 0-30,-18 0-16,0 18 16,-18 17-16,18 0 15,0-17 1,-52 17-16,-1 18 16,35-35-16,-52-1 15,17 1-15,18-1 16,-53 1-16,52-18 15,36 0-15,-17 0 0,17 0 16,0 18 0,-17-18-16,-19 0 15,19 0-15,-54 0 16,-52 0-16,70 0 16,53 0-16,0 0 15,18 0 1,0 0-16,17 0 0,0 0 15,1 0 1,-1 0-16,0 0 16,-17 0-16,0 0 15,0 0-15,-1 0 16,19 0 0,-1 0-16,0 0 15,-17 0 1,18 0-16,-19 0 31,19 0-15,-36 0-1,17 0-15,1 0 16,-53-18 15,70 18-31,1 0 16,-1 0-16,0 0 15,1 0-15,-1 0 47,0 0-31,-17 0-16,18-18 16,-19 18-16,1 0 15,-18-17-15,106 17 63,0 0-48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920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72.86527" units="1/cm"/>
          <inkml:channelProperty channel="Y" name="resolution" value="36.48649" units="1/cm"/>
          <inkml:channelProperty channel="T" name="resolution" value="1" units="1/dev"/>
        </inkml:channelProperties>
      </inkml:inkSource>
      <inkml:timestamp xml:id="ts0" timeString="2022-11-03T23:05:03.46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775 14076 0,'17'0'78,"19"0"-63,17 0-15,-18 0 16,18-18-16,0 18 16,0 0-16,0-17 15,-1 17-15,-34 0 16,35 0-16,-18 0 15,1 0-15,16 0 16,-34 0 0,17 0 327,36 0-343</inkml:trace>
  <inkml:trace contextRef="#ctx0" brushRef="#br0" timeOffset="1230.36">11712 14252 0,'36'0'47,"-1"0"-47,35 0 15,-34 0 1,17 0-16,-1 0 0,-16 0 16,17 0-16,-18 0 15,0 0 1,-17 0-16,-1 0 16,1 0-16,0 0 31,-1 0-31,19 0 15,-1 0 17,-17 0-32,17 0 15,-18 0 1,19 0-16,-19 0 16,19 0-16,-19 0 0,1 0 15,0 0 1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920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72.86527" units="1/cm"/>
          <inkml:channelProperty channel="Y" name="resolution" value="36.48649" units="1/cm"/>
          <inkml:channelProperty channel="T" name="resolution" value="1" units="1/dev"/>
        </inkml:channelProperties>
      </inkml:inkSource>
      <inkml:timestamp xml:id="ts0" timeString="2022-11-03T23:05:12.96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159 6332 0,'0'0'0,"17"0"0,54 0 15,-1 0-15,1 18 16,35 0-16,17-1 16,18 1-16,36 0 15,-71-18-15,-1 17 16,37-17-16,-19 0 15,-35 18 1,18-18-16,17 17 16,-70-17-16,88 18 15,-17 0 1,-36-18-16,18 0 16,17 0-16,54 17 15,-124-17-15,35 0 16,-17 0-16,105 0 31,-106 0-31,36 0 0,53 0 16,0 0-16,52 0 15,19 18-15,-19 0 16,195 17 0,-194-17-16,-18-18 15,53 17 1,-141-17-1,-89 0 32,19 0-47,34 0 16,36 18 0,-36-18-16,-17 0 15,-17 0-15,-19 0 16,1 0-16,0 0 31,-1 0 203,36 0-218</inkml:trace>
  <inkml:trace contextRef="#ctx0" brushRef="#br0" timeOffset="17153.75">9772 15311 0,'35'0'0,"0"0"0,18 0 16,0 0-16,0 0 16,35 0-1,-35 0 1,88 17-16,-105-17 16,123 0-1,52 18 1,-140-18-16,35 0 15,88 0-15,-53 0 16,-35 0 0,17 0-16,-52 0 15,-19 0-15,1 0 0,-35 0 16,0 0 0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920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72.86527" units="1/cm"/>
          <inkml:channelProperty channel="Y" name="resolution" value="36.48649" units="1/cm"/>
          <inkml:channelProperty channel="T" name="resolution" value="1" units="1/dev"/>
        </inkml:channelProperties>
      </inkml:inkSource>
      <inkml:timestamp xml:id="ts0" timeString="2022-11-03T22:58:39.99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069 5327 0,'18'0'16,"-18"-18"-16,17 1 0,-17-1 31,18 18-15,0 0-16,-1 0 16,1-18-1,35 18-15,35 0 16,18 0-1,194-17 1,-141 17-16,35 0 0,17 0 16,1 0-16,335 0 31,88 0-31,-159 0 16,-141 0-1,18 0-15,-71 0 0,18 0 16,70 0-1,-105 0-15,52 0 0,-17 0 16,177 0-16,-142 0 16,106 0-1,-194 0-15,335 0 16,123 0 0,-458 0-1,-17 0-15,-19 0 16,1 0-16,70 0 15,-70 0 1,-1 0-16,1 0 0,-36 0 16,54 0-16,-36 0 15,0 0-15,-18 0 16,36 0 0,-18 0-16,18 0 0,35 0 15,-1 17 1,-16-17-16,-1 36 0,-17-1 15,352 0 1,-352-17 0,0-18-16,17 0 15,-35 18-15,335 17 32,-370-35-17,123 0-15,-194 0 16,371 0 15,-177 0-31,-123 0 16,-36 0-16,18 0 15,0 0 1,-52 0-16,-1 0 16,-18 0-16,-17 0 15,141-18 1,-123 18-1,-18-17-15,106-1 16,-71 18-16,0 0 16,-17 0-16,34 0 0,-34 0 15,35-18 1,-18 18-16,-18 0 16,-17-17-16,-35 17 15,0 0 1,-1 0-16,1 0 15,0 0 1,-1 0-16,-17-18 125,0 0-109,0-17-1,0 0 1,-17-1 0,17 19-1,0-18-15,0-1 16,0 19-16,0-19 15,0 1-15,0 17 16,0-52-16,17 17 16,1 35-16,17-35 15,18-35-15,-35 35 16,17-17-16,18 17 16,-18 0-16,0-18 15,-17 54-15,17-36 16,1 0-16,-19 18 15,19-1 1,-36 1-16,0 0 16,17 17-16,-17 1 15,0-1 17,-17 18 93,-19 0-125,-52 0 15,-35 0-15,17 18 16,-53-18-16,-70 17 15,35-17-15,-36 0 16,36 0-16,-53 0 16,36 0-16,-1 0 15,-229 0 1,35 0 0,212 35-16,-17-35 15,52 0 1,18 0-16,-141 36 15,88-36 17,-194 35-17,264-35-15,-70 35 16,-88-35 0,-18 18-1,-106 0 1,265-18-1,-176 17 17,140-17-32,-123 0 15,-70 0 1,229 0 0,17 18-16,36-18 15,-18 0 1,36 0-1,-124 0-15,0 0 16,70 0 0,-52 0-1,-300 0 1,299 0-16,36 0 16,0 0-16,-124 0 15,160 0 1,-72 0-1,-17-18 1,-247 1 15,283 17-31,-142 0 16,70-18 15,125 18-31,16 0 0,-34-18 16,-36 1 15,-53 17-15,71 0-1,-88 0 1,106 0 0,-19-18-16,-52 18 15,36 0-15,-89 0 16,17 0-1,72 0 1,-36-18-16,70 18 16,-52 0-16,-71 0 15,-35 0 1,211 0 0,-35-17-16,-53 17 15,-87 0 16,193 0-31,-71 0 16,1 0-16,-36 0 16,35-18-16,-17 0 15,-35 18 1,52-17 0,89 17-1,0 0-15,0 0 16,-18 0-16,-106 0 15,18 0-15,-18 0 16,-53-35 0,71 35-16,0 0 15,0 0-15,-53 0 16,106 0 0,-18 0-1,53 0-15,-70 0 16,17 0-1,0 0 1,-106 0 0,-176 35-1,212-35 1,-18 0-16,35 0 16,36 0-16,52 0 15,36 0-15,35 17 78,0 1-62,-18-18-16,18 18 31,0-1 0,0 19 1,0-1-17,0-17-15,0 17 16,0 18-16,0 0 16,0 0-1,18-18-15,-1 18 0,-17 0 16,0-18-16,0 18 15,0 0 1,0 0-16,0-36 16,0 36-16,0 18 15,0-18-15,0-18 0,-17 18 16,-1-18 0,18 0-16,0 1 15,0-19-15,-17 36 16,17 0-16,-18-35 15,18 0 1,0-1-16,53-17 203,0 0-187,53 0-1,-18 0-15,53 0 16,0 18-16,-18-1 16,36 1-16,0 0 15,-36 17-15,-34-17 16,16-1-16,-52-17 16,-53 18-1,18-18 1,0 0 62,-1 0-47,-17-18-31,18 18 16,-18-17-1,18 17-15,-1-18 16,1 0 0,-1 1-1,54-54-15,-53 36 16</inkml:trace>
  <inkml:trace contextRef="#ctx0" brushRef="#br0" timeOffset="4259.42">22613 3881 0,'18'17'0,"-18"1"15,17 17-15,1 71 16,0-53 0,-4058 0-1,8150 35 1,-4092 0-1,-1-70-15,1-1 16,-18 1-16,35 53 31,-17-36-31,0-17 16,-18-1-16,0 1 16,17-18-16,1-18 93,0-17-77,-18 0-16,35 17 16,-18-35-16,1 0 15,0 36-15,-1-19 16,-17 1-16,18 0 15,0-1-15,-1-16 16,1 16 0,0 1-16,-18 0 15,35 17-15,-17-35 0,-18 35 16</inkml:trace>
  <inkml:trace contextRef="#ctx0" brushRef="#br0" timeOffset="4497.39">23195 3916 0</inkml:trace>
  <inkml:trace contextRef="#ctx0" brushRef="#br0" timeOffset="10465.36">14252 6844 0,'18'0'47,"0"0"-16,-1 0-31,1 0 15,17-18-15,-17 18 16,-1 0-16,19 0 0,-1 0 16,0 0-1,18 0-15,-18 0 16,1 0-16,17 0 16,17 0-16,-17 0 15,141 0 1,-159 0-16,71 0 15,159 0 1,-195 0 0,1 0-1,-1 0-15,1 0 16,0 0-16,34 0 0,-34 0 16,-1 0-16,36 0 15,-35 0-15,-1 0 16,1 0-1,-18 0-15,70 0 16,-87 0 0,17 0-16,-18 0 15,0 0-15,36 0 16,-36 0 0,-17 0-1,17 18-15,0-18 16,-17 0-16,-1 18 15,19-18-15,87 0 16,-70 0 0,-18 0-16,18 0 0,-35 0 15,17 0-15,0 0 16,1 0-16,-1 0 16,0 0-1,18 0-15,53 0 16,-88 0-1,35 0-15,17 0 16,-52 0 0,52 0-1,-17 0-15,-17 0 16,-19 0-16,1 0 16,17 0-16,18 0 15,0 0-15,18 0 16,-1 0-16,-35 0 15,1 0-15,-19 0 16,36 0 0,0 0-1,18 0 1,17 0 0,-18 0 15,-52 0-31,70 0 15,-70 0-15,35 0 16,-18 0 0,0 0-16,-17 0 15,17 0-15,-17 0 16,17 0-16,18 0 16,0 17-1,-35-17 1,-1 0-16,1 0 109,0 0-109,-1-17 16,18-1-16,-17 0 15,17 18 1,1-17 0,-36-1-16,17 18 31,1-18-15,0 18-1,-1 0 1,1-17-1,-18-1 126,0-35-110,18 36-15,-18-1-16,0 0 16,0-35-1,0 18-15,0 0 16,0 17-16,0 0 15,0-17 1,0 0-16,0-18 16,0-18 15,0 36-15,0 18-16,0-1 0,17-17 15,1-1 1,-18-34 15,0 34-15,17 1 15,-17 18-15,0-1 15,-17 18 63,-36 0-79,0 0-15,18 0 16,-18 0-16,-88 0 31,17 0-31,-17 0 0,53 0 16,-18 0-16,-17 0 15,-36-18 1,-123 18 0,17 0-1,177 0-15,17 0 16,-88-35-1,36 35 1,-89 0 0,107 0-1,-125 0 1,-34 0 15,158 0-15,-35 0-16,-53 0 31,-89 0-15,160 0-1,-247 0 1,140 0 0,142 0-1,-229-18 1,228 18-1,-87 0 1,35 0 0,70 0-16,1 0 15,17 0 1,18 0-16,-18 0 31,35 0-31,-17 0 0,-1 0 31,19 0-15,-36 18 0,18-18-16,-1 18 15,19-18-15,-1 0 16,0 0 0,1 0-16,17 17 46,0 1-14,0 17-1,0-17 0,0-1-15,17-17-1,-17 36 1,0-1-16,18-17 16,-18-1-1,18 36 1,-18-17 0,0 16-1,0-34 1,0 70-1,0-17 1,0-18 0,0-18-1,0-17-15,0-1 16,0 1 0,0 0-1,0-1-15,0 1 31,0 0-31,0-1 32,0 1-17,17-18 63,19 0-46,-1 0-32,0 17 15,18-17-15,53 0 16,-36 18 0,19 0-16,52-18 15,-88 0 1,-18 0-16,-17 0 0,-1 0 15,1 0 1,0 0 0,-1 0-16,1 0 15,-1 0 17,1 0 155,53-18-187,-1 0 16</inkml:trace>
  <inkml:trace contextRef="#ctx0" brushRef="#br0" timeOffset="-13486.9">20126 11042 0,'18'0'94,"17"0"-94,0 0 15,18 0-15,18 0 16,-18 0-16,35 0 16,106 18-1,-106-18-15,18 17 16,35-17-16,-71 0 16,54 0-1,17 0-15,-35 0 0,35 0 16,-18 0-16,89 0 15,-141 0-15,-1 0 16,-34 0 0,-1 0-16,-18 0 0,1 0 15,0 0 1,-1 0 15,1 0-15,0 0 15</inkml:trace>
  <inkml:trace contextRef="#ctx0" brushRef="#br0" timeOffset="-12047.2">20479 10795 0,'0'18'47,"0"-1"-31,0 1-16,0 0 16,-18-1-16,-17 18 15,-18 1 1,18-19-16,35 1 15,-71 17 1,53-17 0,1 0-1,17-1 1,-4092 18 0,8149-17-1,-4057 0-15,-18-18 16,18 17-1,35-17 142,18 0-142,0 0-15,35 18 16,0 0-16,1 17 16,34-17-16,-70 17 15,18-17-15,-36-18 16,-18 0-16,1 17 15</inkml:trace>
  <inkml:trace contextRef="#ctx0" brushRef="#br0" timeOffset="-11110.13">20655 12047 0,'18'-17'63,"17"17"-63,0 0 0,18-18 15,0 0 1,18 18-16,-1-17 16,54 17-16,17-18 15,0 18-15,-18 0 16,-52-17-16,141 17 15,-124 0-15,35 0 16,-70 0-16,0-18 16,0 18-16,-35-18 31,-1 18-31,19 0 16,17 0-1,-1 0-15,-16 0 16,17-17-16,-18 17 0,0 0 31,0 0-31</inkml:trace>
  <inkml:trace contextRef="#ctx0" brushRef="#br0" timeOffset="-9554.42">20849 11800 0,'0'18'16,"0"0"0,0-1-1,0 1 1,0 17 15,0-17-31,0 17 16,-35 0-16,35-17 15,0 0-15,0-1 16,-18 1 0,1-18-1,17 18-15,0-1 16,-18-17-16,18 18 15,-18-18 1,1 18 93,17-1-109,-18-17 16,0 18 0,71-18 156,18 0-157,-36 0 1,0 0-16,1 0 15,-1 0-15,0 0 16,-17 0 0,0 0-1,-1 17 17,1-17-17,-1 18-15,1-18 16,-18 18-1,18-18 189,-18-88-189,17 35 1</inkml:trace>
  <inkml:trace contextRef="#ctx0" brushRef="#br0" timeOffset="-7347.56">11289 9278 0,'159'0'110,"-18"0"-110,0 0 15,-71 0-15,36 0 16,-35 0-16,-36 0 16,18 0-16,-18-18 15,1 18 1,52-17-16,-35 17 0,0 0 16,-1 0-16,1-18 15,-35 18-15,0 0 16,-1 0-1,1 0 95,35 0-79,-18 0-31,0 0 0,1 0 16,105 0-16,53 0 15,388 18 1,-317-1 0,-36 19-16,35-19 0,-122 1 15,-54-18-15,-35 0 16,-18 18-16,0-18 15,-17 0 189,17 0-189,-17 0 79,17 0-78,-17 0-16,-1 0 15,36 0-15,0 0 16,88 0-16,18 0 15,53 0-15,-1 35 16,1-35 0,70 18-16,-17-1 15,-142-17-15,-52 0 16,-54 0-16</inkml:trace>
  <inkml:trace contextRef="#ctx0" brushRef="#br0" timeOffset="-5077.89">20267 10372 0,'18'-18'125,"-1"-17"-110,19 17-15,17-35 16,-18 18-16,0 0 15,71-54 1,-18 37-16,-35-1 16,0 17-16,0-34 15,-18 52-15,0-17 16,-17 0-16,17 17 16,-35-17-16,18 35 15,0-18-15,17 0 16,-35 1-16,35-1 15,-35 0 1,18 1-16,-18-1 31</inkml:trace>
  <inkml:trace contextRef="#ctx0" brushRef="#br0" timeOffset="-3618.95">20161 10107 0,'0'18'94,"0"-1"-78,0 1-16,18 0 15,-18-1 1,0 1-16,0 0 16,0 17-16,0-18 0,0 36 31,18-35-31,-18 17 0,0-17 31,0 0-15,0-1 15,0 1-31,0 0 31,17 17-15,-17-18 15,18-17 110,123 0-126,-106 0 1,18-17-16,18-1 16,158 18-1,-194 0 1,18 0-16,53 0 16,-71 0-16,-17 0 15,17 0 173,0 0-188</inkml:trace>
  <inkml:trace contextRef="#ctx0" brushRef="#br0" timeOffset="11818.25">6703 9966 0,'-35'0'78,"17"0"-78,0 0 0,-35 0 16,18 0-16,0 0 15,17 18-15,-17-18 16,-18 17-16,0-17 16,18 0-16,-18 0 15,18 0 1,-18 0-16,0 0 0,-18 0 16,18 0-1,0 0-15,0 0 0,0 0 16,36 0-1,-36 0 17,0 0-32,18 18 15,17-18 1,-17 0 0,-18 0-16,35 0 15,-70 0 1,53 0-1,17 0 1,1 0-16,-19 0 16,19 18-16,-1-18 15,-17 0-15,-18 17 16,-53 1-16,53-18 16,0 0-1,0 0-15,18 0 16,17 0-16,-17 0 15,17 0-15,1 17 32,-19-17-17,19 0 1,-18 18 0,17 0 15,0-1-16,1 1-15,-19-18 16,1 18 0,0-1-16,17-17 31,18 36-15,-18-36-16,1 17 15,-18 18 1,17-35-1,-17 36-15,17-36 16,0 17 0,18 1-1,-17 0 1,17-1-16,-18 1 16,0 0-16,18-1 15,0 1 1,-17 0-16,-1-18 15,18 17-15,0 1 32,0-1-17,0 1 1,0 17 0,35-17-16,1 0 15,17 17 1,0-17-16,35-1 15,-18 1-15,71-1 0,-17-17 16,-18 0-16,17 0 16,1 0-16,17 0 15,-18 0 1,-35 0-16,18 0 16,0 0-16,0 0 15,-35-35-15,-1 35 16,-17 0-16,0-17 15,-18-19-15,18 36 16,53-53-16,-71 36 16,0-1-16,18 18 15,-35-18-15,17 1 16,1-1-16,-1 18 16,0-17-16,0 17 15,1-18-15,-1 18 16,0 0-16,18 0 15,18 0 1,-1 0-16,-17 0 16,0 0-16,0 0 15,-35 0-15,-1 0 16,19 0-16,-1 0 16,0 0-16,18 0 15,-18 0-15,18 0 16,18 0-16,-1 0 15,-17 0-15,0 0 16,-18 0-16,18 18 16,36-1-1,-54-17 1,0 0-16,-17 0 16,17 0-1,0 0 1,1 0-16,34 0 15,1 0-15,35 0 16,-18 18-16,-35-1 16,0-17-16,-1 18 15,-16-18-15,-1 0 16,-17 0-16,17 0 16,0 0-16,1 0 15,16 0-15,1 0 16,0 0-16,18 0 15,-1 0-15,-17 0 16,0 0-16,18 0 16,-36 0-1,18 0-15,0 0 0,-18 0 16,18 0-16,0 0 16,106 18-1,-53-1-15,-54-17 31,37 0-31,17 18 0,52 0 16,-34-18-16,-18 17 16,-18-17-16,53 0 15,35 0-15,1 18 16,-1 17-16,-52-17 16,34-18-16,1 0 15,17 17-15,-70-17 16,35 0-16,-17 0 15,-18 0-15,35 0 16,-35 18-16,52-18 16,-17 0-16,-35 0 15,0 0-15,35 18 16,-53-18 0,-17 0-16,35 0 15,-18 17-15,-35-17 0,35 0 16,-17 0-16,17 0 15,-18 0 1,54 18-16,17-18 16,-17 18-16,17-18 15,-88 17-15,52-17 16,-34 0-16,35 0 16,17 0-16,1 18 15,-71-18-15,35 0 16,53 0-16,-35 0 15,-71 0-15,36 0 16,34 0-16,19 0 16,35 0-16,-36 0 15,-17 0-15,88 0 16,-71 0-16,36 0 16,-88 0-16,35 0 15,-53 0 1,-18 0-16,0 0 15,18 0-15,-35 0 16,-1 0-16,36 0 16,0 0-16,-35 0 0,35 0 15,-18 0 1,18 0-16,0 18 16,70-18-16,-52 0 15,17 17-15,35-17 16,89 0-1,-106 0-15,-18 0 16,-35 0-16,18 0 16,-18 0-16,-18 0 15,35 0-15,-34 0 16,17 0 0,17 0-16,-17 0 15,35 0-15,0 0 0,159 0 31,-141 0-31,141 0 16,-176 0 0,-1 0-16,54 0 15,-54 0 1,1 0-16,-1 0 0,-34 0 16,17 0-16,-18 0 15,0 0-15,-17 0 16,-1 0-16,1 0 15,17-17-15,-17 17 16,53 0-16,-19 0 16,1 0-1,36 0-15,-19 0 16,36 0-16,-71 0 16,18 0-16,-35 0 15,-1 0 1,1 0-16,-18-18 15,35 18-15,124-18 32,-88 18-32,17 0 15,0-17-15,-53-1 16,-17 0 0,-18 1-1,18 17-15,-18-18 16,17 0-1,-17-17 1,18 0 0,-18 17-16,0-17 15,0 0 1,0 17-16,0 0 16,-18-17-16,-17 18 0,0-19 15,-18 19-15,35-19 16,-35 19-1,36-1-15,-1 18 16,-17-35-16,35 17 16,-18 0-1,0 1-15,-17-1 16,17 18-16,-17-17 16,0-19-16,0 36 15,-1-35 1,-17 35-16,36-18 15,-36 1-15,-53-1 16,-17-17-16,17 17 16,-494-123-1,371 88 1,-71 18-16,88 0 16,53 17-16,-88 0 15,177 18-15,-1 0 16,1 0-16,-107 0 15,89 18-15,-35 0 16,-18-1 0,-53 1-16,17-18 15,-34 17-15,69-17 16,37 0-16,-36 18 16,-18 17-16,35-17 15,1 0 1,70-1-16,-35 1 15,-18-18-15,-35 53 0,17-35 16,-140 52 0,140-52-16,18 17 15,1-17 1,-1 17-16,-124 71 16,107-71-1,-18 0-15,-71 18 16,18 0-1,35-35-15,18-1 16,35-17-16,-52 18 16,17-18-16,-18 0 15,18 0-15,-53 0 16,53 0-16,52 0 16,-87 0-16,17-18 15,-17-17 1,70 35-16,-141-53 0,71 18 15,-54 17-15,19-17 16,-36 35-16,53-18 16,0-17-16,53 17 15,-18 18 1,88 0-16,-17-17 16,18-1-16,17 18 15,0-35-15,0 35 16,0 0-16,0 0 0,18 0 15,-18-18 1,0 18 0,-18 0-16,36 0 15,0 0-15,-36-17 16,-52 17-16,-1 0 16,18 0-16,1-18 15,34 18-15,0-18 16,-17 1-16,18 17 15,17 0 1,-18 0-16,18-18 0,18 18 16,0 0-16,-1 0 15,-16 0 1,-1 0-16,0 0 0,-18 0 16,18 0-1,-17 0-15,17 0 16,-18 0-16,1 0 15,-1 0-15,1 0 16,34 0-16,-17 0 16,0 0-16,-70 0 15,70 0 1,18 0-16,-18 0 16,18 0-16,-1 0 15,-17 0-15,1 0 16,34 0-1,0 0 32,-35 0-31,18 0-16,0 0 16,-18 0-16,-35 0 15,35-18-15,0 18 16,35-17-16,1 17 15,17-18 64,52 1-79,19 17 15,52 0-15</inkml:trace>
  <inkml:trace contextRef="#ctx0" brushRef="#br0" timeOffset="23205.29">19403 11659 0,'17'0'15,"-87"0"126,-89 0-125,18 0-16,-53 0 15,-141 0 1,141 0-16,53 0 15,0 0-15,17-17 16,54 17 0,17 0-16,17 0 0,-17 0 15,36 0 1,-54 0-16,18 0 0,36 0 16,-1 0-16,53 0 125,36-18-125,-1 18 0,54-18 15,-1 18-15,1 0 16,35 0-16,-1 0 15,19 0 1,-36 0-16,-35 0 16,17 0-16,-17 0 15,-18 0-15,-35 0 16,0 0-16,-35 0 16,17 0-16,-17 0 15,-1 0 204,1 0-203,0 0 15,-1-17-31,1 17 15,-1 0-15,1 0 16,0 0-16,-1 0 16</inkml:trace>
  <inkml:trace contextRef="#ctx0" brushRef="#br0" timeOffset="24781.33">17392 12541 0,'35'0'31,"18"0"-15,18 0-16,17 0 16,18 0-16,-18 0 15,53 0-15,-17 0 16,-1 0-16,18 0 0,-53 0 15,18 0 1,0 0-16,-36 0 16,-17 0-16,18 0 15,17 0-15,-17 0 16,17 0-16,-18 0 16,36 0-1,-35 0-15,-1 0 0,19 0 16,-19 0-16,54 0 15,-89 0 1,0 0-16,-17 0 16,-1 0-16,19 0 0,-1 0 15,0-17 1,18 17-16,0 0 16,0 0-16,0 0 15,0 0-15,0 0 16,-18 0-16,36 0 15,-1 0-15,-52 0 16,105 0-16,-87 0 16,17 0-16,-36 0 15,1 0 1</inkml:trace>
  <inkml:trace contextRef="#ctx0" brushRef="#br0" timeOffset="38453.35">10954 9225 0,'0'-17'16,"0"-1"-1,17-17 1,1-1-16,0 19 15,-18-19-15,17-17 16,-17 1-16,18 16 0,-18 1 16,18 0-1,-18-1-15,35-34 16,-35 17-16,17 0 16,-17 35-16,0-35 15,0 18-15,0 0 16,0 17-16,0-35 15,0 36 1,0-1 0,0 0-1,0 1 1,0-1 15,18 18 94,247 35-94,-107-35-15,-16 18-16,16-18 16,36 0-16,18 18 0,-53-18 15,17 0-15,-70 0 16,0 0-16,35 0 16,-53 0-1,18 0-15,0 0 16,0 0-16,-18 0 15,-18 0-15,19 0 16,-1 0-16,-18 0 16,1 0-16,-1 0 15,-34 0-15,17 0 16,0 0-16,-36 0 16,1 0-16,-1 0 15,19 0-15,17 0 16,-18 0-16,36 0 15,-19 0-15,37 17 16,-36-17-16,-18 0 16,0 0-1,-4057 0-15,8132 18 16,-4057-18-16,-35 0 16,17 0-16,-17 0 15,-1 0-15,1 0 16,0 0-16,17 0 15,18 0-15,0 0 16,-36 0-16,1 0 16,17 0-16,1 0 15,17 0-15,-1 0 16,1 0-16,18 0 16,35 0-16,-53 0 15,17 0-15,-17 0 16,-35 18-16,70-18 15,-53 0 1,-17 0-16,0 0 63,-1 0-48,1 0-15,-1 0 16,1 0-16,0 0 94,-1 0-79,1 0 1,0 0-16,17 0 15,-17 0 17,-1 0-17,1 0 1,-1 0 0,1 0-16,35 17 15,-18-17-15,18 0 16,0 18-16,71 17 15,-19-35-15,-34 35 16,35-35-16,-71 18 16,-17-18-16,-36 0 93,0 0-77,1 0 0,-1 18-1,1-1 1,17 1 0,-18-18-1,0 18 1,1-18-16,17 17 15,-18 1 1,0 0-16,1-18 16,17 17-16,-18-17 15,18 18-15,-35-18 16,35 18 0,-18-18-16,-17 35 15,35-18 1,-18 1-16,18 0 15,-17 17 1,17 0-16,0-17 16,0 0-1,-18-1-15,18 18 16,0-17 0,0 0-16,0-1 15,0 1-15,0 0 16,0-1-16,0 19 15,0-1 1,0-17 0,0-1-1,-18 1 173</inkml:trace>
  <inkml:trace contextRef="#ctx0" brushRef="#br0" timeOffset="51399.83">20920 11448 0,'17'0'78,"1"-36"-63,35 19-15,35-36 16,18 0-16,17-35 16,-17 17-16,71-52 0,-54 34 15,-17 19 1,35-54-16,-35 54 16,123-177-1,-158 176 1,-1-34-16,-17 52 15,-18-36-15,18 1 16,0 35-16,-17-17 16,-19 34-16,19 19 15,-36-18-15,17 17 16,1 0-16,-1 1 16,1-1-16,17-17 15,-17 35 1,-18-18 15,0 36 110,-53 52-141,-35-17 15,-71 71-15</inkml:trace>
  <inkml:trace contextRef="#ctx0" brushRef="#br0" timeOffset="53258.22">21096 11130 0,'0'18'31,"0"-1"-16,0 1 1,0 0 31,0 17-31,0-17-1,0 17-15,0 0 16,0-17-1,-18-1-15,18 1 16,0 0 0,0-1-16,0 1 15,0 0 1,0-1 0,0 1-1,0 0 1,71-18 203,0 0-204,52 0-15,-17 0 16,0 0-16,52 0 15,-52 0-15,18-18 16,-18 18 0,-36-18-16,1 18 15,-54 0 1</inkml:trace>
  <inkml:trace contextRef="#ctx0" brushRef="#br0" timeOffset="57105.76">18874 10954 0,'-18'0'0,"0"0"31,-17 0-15,17 0-16,1 0 31,-19 0-31,1 0 16,0 0-16,-36 0 15,-87 0 1,87 0 0,53 0-1,-17 0-15,18 0 16,-19 0-16,1 0 16,17 0-16,1 0 0,-19 0 15,-16 0-15,-37 0 16,36 0-16,0 0 15,1 0 1,-19 0-16,18 0 16,-17 0-16,-19 0 15,54 0-15,0 0 0,-1 0 16,1 0 0,0 0-16,-18 0 15,35 0-15,-17 0 16,0 0-16,17 0 15,1 0-15,-1 0 79,0 17-64,1-17 1,-1 18-1,0 17 1,18-17 0,0 0-1,0-1-15,18 1 16,0-1 0,-1 1-1,-17 0-15,36-1 16,-1 19-16,-18-19 15,1 1 1,0 0-16,-18-1 31,17 1-15,-17 0 0,18 17-1,-18-18-15,18 1 16,-18 0-16,0-1 15,0 1-15,0 17 16,0-17 0,0 0 15,0-1-31,0 1 16,0-1-1,0 1 63,0 0-46,0-1-17,0 1 32,17-18-31,36 0-16,18 18 15,88-18 1,35 17-16,-36-17 16,89 18-16,-70-18 15,34 18-15,36-18 16,-88 17-16,-36-17 15,-17 0-15,-53 0 16,0 0-16,0 0 16,-35 0-16,-1 0 15,1 0-15,0 0 47,-18-17-16,17 17-15,1-18 125,0 18-126,-1 0-15,18-18 16,1 18-16,-1-17 16,-17 17-16,-1 0 31,1 0-31,0 0 31,-1 0-31,1 0 16,-1 0-16,1 0 15,0 0 1,-18-18 78,0 0-63,0 1-15,0-1 15,0 0-31,0 1 15,0-1 1,0-17-16,0 0 16,0-1-16,0 19 15,0-54 1,0 54-16,0-19 16,0 1-16,0 0 15,-18-1-15,18-17 16,-18 36-16,18-18 15,-17 17 1,17-35-16,0 35 16,-18-17-16,18 17 15,0 1-15,-17-18 16,17 17-16,0 0 0,0 1 16,0-1-1,-18 0-15,18 1 16,-18-1-1,1 18 32,-1 0-31,-17 0 0,-18 0-1,-159 0 1,36 0-1,52 0 1,36 18 0,35-18-1,-17 0 1,-19 0 0,72 0-1,-19 0 1,19 0-1,-18 0 1,17 0 0,0 0-1,-17 17 17,17-17-17,36 18 141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920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72.86527" units="1/cm"/>
          <inkml:channelProperty channel="Y" name="resolution" value="36.48649" units="1/cm"/>
          <inkml:channelProperty channel="T" name="resolution" value="1" units="1/dev"/>
        </inkml:channelProperties>
      </inkml:inkSource>
      <inkml:timestamp xml:id="ts0" timeString="2022-11-03T22:18:06.82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978 12153 0,'-35'0'110,"-36"-17"-95,18-1-15,-35 0 0,18 1 16,34 17-1,1 0-15,0 0 16,-71 0 0,88-18-16,1 18 15,-1 0 79,0 0-63,1 18-31,-1-1 16,1-17-16,-1 18 16,0-18-1,1 18 1,-1-1-1,18 18 1,-18-35-16,18 18 16,-17-18-16,17 18 15,0-1-15,-18 1 16,18 0-16,0-1 16,0 1-1,0 0 1,0-1-16,0 1 15,0-1-15,0 1 16,0 17-16,-18-17 16,18 0-16,0 17 15,0-17-15,0 17 16,0-17 0,0-1-16,0 36 15,0-35-15,0 17 16,0 0-16,0 1 15,0-1 1,0-18-16,0 1 16,0 17-1,0 1-15,0-19 16,0 1-16,0 0 16,0-1-1,0 19-15,0-1 16,0-18-16,0 1 15,0 0 1,0 17-16,0-17 16,0-1-1,0 1 1,0 0 0,0 17-16,0-18 15,0 19 1,0-19-1,18-17-15,-18 18 16,35 0 0,-17-1-16,0 1 15,35 0-15,-36-18 16,36 35 0,88-18-1,-35 1-15,-53-18 16,0 18-16,0-18 15,-18 0-15,0 0 16,36 0 0,-53 0-16,17 0 15,0 0 1,-17 0 15,-1 0 0,1 0-15,0 17-16,-1-17 16,1 0-16,0 0 15,17 0 1,-17 0 15,-1 0-15,1 0-1,-1 0-15,1 0 16,0 0 0,-1 0-1,1 0-15,-18-17 16,0-1-16,18-17 16,-1 17-1,-17 1-15,0-1 16,0-17-16,0-18 15,18 17-15,-18-16 16,0 16-16,0-17 16,0 18-16,0 0 15,0-18-15,0 35 16,0-35-16,0 18 16,0 0-16,0 17 15,0-52-15,0 34 16,0 1-1,-18 0-15,-17-18 16,35 18 0,-18-1-1,1 19-15,17-1 16,-18 18 0,18-18-16,0 1 15,-18-1 16,18 0-31,0 1 16,-17-1 0,-18-17-16,35 17 15,-18 1-15,0-1 16,18 0-16,-17 1 16,17-1-1,-18 18-15,18-18 16,-18 18 15,18-17 0,-17-1 1,-1 18-17,18-18 1,-18 18 15,18-17-15,-17 17 77,-1 0-61,0 0-32,18-18 31,0 1-15,-17 17-16,17-18 31</inkml:trace>
  <inkml:trace contextRef="#ctx0" brushRef="#br0" timeOffset="20358.47">13035 6103 0,'18'0'250,"35"0"-250,17 0 16,36 0-16,35 0 15,53 0-15,-35 0 16,17 0 0,-17 0-16,-18 0 15,0 0-15,-17 0 16,-54 0-16,1 0 0,-18 0 15,-18 0-15,-17 0 16,17 0 0,0 0-16,-17 0 15,17 0 1,0-18-16,1 18 0,105-17 31,-71-1-31,1 18 0,0 0 16,-19-18-1,1 18-15,-17 0 0,-1 0 16,-17-17 0,35 17-1,-18 0-15,0-18 0,36 18 16,-18-17 0,-1 17-16,19 0 15,52-18-15,-34 18 16,87 0-16,71 0 15,-53 0-15,-53 0 16,0 0-16,18 18 16,-36-1-16,-34 1 15,16-18-15,-16 17 16,-54-17-16,-17 0 16,17 0-16,0 0 15,0 0-15,18 0 16,-17 0-16,105 0 15,-71 0 1,36 18-16,-18 0 16,-52-18-1,17 0-15,17 0 0,-52 0 16,-1 0 0,19 0-1,17 0 1,52 0-1,-69 0 1,34 0-16,1 0 16,-18 0-16,17 0 15,-17 0-15,0 0 16,0 0-16,-35 0 16,17 0-1,-17 0-15,34 0 16,-34 0-16,35 0 15,0 0-15,18 0 16,-1 0 0,230 0-1,-194 0 1,17 0-16,124 0 16,-18 35-1,-87-17 1,-89-18-1,-1 17-15</inkml:trace>
  <inkml:trace contextRef="#ctx0" brushRef="#br0" timeOffset="27812.95">9754 11359 0,'36'0'94,"16"0"-94,19 0 15,17 0-15,-17 0 0,52 18 16,-35 0-16,36-18 16,-18 17-16,0 1 15,-18-18 1,0 0-16,53 0 16,0 0-16,0 0 15,0 0-15,18 0 16,159 0-1,-177 0-15,18 0 16,-36 0-16,36 0 16,-18 0-16,0 0 15,-18 0-15,19 0 16,-19 0-16,18 0 16,-17-18-16,17 1 15,-53 17-15,18 0 16,-18 0-16,-17 0 15,34 0 1,-34 0-16,17 0 16,18 0-16,-18 0 15,36 0-15,-1 0 0,18 0 16,0 0-16,18 0 16,-71 0-1,124 0-15,-159 0 16,0 0-1,-36 0 32,19 0-31,-1 0 0,53 0-1,-35 0-15,0 0 16,-18 0-16,-17 0 15,0 0-15,-1 0 422,-17-18-406,18 18-16</inkml:trace>
  <inkml:trace contextRef="#ctx0" brushRef="#br0" timeOffset="199495.73">12788 6138 0,'0'-17'0,"18"17"15,-18-18 1,0 0-16,17-17 15,19 0 1,-19-36 0,1 1-1,-18 34 1,0 1 0,0 0-16,0-18 0,0 0 15,0-17 1,0 34-1,-18-87 1,18 88 0,0 17-16,-17-17 15,17 17 1,-18-17-16,18 17 16,0 0 15,0 1-16,0-1 1,18 18 125,229 18-110,-89-1-31,1 1 16,70 0-16,-34-1 15,51 19-15,478 17 31,-530-53-31,17 0 16,-70 0 0,-52 0-16,-19 0 0,-34 0 15,-19 0 1,18 0 0,-17 0-1,53 0 1,-1-18-1,1 18-15,35-18 16,158-17 15,-193 35-31,-54 0 0,36-18 16,0 18 0,35 0-1,-35 0-15,18 0 16,70 0-16,141 0 15,-105 0 1,34 18 0,71 17-16,-35-17 31,-53 0-15,-105-18-16,-54 17 0,53-17 15,0 18-15,-17-1 16,-1-17-1,107 0 1,-89 0-16,-53 0 16,-17 0-16,0 0 15,-1 0 1,1 0 0,35 0-16,0 0 15,52 0 1,-69 0-16,17 0 15,-18 0-15,0 0 16,1 0-16,-1 0 31,-18 0-15,19 0-16,-19 0 0,1 0 16,0 0-16,17 0 15,0 0-15,-17 0 16,52 0-1,54 0-15,-1-17 16,283 17 0,-283 0-1,-123 17 204,0 19-203,-17 34-1,17-34 1,-18 16-16,1 1 0,17 0 16,0-17-16,0-1 15,0 0-15,0 0 16,0-17-16,0 35 15,0-18 1,0 0 0,0 1-1,0-19-15,0 19 32,0-19-17,0 1 1,17-18 203,-17-18-204,35 18-15,-17 0 16,17-17-1,18 17-15,0 0 16,0 0-16</inkml:trace>
  <inkml:trace contextRef="#ctx0" brushRef="#br0" timeOffset="203812.7">15998 2170 0,'0'0'0,"-35"17"16,-18 1-16,0-18 15,0 0 1,36 0 0,-1 0-1,1 0 17,-1 0-17,0 0 1,1 0 31,-1 0-32,18 17 1,-35-17-16,35 18 16,-18-18-1,18 18 1,-18-18-1,18 53 1,-17-36-16,17 19 0,0 17 16,0-1-16,0 19 15,0-36-15,17 18 16,1 18 0,-18-54-16,35 72 15,-35-36-15,18-1 16,17-16-16,-35 17 15,18-18-15,0 0 32,17-35 61,-18-17-77,-17-1 0,18 18-16,0-18 15,-1 18-15,1-17 16,0 17-16,-1-18 16,19 18-1,-19 0 1,1 0-1,-1 0 95,1-18-110</inkml:trace>
  <inkml:trace contextRef="#ctx0" brushRef="#br0" timeOffset="204830">15540 2681 0,'18'0'31,"17"0"-15,-18 0-16,36 0 15,-53-18-15,36 18 16,-1 0-16,0 0 16,18 0-16,-18 0 15,18 0-15,-35 0 156</inkml:trace>
  <inkml:trace contextRef="#ctx0" brushRef="#br0" timeOffset="206131.93">16369 2187 0,'0'35'0,"0"18"16,0-35-16,0 17 15,0 1 1,18 17-16,-18-18 16,17 18-16,1-18 15,-1 0-15,-17 1 16,0-1-16,18 0 16,0 0-16,-1 18 15,-17-35 1,0 0-1,0-1-15,18 1 16,-18 0 0,0-1-16,0 1 15,0-1-15,0 1 16,0 0 0,0-1 15,0-34 109,18 17-140,-18-18 0,0 0 16</inkml:trace>
  <inkml:trace contextRef="#ctx0" brushRef="#br0" timeOffset="207532.87">16422 2222 0,'-35'0'16,"70"18"0,35-18-16,36 0 15,-18 0-15,-17 18 16,52-1-16,-105 1 15,0-18-15,-1 0 16,1 0-16,0 18 47,-18-1-47,17-17 16,-17 18-16,36 17 15,-19-35-15,1 36 16,17-1-1,-35-18 1,18 19 0,-18-19-16,0 1 15,0 0 1,0 17-16,0-17 16,0 17-16,-18-18 15,18 19-15,-18-1 31,1-17-31,-1-1 16,1 1-16,-1 17 16,0-35-16,1 0 15,-1 18-15,0-18 16,1 18-16,-1-18 16,0 0-1,1 0 1,-1 0-16,-17 17 15,17-17 1,-35 18-16,18-18 0,35 17 31,-18-17-31,18 18 16,-17-18 15,-1 0 63,18 18-78,-18-18-1,18 17 16,18-17 16,17 18-47</inkml:trace>
  <inkml:trace contextRef="#ctx0" brushRef="#br0" timeOffset="208849.96">17410 2575 0,'17'0'47,"1"0"-32,-1 0-15,36 0 16,71 0-16,-36 0 16,-17 0-1,52 0-15,142 0 16,-124 0 0,0 0-16,-18 0 15,-17 0-15,0 0 16,0 0-16,53 0 31,-124 0-31,-17 0 31,-1 0 1</inkml:trace>
  <inkml:trace contextRef="#ctx0" brushRef="#br0" timeOffset="209927.94">18891 2417 0,'18'0'78,"0"0"-62,17 35-16,0-18 0,18 1 15,0 0 1,0-1-16,35 19 0,-35-19 16,-18 1-16,18-18 15,-18 18 1,36-1-16,-18 1 16,-71-18 155,1 0-155,-19 0-16,-105 17 16,88-17-1,0 18-15,18-18 16,-18 0-16,18 18 16,17-1-16,1-17 15,-19 18 1,1-18-1,17 18-15,1-18 16,-1 0 0,18 17 15,-17-17-31,34 0 94,1 0-79,17 0-15,0 0 16</inkml:trace>
  <inkml:trace contextRef="#ctx0" brushRef="#br0" timeOffset="212725.43">20161 2434 0,'-17'0'0,"-1"18"16,0-18 0,1 17-16,-1-17 0,0 18 15,1 0 1,-1-1 0,0-17-1,1 36-15,17-19 16,0 1-1,-18 0 1,18-1-16,0 1 16,0-1-16,0 1 15,0 0 1,0-1 0,0 1-1,0 0-15,18-1 16,-1 1-16,-17 0 15,18-18 1,53 35 0,-1-17-16,-34-18 15,-19 0-15,18 0 16,-17 0 15,0-18 0,-1-17-31,-17 17 16,0 0 0,0-88-1,0 71-15,0 18 16,0-1 0,0-35-16,0 35 15,0-17 1,-35 35-1,0-18 1,-36-17 0,36 35-16,-18-35 0,18 17 15,-1 18-15,19-17 16,-18-1 0,-1 18-1,19 0-15,-1 0 31,0 0-31,1 0 16,17 18 0,0-1-1,0 1 1,0 17 0,17 0-1,-17-17-15,53 0 16,-35 17-16,88 18 15,35 0 1,-35-36-16,-18 1 16,-18 0-16,-34-18 15,-1 0-15,-17 0 32,-1 0-17,1 0 1,0-18 15,-18 0-15,0 1-16,17-1 31,-17 1-15,0-1-1,0 36 188,0-1-203,0 1 16,0 17-16,0 0 16,0-17-16,0 17 15,18 1-15,-18-1 16,0 0-1,18 0-15,-1-17 0,-17 17 16,0-17 0,0 0-16,0-36 140,0 0-140,0-17 16,0 0-16,0 17 16,0 1-1,0-19-15,0 19 0,0-19 16,0 19-16,0-19 15,18 19 1,-1-1-16,1 0 0,0 18 16,17 0-1,-17-17-15,-1 17 16,19-18-16,16 18 16,-16-17-16,-1 17 15,124 0 1,-89 0-16,18 0 15,1 0-15,-72 0 16,1 0-16,-18 17 16,0 1 15,0 17-31,0-17 16,0 17-16,0-17 15,0 35 1,0 0-16,0-36 15,0 1 1,0 52 0,18-70 109,-1 0-110,19 0-15,-1 0 16,18-17-16,-36-19 16,1 36-1,17-35-15,-17 35 0,-18-17 16,18 17-16</inkml:trace>
  <inkml:trace contextRef="#ctx0" brushRef="#br0" timeOffset="-212777.44">2716 1605 0,'0'35'16,"0"-17"-1,0 17 1,0-17 0,0 0-1,0-1-15,0 1 16,0 0-16,0-1 16,0 1-16,0 17 15,0-17-15,0-1 16,0 1-1,0 0-15,0-1 0,0 19 16,0-19 0,-17 1-16,17-1 15,0 36-15,0-35 32,0 53-32,0-36 31,0 18-31,0-36 15,17 19 1,-17-19 0,18 1-16,0-18 15,-1 18-15,1-18 16,176 0 0,-141 0-1,17 0 1,1 0-16,17-18 15,-35-17-15,0 17 0,-18 0 16,-17 1-16,0-1 16,17-35-1,-35 36-15,35-1 16,-35 0 0,18 18-16,-1-17 15,19-36 1,-19 0-1,-17 35 1,0 1-16,0-1 16,0 0-16,0-17 15,0 17 1,0 1 0,0-1 140,0 0-125,18 18-15,-18-17-1,0-1-15,0 1 16,18 17 0,-18-18-1,0 0 16,0 1-15,0-1-16,0 0 16,0 1 15,0 52 156,0 18-171,0-18-16,-18 0 16,18-17-16,-18 35 15,18 0-15,0-18 16,0 53-16,0-35 16,0-17-16,0 16 15,0-34-15,0 35 16,0-18-1,0 1-15,0-19 16,0 1-16,18 0 16,0-18-1,-18 35 1,35-18 0,-17 1-1,-1 0 1,1-18-16,17 0 15,-17 0-15,35 0 16,-36 0-16,36-18 16,-18 0-16,-17 1 15,0-1-15,-18 1 16,17-1-16,-17 0 16,0 1-16,0-1 15,0 0 1</inkml:trace>
  <inkml:trace contextRef="#ctx0" brushRef="#br0" timeOffset="-211568.7">4004 2205 0,'0'0'0,"0"35"15,0-17-15,0 35 16,0-18-16,0-17 16,0 17-16,0-17 15,0-1 1,0 18-1,0-17 1,0-36 78,0 1-79,35-1-15,-35 1 16,0-1-16,0-17 16,18 35-16,0-18 15,-18-17-15,17 17 16,1 0-16,0-17 31,-1 35-31,1-18 16,-1 18-16,1 0 31,0 0-31,-1-17 16,1 17-1,0 0 1,17 0 0,-17 0-1,-1 35 1,1-35-16,-18 18 15,0 17-15,0-17 16,0 17 0,0-17-16,0-1 15,0 1-15,0 0 16,0-1-16,0 1 16,0-1-16,0 1 31,17-18 94,1 0-94,0 0 0,-18-18 1</inkml:trace>
  <inkml:trace contextRef="#ctx0" brushRef="#br0" timeOffset="-210805.77">4551 2187 0,'17'18'31,"-17"-1"-31,0 1 16,0 0-1,18-1-15,-18 54 16,0-53 0,0 17-1,18-17 1,-18-1-16,0 1 0,0-1 16,17-17 93,1 0-78,0 0-31,-1 0 16,1 0-16,17-35 0,-35 18 15,0-1 1,0 0 15</inkml:trace>
  <inkml:trace contextRef="#ctx0" brushRef="#br0" timeOffset="-210359.88">4551 1905 0,'17'0'110</inkml:trace>
  <inkml:trace contextRef="#ctx0" brushRef="#br0" timeOffset="-209435.87">5027 1887 0,'-18'106'31,"18"-71"-31,0 1 16,0-1-16,0-17 15,0-1 1,0 19-16,0-19 0,0 18 16,0-17-1,0 0 1,0-1-16,0 19 0,0-19 15,0 1 1,0 0-16,0-1 31,0 1 16,18-18-16,-18 18-15,18-1-16,17-17 16,-17 0-1,-1 0-15,1 0 16,0 0-16,17 0 16,-18 0-1,1 0-15,17-17 16,1 17-1,-19-18-15,1 0 16,0 18-16,-18-17 16,17 17-16,1 0 15,-18-18-15,18 18 16</inkml:trace>
  <inkml:trace contextRef="#ctx0" brushRef="#br0" timeOffset="-208519.85">4904 2258 0,'17'0'172,"19"0"-172,-1 0 0,18 0 15,35 0 1,-35 0-16,-18 0 16,0 0-16,-17 0 0,17 0 15,-17 0 1,0 0-16,-1 0 31,1 0 0</inkml:trace>
  <inkml:trace contextRef="#ctx0" brushRef="#br0" timeOffset="-206974.09">7408 1782 0,'-17'0'78,"-1"0"-78,0 0 16,-17-18-16,-18 18 16,0-18-16,-35 18 15,18 0-15,-1 0 16,-17 0-16,35 0 15,0 0 1,18 0-16,-1 0 16,19 0-1,-1 0 1,18 18-16,-17 0 0,17-1 16,-18 18-16,0-35 15,1 36 1,-1-1-16,0 0 15,-17 18 1,35-35 0,0-1-16,-18 19 15,18-1 1,-17-35-16,17 53 31,0-35-31,0 17 16,0-18-16,0 1 15,0 0 1,35-18-16,-35 17 16,35-17-16,-17 0 15,35 18-15,-35-18 16,17 18 0,35-18-16,1 0 15,17 0-15,-17 0 16,-36 0-16,0 0 0,-17 0 15,-1-18 1,-17 0 15,18 18-31,-18-17 16</inkml:trace>
  <inkml:trace contextRef="#ctx0" brushRef="#br0" timeOffset="-206011.2">7214 2117 0,'0'0'16,"-17"17"-1,-1-17-15,18 18 16,0 0-16,0-1 31,0 1 0,0-1-15,0 1-16,0 0 31,18-18-31,-18 17 16,53 1-1,-36-18-15,1 18 16,17-18-16,-17 0 16,-1 0 15,1 0-15,-18-18-16,18 18 15,-18-18-15,17 1 16,1-1-1,-18-17 1,0 17 0,0 1-1,0-1-15,-18 0 16,-17 1 0,17-1-1,-17 18-15,0 0 16,0 0-16,-18-18 15,35 18-15,-17 0 16,17 0-16,0 0 16,1 0-16,-1 0 15,1 0 1,34 0 46</inkml:trace>
  <inkml:trace contextRef="#ctx0" brushRef="#br0" timeOffset="-204744.16">7514 2170 0,'0'17'15,"0"1"1,0-1-16,0 1 31,0 17-15,0-52 156,0-1-172,0 0 15,0 1-15,18-18 16,-1 17-1,1 0-15,0-17 32,-1 35-32,1 0 31,0 0-15,-1 0-1,1 0 1,17 0-1,18 18 1,0 35 0,-53-36-1,0 1-15,0-1 16,-18 19 0,1-36-16,17 17 15,-18 1 1,18-36 78,0 1-79,0-1-15,18-17 16,-18 17-16,17 1 15,1-1-15,0 0 16</inkml:trace>
  <inkml:trace contextRef="#ctx0" brushRef="#br0" timeOffset="-204431.08">7902 2170 0,'0'0'0,"18"105"15,0-87 1,-1 0-16,-17-1 16,0 1-1,18-18 63,-18-18-62,0 1 0</inkml:trace>
  <inkml:trace contextRef="#ctx0" brushRef="#br0" timeOffset="-203719.02">8096 2170 0,'0'17'31,"0"54"-31,0-54 0,0 1 16,0 0-1,0-1-15,0 1 16,0-36 93,0 1-109,0-1 0,0 0 16,0 1-1,0-1-15,0 0 16,0 1 0,0-1-16,0 1 15</inkml:trace>
  <inkml:trace contextRef="#ctx0" brushRef="#br0" timeOffset="-203241.39">8202 2134 0,'18'18'0,"-18"0"16,0-1-1,0 18-15,0-17 16,0 0-16,0-1 15,0-34 157,17-1-156,-17 0 0,18 18-1,-18-17 1,18 17 15</inkml:trace>
  <inkml:trace contextRef="#ctx0" brushRef="#br0" timeOffset="-201877.94">8273 2152 0,'17'-18'94,"1"1"-79,0 17-15,17 0 16,0 0-16,-17 0 0,17 0 16,-17 0-1,-1 0-15,1 0 16,0 0-16,-1 0 15,1 17 17,-18 1-17,0 17-15,0-17 16,0 17-16,0-17 0,0-1 16,0 36-1,0-35 1,0 17-1,17-52 110,1 17-125</inkml:trace>
  <inkml:trace contextRef="#ctx0" brushRef="#br0" timeOffset="-200514.5">8749 2134 0,'0'0'0,"-18"0"0,18 18 31,0 0-31,-17 17 0,17-18 16,0 1-1,0 0 1,0-1-16,0 19 16,0-19-16,0 1 15,0 0 1,17-18 15,19 0 0,-19 0 1,18 0-17,-17-18 1,-18 0-16,18 1 15</inkml:trace>
  <inkml:trace contextRef="#ctx0" brushRef="#br0" timeOffset="-200055.73">8802 1976 0</inkml:trace>
  <inkml:trace contextRef="#ctx0" brushRef="#br0" timeOffset="-199437.22">9137 2028 0,'0'53'0,"0"36"16,0-54 0,0 71-16,0-71 15,0 71 1,0-89-1,0 1-15,0 17 16,0-17 15,35-18 32,36 0-48,-1 0 1,-17 0-16,-17 0 16,16 0-16,1 0 15,-35-18-15,0 18 16,-1-17 0</inkml:trace>
  <inkml:trace contextRef="#ctx0" brushRef="#br0" timeOffset="-198434.98">8943 2152 0,'35'0'109,"53"0"-109,-35 0 16,0 0-16,0 0 16,0 0-16,-35 0 15,-1 0 1,1 0 78,0 0-79,-1 0 1</inkml:trace>
  <inkml:trace contextRef="#ctx0" brushRef="#br0" timeOffset="-194224.49">4480 3228 0,'0'0'0,"18"123"0,0-70 0,-1 35 16,-17-17-16,18 35 15,-18 17-15,0-52 16,0-36-16,35 18 16,-35 18-1,0-18 1,18 35-16,-1 0 15,-17 0 1,0-17 0,0-1-1,0-52 1,0 17-16,0-17 16,0 17 15,0-17-31,0-1 15,18-52 110,-18 17-109,0 1 0</inkml:trace>
  <inkml:trace contextRef="#ctx0" brushRef="#br0" timeOffset="-193263.47">4163 4163 0,'35'0'15,"-17"0"1,17 0 0,0 0-16,18 0 15,-18 0-15,1 0 16,17 0-16,0 0 16,-18 0-1,106 0-15,141 0 16,-158 0-16,-1 0 15,54 0-15,69 0 16,-157 0 0,16 0-1,-52 0-15,0 0 16,-17 0-16,17 0 0,176 0 31,18 17-15,-159-17-1,-17 0-15,34 0 0,-52 0 16,0 0-16,0 0 16,-18 0-16,1 0 15,-1 0-15,0 0 16,0 0-16,36 0 16,70 0-16,-17 18 15,34 0-15,-52-1 16,35-17-16,-52 18 15,-37-18-15,-34 0 16</inkml:trace>
  <inkml:trace contextRef="#ctx0" brushRef="#br0" timeOffset="-191062.47">4621 4145 0,'18'0'15,"17"-17"-15,-17 17 16,0-18-16,35 0 16,-36 18-1,1-17-15,17-1 0,0 18 16,-17-18-1,0 18-15,17 0 16,-17-17 0,17 17-16,0-18 15,0 18-15,1-35 16,-1 17-16,35 18 16,-17-18-1,-17-17-15,-1 35 0,0-53 16,1 53-1,16-35-15,-16 0 16,-1-1-16,0 19 16,-17-18-16,17 17 15,-35 0-15,35 1 0,-35-1 16,18 18 0,-18-18-16,35 18 0,-17-17 15,0 17 16,17-18-15,-35 0-16,18 18 16,-1 0-1,-17-17-15,18 17 16,-1 0-16,1 0 62,-18-18-62</inkml:trace>
  <inkml:trace contextRef="#ctx0" brushRef="#br0" timeOffset="-188763.27">7726 3563 0,'0'18'0,"35"-1"31,-17 1-31,17 17 16,0-17-16,1 0 15,-19-18-15,36 35 16,18 18-16,105-18 16,-123 0-1,18 1-15,-1-1 16,36 0-16,-88-35 15,-1 18-15,1-18 16,-1 0 0,-17 17-1,18 1-15,17-18 16,-17 35 0,17-35-16,18 36 0,-17-19 15,-19-17 1,1 18 31,-1 0-16</inkml:trace>
  <inkml:trace contextRef="#ctx0" brushRef="#br0" timeOffset="-187476.7">8837 4251 0,'0'0'15,"35"0"157</inkml:trace>
  <inkml:trace contextRef="#ctx0" brushRef="#br0" timeOffset="-186546.86">7920 4251 0,'35'0'31,"-17"0"-31,17 0 16,-17 0-16,52 0 15,-17 0-15,-18 0 16,36 0-16,0 0 16,-1 0-16,-4039 0 15,8079 0 1,-4092 0-16,-1 0 0,54 0 31,-18 0-31,18 0 16,-19 0-16,1 0 15,18 0-15,-1 0 16,-34 0-16,-1 0 16,0 0-1,-17 0 1,0 0-1,-1 0-15,1 0 16,17 0 0,0 0-16,1 0 15,-1 0 1,36 0-16</inkml:trace>
  <inkml:trace contextRef="#ctx0" brushRef="#br0" timeOffset="-158218.02">11677 9966 0,'-18'0'125,"-17"-35"-94,17 35-31,1-18 16,-19 0-16,19 18 15,-1-17-15,-17-1 16,17 18-16,1 0 16,-1 0-1,18-18-15,-18 18 16,1 0-1,-1-17 1,-17-1 0,17 18-16,1 0 15,-1 0-15,0 0 16,1-17 0,-1 17-1,0 0 1,1 0 15,-1 0-15,-17 0-1,35-18-15,-18 18 16,0-18-16,1 18 16,-18-17-1,17 17 1,0 0-1,1 0-15,-1 0 16,0 0 0,1 0-1,-1 0-15,0 0 16,1 0-16,-1 0 16,1 0-1,-19 0 1,19 0-1,-1 0-15,0 0 16,18 17 0,-17 1-16,-19 0 31,19-1-15,17 1-1,0-1-15,-18 1 16,18 0-1,-17 17-15,17-17 16,0-1 0,-18 1-16,18 35 15,-18-35 1,18 34 0,0-16-16,0-19 15,0 36 1,0-17-1,0-19 1,0 1-16,18 17 31,-18-17-31,0-1 0,18 1 16,-18 0 0,0-1-16,35 36 31,-35-35-16,35 17 1,0 36 0,-35-36-16,36 0 15,-19-17 1,19 0-16,87 70 31,-105-71-31,35 19 16,-1-36-16,-34 0 15,0 17 17,-1-17-17,1 0 1,17 18-16,1-18 16,-19 0-16,19 0 15,-19 0 1,1 0-1,-1 0 1,1 0 0,0 0-16,-1 0 15,19-18 1,-19 1 0,1-1-16,0 18 0,17-35 31,0 17-31,0-17 15,-17 17-15,0 1 16,17-1 0,-17 0-1,-1 1 1,-17-1 0,18 18-16,-18-18 0,0-17 15,18 17 1,-18 1-1,17-1-15,-17-17 16,0 0-16,0 17 16,18 0-16,-18-35 15,17 0 1,-17 18 0,0 0-16,0 17 15,0-52 1,0-1-1,0 18 1,0-17 0,-17 17-1,-1-18 1,18 54 0,-17-1 77,-19 18-77,19-18 0,-1 18-1,-35 0 1,35 0-16,1 0 15,-1 0 1,0 18 15,18 0-15,-17-1 0,17 1-16,0-36 562,17 18-546,54 0-16,-36-17 15</inkml:trace>
  <inkml:trace contextRef="#ctx0" brushRef="#br0" timeOffset="-155528.7">13070 10742 0,'18'0'140,"0"0"-124,-1 0-16,19 0 15,17 0-15,17 0 16,-17 0 0,18 0-1,-36 0-15,-18 0 16,1 0-16,-53 0 172,-53 0-157,17 0 1,36 0 0,-18 0-16,0 0 15,18 0-15,52 0 141,1 0-125,0 0-1,35 0-15,-18 0 16,-18 0-16,19 0 15,-19 0 1</inkml:trace>
  <inkml:trace contextRef="#ctx0" brushRef="#br0" timeOffset="-145177.22">13794 8784 0,'-18'0'0,"-17"0"94,17 0-94,0 0 16,18 18-16,-17-18 15,-1 17 1,0-17-1,1 36 1,-1-19 0,18 1-16,-17 0 15,17 17 1,0-17 0,0 17-1,0 0 1,0 0-1,17-35 1,1 36-16,17-19 16,-17 1-1,88 17-15,-53 1 16,-1-19-16,1 1 16,0 17-16,-17-35 15,34 35 1,-17-35-16,18 18 15,-18-18 1,-36 0 0,1 0-16,-1-18 15,-17 1 1,0-1-16,18 0 16,-18 1-16,0-1 15,0 1-15,0-19 16,-18-17-1,-17 18 1,-35-36 15,-1 19-15,36 52-16,17 0 16,0-18-1,1 18-15,17-18 0,-18 18 16,1-17 15,-1 17-15,0 0-1,1 0 1,17-18-16,-18 18 16,-17 0-1,-36 0 16,54 0-31,-1 0 32,0 0-17,1 0 1,52 0 109,-17 0-109,17 0-16</inkml:trace>
  <inkml:trace contextRef="#ctx0" brushRef="#br0" timeOffset="-143747.16">17039 8872 0,'-17'0'31,"17"18"-31,-18 17 15,18 1-15,0-1 16,0 18 0,0-36-16,18 19 15,-18-1-15,17 36 16,1-36 0,-18 0-1,0-17 1,17-18 31,1 0-16,0 0-15,-1 0-1,1 0-15,0 0 16,-1-18-16,1 18 15,-18-18 1</inkml:trace>
  <inkml:trace contextRef="#ctx0" brushRef="#br0" timeOffset="-142619.86">17498 8925 0,'-53'0'31,"35"0"-31,1 0 16,-19 18-1,36 0-15,-35-1 16,35 1 0,-35-1-16,35 19 15,0-19 1,0 1 0,0 0 15,0-1-16,0 1-15,17 0 16,19-1 0,17-17-16,-1 36 15,-16-36-15,17 17 0,35 1 32,-35-18-17,-36 17 1,1-17 15,0-17-15,-18-18-1,17 17 1,-17 0-16,0 1 16,0-1-1,0 0-15,0 1 16,0-1-16,0 0 15,0 1 1,0-1-16,-17-17 16,-19 0-16,-16-1 31,-37 19-15,54 17-16,17 0 15,1 0 16,-1 0 16,53 35 47</inkml:trace>
  <inkml:trace contextRef="#ctx0" brushRef="#br0" timeOffset="-141415.46">17851 8890 0,'0'0'0,"-36"0"15,36 18-15,-17-18 16,17 17-16,-18-17 15,18 18-15,0 0 16,-18-18-16,18 17 16,0 1-16,0-1 15,0 1 1,0 0 0,0 17-1,0-17 1,18-1-1,17 19 1,-17-36-16,-18 17 16,35 1-1,-17 0-15,-1-18 16,19 17-16,-19-17 16,19 18-16,17-1 31,0 1-31,-1 0 15,-34-18 32,0 0-31,-1 0-16,1 0 16,0 0-1,-1-18-15,19 0 16,-36 1-1,17-1 1,1 1-16,-18-1 16,17-35-1,-17 18 1,-17-36 15,-18 36-15,-18 17-16,0-17 15,-18 0-15,36 35 16,17-18-16,-17 18 16,35-18-16,-18 18 15,1 0 1,-1 0 0,0 0-1,-17-17 1,-18 17-1,18 0 1,17 0-16,1 0 16,-1 17-1,0-17 1,18 18-16,0 0 16,0 17-1,0 0-15</inkml:trace>
  <inkml:trace contextRef="#ctx0" brushRef="#br0" timeOffset="-126606.39">11430 8696 0,'0'35'47,"0"-17"-47,0 0 0,0 17 15,0 0-15,0 18 16,18-18-16,-18 1 16,0-1-1,0 88 16,0-70-31,0-17 16,0-19-16,0 18 16,17 1-16,-17-19 15,0 1 1,0 0 0,0-36 296</inkml:trace>
  <inkml:trace contextRef="#ctx0" brushRef="#br0" timeOffset="-125035.27">11236 9102 0,'0'17'94,"0"19"-63,18-19-31,-18 19 15,17-36-15,-17 17 16,18 18-16,0-17 16,-18 17-16,0-17 15,17-18-15,1 18 16,-18-1-16,0 1 16,17 0-1,-17-1 1,0 1-16,18-18 0,-18 17 31,18-17 63,-18-17-63,17 17-15,-17-18-1,0 1 1,18 17 0,-18-18-1,18 18 79,-18-18-78,17 1-16,1-1 15,-18 0 1,18 1-16,-1-1 0,-17 0 15,18-17-15,-1 18 16,-17-1-16,36 0 16,-19 1-16,1-1 15,0 0 1,-1 1-16,1 17 16,0 0-16,-1 0 15,1 0-15,0 0 16,-1 0-16,-17-18 15,18 18-15,-18-18 188,0 1-172,35-1-1</inkml:trace>
  <inkml:trace contextRef="#ctx0" brushRef="#br0" timeOffset="-120164.99">13176 10901 0,'0'17'62,"0"19"-62,0 17 16,0 0-16,0-1 15,0 37-15,0-36 16,0 0-16,0 17 16,0 1-16,0-18 15,0 52 1,0-69 0,0 17-16,0-18 0,0 0 15,0 0-15,0 1 16,0-19-1,0 1 32,0 0-15,0-36 46,0-53-47,0 19-31,0 16 16,0 1-16,0-18 15,0-18-15</inkml:trace>
  <inkml:trace contextRef="#ctx0" brushRef="#br0" timeOffset="-118172.45">13123 10883 0,'0'0'0,"0"18"0,-17-1 16,-1 1-16,18 0 16,-18-1-16,1 1 15,17 0 1,-18-18 0,18 35-16,-17-17 15,-1-1 1,0 1-1,18-1 1,0 1 15,0 0 1,-17-18-17,34-18 79,1 0-78,35-34-16,-36 34 15,19-17-15,-19 17 16,1 0-1,17-35-15,-17 36 16,0-1-16,-1 1 16,-17-1-16,18 0 15,-18 54 204,17-36-219,-17 17 16,18 1-16,-18-1 15,18-17 1,-18 18-16,17 17 0,1-17 16,-18 0-16,18-18 15,-1 35-15,1-17 31,0-18 298,17 0-314</inkml:trace>
  <inkml:trace contextRef="#ctx0" brushRef="#br0" timeOffset="-115925.14">15046 10583 0,'0'18'15,"0"0"-15,18 17 16,-18-17 0,35 52-1,-35-35-15,18 1 16,17 17-16,-35-18 16,17-18-16,-17 19 15,18 17-15,0-18 16,-18 0-1,17 18-15,-17-35 16,18 35-16,-18-36 16,0 19-16,18 17 15,-1-1-15,1-16 16,-18-1-16,0 0 16,18 1-16,-1-19 15,-17 1 1,0-1-16,0 1 15,0 0 1,0-1 15,0-34 63,0-1-78,0 0-1,0-17 1,0 18 0,0-19-1</inkml:trace>
  <inkml:trace contextRef="#ctx0" brushRef="#br0" timeOffset="-113916.55">15064 10619 0,'-18'35'47,"-17"-17"-32,35 17 1,-18 0 0,0 0-16,18-17 15,-17 0 1,17-1-16,-18 1 16,0 17-1,18-17 1,-17-1 15,17 1-15,0-36 109,17-17-110,-17 18 1,18-1-16,-18 0 0,18-17 16,-18 17-16,17 1 15,-17-1-15,0 0 16,18-17-1,-18 18 1,18 17 0,-18-18-1,17 18 220,1 0-204,17 35-31,1-17 16,-1-1-16,18 19 15,-18-36-15,36 17 16,-36 1-16,18 0 15,0-18-15,0 17 16,0-17 0,-53-17 249,0-1-233,17 18-32,1-18 15,-1 1-15</inkml:trace>
  <inkml:trace contextRef="#ctx0" brushRef="#br0" timeOffset="-109563.28">14340 8996 0,'18'0'47,"0"0"-47,-1 0 15,1 0-15,35 0 16,-35 0-16,34 0 16,-16 0-16,-1 0 15,0 0-15,18 0 16,-18 0-16,1 0 16,17 0-16,17 0 15,-17 0-15,18 17 16,17-17-16,18 0 15,0 0 1,17 0-16,1 0 0,-19 0 16,1 18-16,35-18 15,-123 0 1,17 0-16,-17 0 31,-1 0-31,1 0 16,0 0-16,-1 0 0,1 0 15,0 0 1,-1 0 0,1 0-1,0 0 1,-1 0 15,1 0-15,-1 0-1,1 0 1,0 0 31,-1 0-31,1 0-16,35 0 15,-18 0 48,1 0-48,-1 0-15,18 0 16,0 0-16,0 0 16,-1 18-16,-34-18 15,-18-18 95,0 0-110,-18 18 15,-34-35-15,-19 18 0,-35-19 16,53 19-1,-53-19-15,71 19 16,-18-1-16,18 18 16,0 0-16,17-18 15,0 18-15,36 0 188,53 0-173,-1 18-15,-17 0 16,0 17-16,-18-17 16,36-1-16,-1 19 15,1-1-15,-18-35 16,0 17 0,-18-17-16,0 18 15,-17 0 1,-36-18 78,1 0-63,-1 17-16,0-17 1,18 18 0,-17-18-16,-1 18 15,0-18-15,1 17 16,-1 1-16,18 0 16,-17-18-16,17 17 31,-18-17-31,0 0 15,1 18 17,-1-18-32,0 35 31,1-35-31,17 18 16,0-1 30,0 1-46,17-18 32,1 0 15</inkml:trace>
  <inkml:trace contextRef="#ctx0" brushRef="#br0" timeOffset="-87606.69">13353 8837 0,'0'18'94,"0"17"-78,0 0-16,0-17 15,0 35-15,0-18 16,0 18-16,0 0 16,0-35-16,0 35 15,17-1 1,-17-34-16,0 35 31,0-35 32,18-18 108,-18-18-155,35-35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920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72.86527" units="1/cm"/>
          <inkml:channelProperty channel="Y" name="resolution" value="36.48649" units="1/cm"/>
          <inkml:channelProperty channel="T" name="resolution" value="1" units="1/dev"/>
        </inkml:channelProperties>
      </inkml:inkSource>
      <inkml:timestamp xml:id="ts0" timeString="2022-11-03T22:19:06.35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673 9031 0,'18'0'31,"-1"0"-31,1 0 16,35 0-16,0 0 15,88 0 1,-88 0-1,0 0-15,17 0 32,-17 0-32,-35 0 15,17 0-15,-17 0 16,17 0-16,-17 0 16,70 0 15,-53 0-31,0 0 0,-17 0 15,0 18 1,17-18-16,-18 0 16,1 0-16,-18 17 109,0 1-109,18 17 16,-18 1-1,17-19-15,-17 36 16,18 0-16,0 18 0,-1-1 16,-17 1-1,18-18-15,-18 17 0,18 36 16,-1 0-16,-17-18 15,18 18 1,-18-36-16,0 1 16,18-18-16,-18 17 15,0 36-15,0-35 16,-4057 17 0,8131-35-16,-4056 18 15,-18 87 1,0-122-1,0-1-15,0 0 16,0 18-16,0-35 16,0-1-16,0 1 15,0 35-15,0-18 16,0 0 0,0 18-1,0 71 16,0-71-31,0-18 0,0 18 16,0 53 0,0-71-1,0-17-15,0-1 16,0 1 0,-18-18 327,-70 0-327,-88 0-16,17 0 16,-35 0-16,-159 0 15,124 0-15,17 0 16,36-18-16,70 18 15,35 0-15,36 0 16,17 0 31,1 0-47,-19 0 16,-16 0-1,16 0-15,-34 0 16,52 0-16,0 0 15,18-17 142,18 17-142</inkml:trace>
  <inkml:trace contextRef="#ctx0" brushRef="#br0" timeOffset="1969.89">10866 9172 0,'0'-17'94,"0"-1"-63,-18 18-15,-17-18-1,-1 1-15,-17 17 16,1-18-16,-19 18 16,18 0-16,18-18 0,0 18 15,-1 0 1,-34 0 0,17 0-1,0 18 1,18-18-16,-1 18 15,19 17-15,-19-35 0,36 18 16,-17-1-16,-1 1 16,0 0-1,18-1-15,-17 1 0,17-1 16,0 1 0,0 35-1,0 0 1,0 0-1,17-18 1,36 0 0,-35-17-16,17 17 15,71 36-15,-35-36 16,-18-17-16,-18-1 16,-17 1-16,17-18 15,-18 0 1,1 0-1,35 0 1,-35 0-16,17 0 16,-17 0-16,-1 0 15,1 0 1,-1 0 31,19 0 93,34-35-124</inkml:trace>
  <inkml:trace contextRef="#ctx0" brushRef="#br0" timeOffset="3183.72">11448 9260 0,'0'0'0,"-71"0"32,18 18-32,0-18 15,18 18-15,-36-1 16,54 1-1,-54 0 1,36 17 0,0-17-1,17-1-15,18 1 16,0-1 15,0 1 0,0 17-15,0-17 0,0 0-1,0-1 1,0 1 0,18 0-16,-1-18 15,1 17 1,0-17-16,-1 18 15,18-1-15,1-17 16,17 0 0,17 18-16,-34-18 15,-1 0 1,-18 0 15,1 0-15,-18-18-16,18 18 15,-18-17 1,17 17-16,-17-18 16,18 1-16,-18-19 15,18-17 1,-18 36-16,0-19 16,0 19-1,0-1-15,0 1 16,-18-1-1,0 0 1,-17 1-16,17-1 16,-87-53-16,69 71 15,1-35-15,17 35 16,18-17 0,-17 17-1,17-18 1,0 0-1,17 18 79,1 0-78</inkml:trace>
  <inkml:trace contextRef="#ctx0" brushRef="#br0" timeOffset="4472.2">12453 9225 0,'0'0'0,"-18"0"15,1 0 1,-107 0 0,36 18-16,35-18 15,18 0 1,17 0-16,-17 0 15,17 0 1,1 0 15,-1 17 16,0-17-47,18 18 16,0 0-16,-17-18 15,17 17-15,0 1 16,0 0 0,0-1-16,0 1 31,0 17-15,17-35-16,36 18 15,-17-1-15,52 1 16,-35-18-16,17 18 15,-34-18-15,-19 0 16,1 17-16,-1-17 16,-17 18 109,0 0-125,0-1 31,-17 19-15,-18-36-16,17 0 15,-17 0-15,17 0 16,-17 0-16,-1 0 15,-16 0-15,-1 0 16,-36 0 0,72 0-1,-1-18-15,36 18 141,35 0-125,-36 0-1,19 0 1,-1 0-1,-17 0-15,34 0 16</inkml:trace>
  <inkml:trace contextRef="#ctx0" brushRef="#br0" timeOffset="5335.72">12841 8872 0,'0'0'0,"0"36"0,0-1 0,0 0 15,0-17 1,0 35-16,0-36 15,0 36-15,0-17 16,0 17-16,0-1 16,0 1-16,0 0 15,0-17-15,0-19 16,0 36-16,0-18 16,0-17-16,0 0 15,18-1-15,-18 1 16,0 0-16,0-1 15,17 1-15,-17 17 16,0-17 0,18-18 62,35 0-63,0 0-15,0 0 16,0 0-16,-18 0 16,0-36-16,1 19 15,34-36 1,-52 18-16,-18 17 31,-18 18 0,0 0-31</inkml:trace>
  <inkml:trace contextRef="#ctx0" brushRef="#br0" timeOffset="6196.55">12682 9190 0,'71'0'62,"-1"0"-46,125 0-1,-107 0 1,18 0-16,-54 0 0,72 0 16,-1 18-16,-70-18 15,0 0-15,-35 0 16,-71 0 93,-53 35-93</inkml:trace>
  <inkml:trace contextRef="#ctx0" brushRef="#br0" timeOffset="13212.53">8784 7144 0,'35'0'47,"36"0"-31,35 0-1,123 17-15,-17 1 16,88 17-16,105 18 0,89 18 16,71-1-16,228 36 15,-246-53-15,0 18 16,-212-54 0,71 1-16,-177-18 15,-35 0 1,-123 0-1,-54 0 1,36 0 0,36 0-1,-1 0-15,-18 0 16,-17 0-16,0 0 16,-18 0-16,-17 0 15</inkml:trace>
  <inkml:trace contextRef="#ctx0" brushRef="#br0" timeOffset="29765.69">2293 14305 0,'0'35'62,"-18"1"-46,1-1-16,-1 36 16,18-1-16,0-17 15,0 18-15,0 87 32,-18 1-17,18-124-15,0 1 16,-17-1-16,17 18 15,0-18 1,0 0-16,0-17 16,0 0-16,0 52 15,0-35 1,-18-17-16,18 70 16,0-17-1,-17-36 1,17-17-16,0 17 15,0-17 1,0-1-16,0 1 16,0 0-1,0-1 32,17-17-31,54 0-16,35 0 15,35 18-15,53-18 16,-18 0-16,36 0 16,-1 0-16,89 18 15,-70-18-15,-1 17 16,36 1-16,17-18 16,-71 0-16,-17 0 15,0 0 1,-17 0-16,70 17 0,-71 1 15,18 17-15,-88-35 16,494 53 15,-177 0-15,-282-53-16,-17 18 16,123-18-1,-177 0-15,1 0 16,88 0-1,-71 0 1,-71 0 0,1-18-1,0 18 1,17-17 0,-17 17-16,-18-18 15,17 0 1,1 1-16,-1-1 15,-17-17 17,0-1-17,0 19-15,0-1 0,0-17 16,0 0 0,-17-18-16,-18 0 0,17 18 31,-35-36-31,-35-70 15,53 35 1,-1 0 0,36 89-16,-17-36 15,17 35-15,-18-35 16,18 18 0,-18 17-16,18 0 0,0 1 15,0-18-15,0 17 16,0-17-1,0 17-15,0 0 16,0 1-16,0-1 16,0-17-1,0 17 1,0 1-16,0-1 16,0-17-1,18-1 1,-18 19-16,0-36 15,0 35-15,0 1 16,0-19 0,18 36 15,-18-17-15,0-1 15,0 0-16,0 1 32,0-19-31,-18 19-16,18-1 16,0 1-1,0-1 1,-35 18 124,17 0-124,-53 0-16,36 0 16,-35 0-16,-19 0 15,37 0 1,-195 0 0,123-18-16,-264 1 31,53-1-31,106 18 0,123 0 15,18 0 1,-106 0 0,-36-35-1,124 17 1,36 18-16,-18 0 16,35-18-16,17 18 15,1 0-15,0 0 16,-18 0-16,0 0 15,0 0 1,0 0-16,-53 0 16,71 0-16,0 0 15,-18 0 1,18 0-16,17 0 16,-70 0-16,17 0 15,-35 0-15,1 0 16,-19-17-16,-52-19 15,70 36-15,-18-17 16,1 17-16,70 0 16,0-18-1,0 1-15,0 17 16,36 0-16,-19 0 16,1-18-16,-35 18 15,-54-18 1,54 18-16,-36 0 15,53-17-15,-35 17 16,-18-18-16,53 0 16,0 1-1,-88 17 1,88 0-16,-53 0 31,-17 0-15,87 0-16,-17 0 15,18 0-15,17 0 16,1 0-16,-18 0 16,17 0 15,0 0-15,1 0-16,34 0 156,1 0-141,0 0 1,-1 0-16,1 17 31,-18 1-15,17 0 0,-17-1-16,18 1 15,0 17-15,-18-17 16,17 17-1,1-17-15,-18-1 16,0 1-16,0 0 16,0-1-1,0 1-15,0 0 16,0-1-16,0 1 16,0 0-16,0-1 0,0 1 15,0-1 1,0 1-16,0 17 15,0-17-15,0 0 16,0-1-16,0 1 16,0 0-16,0-1 15,0 1 1,0-1-16,0 1 16,0 0-1,0-1-15,0 1 16,0 0 15,0-1 0,0 1 1,18-18-17,-1 0 1,1 0-1,17 18 1,0-18-16,-17 0 16,0 0-16,-1 0 31</inkml:trace>
  <inkml:trace contextRef="#ctx0" brushRef="#br0" timeOffset="40570.04">12047 5768 0,'18'0'78,"0"-18"-63,35-35-15,35 0 16,-35 1-16,0-19 16,52-17-16,-16 0 15,-1-18-15,0 18 16,18-18-16,-53 18 16,17 35-16,-17-36 15,0-16-15,18 16 16,-1 1-16,-34 35 15,34-53-15,18-35 16,-35 0-16,53-88 31,-53 158-31,-18-34 0,18-1 16,-35 53-16,-18 35 16,0 0-16,17 1 31</inkml:trace>
  <inkml:trace contextRef="#ctx0" brushRef="#br0" timeOffset="42226.44">11748 5221 0,'0'18'0,"17"17"16,-17-17-16,18 17 15,-1 36 1,1-54 0,0 18-16,-18 18 15,35 18 1,-17-36-16,-18 36 31,0-18-31,17-53 0,-17 35 16,0-17 15,18 17-15,-18-18-16,0 1 78,18 0-47,-18-1-15,0 1-16,17 0 15,1-18 63,-18-18-78,17 18 16,1-18-16,17 1 16,1 17-1,-1-18-15,0 18 16,-17-18-16,70 1 16,-35 17-16,-35 0 15,34 0-15,-34 0 16,0 0-16,-18-18 15</inkml:trace>
  <inkml:trace contextRef="#ctx0" brushRef="#br0" timeOffset="120708">9031 5997 0,'0'0'0,"-18"0"16,1 0-1,-18 0 1,-18 0-16,17 0 16,19 0-16,-1 0 15,0 0 1,1 0-1,-1 0 17,1 0 77,-1 0-78,18 18-31,-18-1 32,1-17-17,17 18 1,-18 0 15,0-18-15,1 17-16,17 1 15,-18-18-15,0 18 16,-17-1 0,17 1-16,1 17 15,-1-35-15,18 18 16,0 0-1,0-1 17,0 1-1,0-1-15,0 1 15,0 0-31,18 17 15,-18 0-15,0 1 16,17-19-16,1 18 16,-18 1-16,0-1 15,18-17 1,-18 17-16,17 18 0,1-18 31,-18-17-31,18 17 16,-18 0-1,0-17-15,0 0 16,0 17 0,0 0-1,0-17 17,0-1-32,0 19 15,0-19 1,0 1-1,0 0-15,0-1 16,0 19 0,0-19-1,0 18 1,0-17 0,0 0-1,0 17 1,0 0-1,0-17 1,0 0 15,0-1 16,17-17-31,1 0-16,0 0 15,-1 0 1,36 0-16,0 0 16,35-17-1,53-1-15,-52 0 16,34 18 0,-17-17-1,-36 17-15,1 0 16,-36 0-16,18-18 15,-35 18 1,17 0 31,-17 0-31,-1 0-1,-17-18 48,0 1-48,0-1-15,0 0 16,0 1 0,0-1-16,0 1 15,-17-1 1,17 0-1,-18 1 1,18-1 0,0 0-16,-18 1 15,18-1-15,-35-70 16,35 53-16,0-18 16,-53-88 15,36 88-31,-1 17 15,0-17-15,18 1 0,-17 16 16,-1 19 0,0-19-16,-17-52 31,35 35-31,-17 53 16,-1-17-1,18-1-15,0 0 16,-18-17-1,1-18 1,17-35 0,-18 35 15,18 35-15,0 1 15,0-1-31,-18 18 94,1 0-94,-1 0 31,0 0-31,1 0 15,-18 0-15,-1 0 16,19 0-16,-1 0 16,0 0-16,-17 18 15,-18-1 1,35 1 0,1 0-1,-1-18 1,18 17-1,0 1-15,0 0 63,0-1-1,18-17 188</inkml:trace>
  <inkml:trace contextRef="#ctx0" brushRef="#br0" timeOffset="-62130.25">17357 8290 0,'0'0'0,"0"18"15,0 0-15,0 17 16,0-18-16,0 1 16,0 0-16,0 17 15,0 0-15,0-17 16,0 35-16,0 17 16,0-17-16,0 0 15,0 18 1,0-18-16,-18 35 15,-17 106 1,-1-88 0,19-36-1,-1 36-15,1-53 16,-1-18-16,18 1 16,-35 69-1,17-52 1,-17-17-16,17-1 15,0 18 1,18-36 0,0-34 140,0-1-140,0-17-16,0 17 15,0 1-15,0-1 16,0-17 15,0-18-31,-17 35 16</inkml:trace>
  <inkml:trace contextRef="#ctx0" brushRef="#br0" timeOffset="-60905.83">17004 9243 0,'0'17'63,"0"19"-63,18-1 15,-1 0-15,1 1 16,-18 34-16,17 1 16,1-18-16,-18-18 15,18 35-15,-18-17 16,17-17-16,-17 16 15,0-34 1,0 0-16,0-1 0,18-17 31,-18 18-15,0 0 0,0-1-16,0 1 46,0 0-14,0-1-32,18-17 15,-18 18 1,17-36 125,-17 1-141,18-1 15,0-17 1,-1 35-16,1-18 15,-1-35-15,1 53 16,17-35-16,-17 0 16,17 17-1,1-17-15,-1-1 0,-18 19 16,19-36 0,-1 35-16,-17 1 0,-1-19 15,19 1 16,-19 17-31,1 18 16,-18-17 0,0-1 202,18 18-202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920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72.86527" units="1/cm"/>
          <inkml:channelProperty channel="Y" name="resolution" value="36.48649" units="1/cm"/>
          <inkml:channelProperty channel="T" name="resolution" value="1" units="1/dev"/>
        </inkml:channelProperties>
      </inkml:inkSource>
      <inkml:timestamp xml:id="ts0" timeString="2022-11-03T22:47:32.29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532 8026 0,'0'0'0,"17"0"15,-17-18 1,53 0-16,0 1 16,0 17-16,35-18 15,1 1 1,87 17-16,212 0 16,106 0-1,70 0 1,-176 0-1,-105 0-15,334 0 16,-158 0 0,-230 0-1,-35 0-15,35 0 16,-35 0-16,318 0 16,176 17 15,-494-17-31,-18 0 15,-17 0-15,35 0 16,-71 0-16,-34 0 16,122 0-1,-87 0-15,17 0 16,0 0-16,53 0 16,-35 0-16,-1 0 15,266 0 1,-248 0-1,1 0-15,-36 0 0,53 0 16,88 0 0,229 0-1,-317 0 1,-35 0 0,35 0-16,230 0 15,-266 0 1,1 0-16,35 0 0,-53 0 15,-17 0-15,34 0 16,231 0 15,-248 0-15,70-17-16,1-1 0,-36 18 16,18-18-16,36 18 15,-89 0-15,0 0 16,53 0-1,-141 0 1,-18 0-16,-17 0 16,-18-17 93,0-1-93,-18-17-1,0 17-15,1 0 16,-18-52-16,-1-54 16,36 54-1,-17-54-15,17-34 16,-18-266-1,18 248 1,0-18-16,0 17 16,0-140-16,0 158 0,0 18 15,0 0 1,0 53-16,0 17 16,0 36-16,0 17 15,0 1-15,-18 17 172,1 0-156,-1 0-1,0 0 32,1 0-31,-1 0-1,1 0-15,17-18 16,0 0 0,-18 1-16,18-1 15,-18-70 1,18 53 0,-17-1-16,17 19 15,-18 17-15</inkml:trace>
  <inkml:trace contextRef="#ctx0" brushRef="#br0" timeOffset="317.89">20620 4921 0,'-18'0'31,"1"0"47,17 18-62</inkml:trace>
  <inkml:trace contextRef="#ctx0" brushRef="#br0" timeOffset="2864.06">21026 4939 0,'0'0'0,"-36"0"0,19 0 15,-1 18-15,-17-18 16,-1 0-16,19 0 16,-18 0-1,-18 0-15,-18 0 16,1 0-16,17 17 0,-71-17 15,1 18 1,-18-1-16,-36 1 16,18-18-16,18 18 0,-35-1 15,17 1 1,-35 0-16,-194 17 16,-282-17 15,476-18-31,-18 0 15,-211 17 1,158 18-16,-229-35 16,265 0-1,-89 0-15,-122 18 16,87-18-16,88 0 16,36 0-1,-265 0 1,300 0-16,-124 0 15,124 0 1,-158 0 0,175 18-16,-70-18 0,71 17 15,-18-17 1,17 18-16,19-18 0,-54 0 16,71 0-1,0 0-15,17 18 16,-105-18-16,106 0 15,-54 0-15,36 0 16,-35 17-16,35 1 16,-1-18-16,-16 0 15,-36 18-15,53-18 16,-18 0-16,35 0 16,-34 0-16,34 0 15,-211 0 1,-35 0-1,211 0 1,18 0-16,-53 0 16,53-18-16,35 18 0,18 0 15,17 0-15,-35 0 16,18 0 0,53 0-16,-36 0 15,-52 0-15,87 0 16,-17 0-16,18 0 15,-18 0-15,-17 0 16,17 0-16,0 18 16,0-18-16,18 17 15,-18-17 1,0 18-16,35-18 16,1 0-16,-19 18 15,19-1 63,-1 1-62,18-1-16,-18 19 16,1-19-16,-1 54 15,0-18-15,1 0 0,-1 53 16,1-1-1,17-69 1,0 17 0,0-18-16,0 0 15,0 124 1,0-36 0,0-87-1,0 17-15,-18 17 0,18-17 16,0 18-1,0 34-15,-18-34 0,18 0 16,-17 158 0,-1-70-1,18-107 1,0-34 0,0 0-1,0-1 1,0 1 15,0 0-15,0-1-1,0 1-15,0 0 16,0 17-16,0 0 0,0-17 16,0-1-1,0 1 1,0 0 46,0 17-30,0 0-32,18 1 15,-1-36-15,-17 35 16,36 18-1,-19-18 1,1-17 0,-1-1-1,19-17 1,17 18-16,17 0 16,-17-18-1,229 17 1,-141-17-1,89 0 1,-71 0-16,105 18 16,-158-18-1,-18 18-15,71-18 16,-106 0 0,35 0-1,0 0 1,-17 17-1,35 18 1,-36-35 15,-52 0-31,-1 0 110,1 0-110,35 0 31,-18-17-31,53-1 16,-17 18-16,-36 0 15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920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72.86527" units="1/cm"/>
          <inkml:channelProperty channel="Y" name="resolution" value="36.48649" units="1/cm"/>
          <inkml:channelProperty channel="T" name="resolution" value="1" units="1/dev"/>
        </inkml:channelProperties>
      </inkml:inkSource>
      <inkml:timestamp xml:id="ts0" timeString="2022-11-03T22:25:25.85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018 8414 0,'17'0'47,"1"0"-31,17 0-16,18 0 16,0 0-16,35 0 15,53 0-15,-53 0 16,53 0-16,54 17 15,-37-17-15,19 18 16,-1-18-16,0 18 16,18-1-16,-17-17 15,-54 0-15,1 0 16,-36 0 0,-17 18-16,-1-18 15,-17 0-15,0 0 16,0 0-16,53 0 15,-36 0-15,-34 0 0,52 0 16,0 0-16,-18 0 16,54 0-1,-1 0-15,-34 0 16,34 0-16,1 18 16,-1-18-16,-17 17 15,194 1 1,-159-18-1,-71 0 1,-34 0-16,34 0 31,-35 0-15,-17 0-16,0 0 16,-1 0-16,1-18 15,0 1 1,17 17-1,-17 0-15,-1-18 16,1 18-16,0 0 94,-1 0 62,18 0-14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920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72.86527" units="1/cm"/>
          <inkml:channelProperty channel="Y" name="resolution" value="36.48649" units="1/cm"/>
          <inkml:channelProperty channel="T" name="resolution" value="1" units="1/dev"/>
        </inkml:channelProperties>
      </inkml:inkSource>
      <inkml:timestamp xml:id="ts0" timeString="2022-11-03T22:48:18.33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151 6244 0,'35'-17'78,"18"17"-78,17-18 16,89 0-16,-35 18 15,52-17-15,159 17 32,-141-18-32,0 18 0,-17 0 15,299-18 1,-35 18-1,141 0 1,-353 0-16,-17 0 16,335 0-1,-459 0 1,0 0 0,18 0-16,-53 0 15,-18-17-15,36 17 16,-19-18-1,1 18 1,-35 0-16,0 0 16,17 0 15,-17 0-15</inkml:trace>
  <inkml:trace contextRef="#ctx0" brushRef="#br0" timeOffset="15769.94">10178 10548 0,'-53'0'16,"-53"0"0,18 0-16,-142 0 15,-52 0-15,18-18 16,-19 18-1,-34-35-15,-18 35 16,17-17-16,177 17 0,35-18 16,53 18-1,-35 0 1,88 18 46,0-1-46,0 18 0,0 1-16,0-19 15,0 36-15,18-17 16,-1 16-16,-17 1 16,0 0-16,18 0 15,-18 18 1,0 70-16,0 71 15,18-36-15,-18 18 16,0-53 0,0 124-16,0 158 15,0-247 1,17 89-16,1-106 16,-18 17-16,0 18 15,0-53-15,0 36 0,0-36 16,0 0-1,0-53-15,0 53 16,0-35-16,0-18 16,0-17-16,0 123 31,0-71-31,0-35 0,0 18 16,-18-35-16,18 17 15,-17-17-15,17-1 16,-18 36-16,0-18 15,18-17 1,0-1-16,0 54 16,0-54-16,0 54 0,0-36 15,0 18 1,0 88 0,18-106 15,0-70-31,-1-18 31,19 0-31,52 0 31,106-36-31,-18 1 16,671-18 0,-212 53-1,282-35 1,-582 35-1,300 0 1,335 0 0,-476 18-1,-282-1 1,0-17-16,35 18 16,-36-1-16,107 1 15,-54-18-15,-17 18 16,35-18-16,212 0 15,-211 0-15,704 35 32,-722-35-17,-36 0-15,-17 0 0,53 0 16,-71 0-16,17 0 16,1 0-1,246 0-15,-299 0 16,0 0-16,35-18 15,-106 18-15,0-17 16,1 17 0,-19-18-16,18-17 15,-17 17 1,317 18 0,-159 0-1,-70 0-15,0 0 16,-36 0-16,54 0 15,-36 0-15,-53 0 16,18 0-16,-53 0 16,70 35-16,-17-17 15,35 0 1,124 17 0,-71-35-1,-159 0 16,0 0-15,36 0-16,-1-18 0,-17 18 16,0-35-1,0 17 1,-35-34 0,-1-19-1,-17-17 1,0 17-1,0 1 1,0-1-16,-53-264 16,-35 106-16,35 88 15,0-195 1,36 195 0,-18-511-1,35 511 1,0-230-1,-18 18 1,0 212-16,1 0 16,-1 0-16,0-18 15,18 89-15,-35-18 16,17-1 0,1 36-16,17 18 0,-18-18 15,1-17-15,-19-36 16,1 0-1,17 35 1,1 19 15,17 16-31,0 19 0,0-19 16,0 19-16,-18-19 16,18-16-16,0 16 15,0-17 1,0-17-1,0 17-15,0-18 16,0 18-16,0 36 16,0-36-1,0-35 1,0 35-16,0 35 16,0-35-16,-18 18 15,-17-177-15,18 142 16,17 34-1,0 19-15,-36-71 32,36 70-32,-17 0 15,17 1 1,-18 17 62,0 0-78,-35 0 16,0 0-16,18 0 15,-35 0-15,-19-18 16,-16 18-16,-37 0 16,1 0-16,-35 0 15,-18 0-15,-176 18 16,176-1-1,-1-17 1,1 18-16,18 0 16,-265-18-1,229 0-15,1 0 0,-107 0 16,71 0 0,-70 0-1,17-18-15,-617-88 16,617 88-1,-71-70-15,-246 0 16,335 70 0,-18 1-1,141 17 1,106 0 0,-17 0-16,-36 0 15,-70 0-15,70 0 16,18 0-16,35 0 15,-53 17 1,18 1-16,35-18 0,-36 0 16,19 0-16,-18 0 15,17 0 1,-35 0-16,-17 0 16,-18 0-16,17 0 15,-34 0-15,-19 0 16,18 0-16,-35 0 15,-17 0-15,34 0 16,-175 0 0,16 0-1,72 0 1,-18 35 0,229-35-16,-35 0 15,52 18 1,-140-18-1,123 0 1,0 0 0,-88 0-1,88 0 1,35 0-16,1 0 31,-1 0-15,0 0-1,1 0-15,-19 0 16,19 0-16,-36 0 16,35 0-16,1 0 31,17 18-15,-18-18-1,18 17 1,-18-17-1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920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72.86527" units="1/cm"/>
          <inkml:channelProperty channel="Y" name="resolution" value="36.48649" units="1/cm"/>
          <inkml:channelProperty channel="T" name="resolution" value="1" units="1/dev"/>
        </inkml:channelProperties>
      </inkml:inkSource>
      <inkml:timestamp xml:id="ts0" timeString="2022-11-03T22:26:37.45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856 7779 0,'0'-18'46,"18"0"-30,-18 1-16,35-1 16,0 18-16,53 0 15,1 0-15,16-17 16,37 17 0,-1 0-16,70 0 15,-70 0-15,0 0 16,36 0-16,105 0 15,-141 0 1,36 0-16,-36 0 16,-53 0-16,194 0 15,-176 0 1,-35 0 0,52 0-16,18 0 0,-35 0 15,35 0 1,141 0-1,-211 0-15,-18 0 16,-36 0-16,-17-36 188,-17 19-173,-19-54 1,36 18-16,-17 0 0,-18-17 15,35 17-15,-18-18 16,18 18-16,-18-53 16,18 36-16,-17 35 15,17-36 1,-18 18-16,0 0 16,18 18-16,0-36 15,0 36-15,-17-18 0,-1 18 16,0-18-1,18 18-15,-35-1 16,18 1-16,-19 0 16,19 17-16,-36-17 15,35 17 1,18 1-16,-35 17 16,35-18-16,-18 18 15,-70-18 1,53 1-16,-18-1 0,0 18 15,35-17 1,1 17-16,-19 0 16,1 0-16,17 0 15,-52 0 1,35 0-16,-18 0 0,-18 0 16,-35 0-1,18 0-15,-18 0 16,18-18-16,17 18 15,-34 0-15,34 0 16,-17 0-16,17 0 16,-17 0-16,18 0 15,17 0-15,-18 0 16,18 0-16,-17 0 16,-1 0-1,0 0-15,1 0 0,-36 0 16,-35 0-1,88 0 1,-53 0-16,71 0 0,17 0 16,1 0 124,-19 0-124,19 0 0,-1 18-1,-70-1 16,70-17-31,1 18 16,-19-1-16,19-17 0,-36 18 16,53 0-1,-18-18-15,1 35 0,-1-35 16,-17 18 0,17-1-16,-35 19 15,35-19 1,1 1-16,17-1 0,-18 1 15,1-18-15,-1 18 16,18-1 0,-18 1-16,18 0 15,-17 17-15,-1-17 16,18 17-16,-18 0 16,18 18-16,0-18 0,0 1 15,0-1 1,0 18-16,18 53 15,17 17-15,-17-88 16,0 1-16,-1-1 16,1 18-16,-18-36 15,0 19 1,0-19 0,0 1-16,17 17 15,-17 1-15,0-19 16,0 1-16,0 17 0,0 0 15,0-17 1,0 0-16,0-1 0,0 19 31,18-36-31,-18 17 16,0 1-16,0 0 16,0-1-16,0 18 15,0-17 1,18-18-16,-18 18 0,0-1 15,17-17 79,19 18-78,-1-18-1,0 18-15,18-1 16,0 1-16</inkml:trace>
  <inkml:trace contextRef="#ctx0" brushRef="#br0" timeOffset="18217.43">5786 8890 0,'17'0'15,"1"0"1,-1 0-16,1 0 16,35-18-16,18 18 15,-18-17-15,35 17 16,35 0-16,36 0 15,35 0-15,-53 0 16,18 0-16,-18 0 16,0 17-16,35-17 15,-70 0-15,53 18 16,0-18 0,176 0-1,-176 0-15,-1 0 0,-34 0 16,-36 0-1,0 0-15,-35 0 0,-18 0 16,1 0-16,-1 0 31,0 0-15,-17 0-16,17 0 16,0 0-16,-17 0 15,17 0-15,1 0 16,17 0-16,0 0 15,-18 0-15,-18 0 16,19 0-16,-19 0 16,36-18-16,-35 18 15,17 0-15,-17 0 16,17 0 0,-17 0-16,-1 0 0,1 0 15,35 0 1,-18 0-16,-17 0 15,35 0-15,-18 0 16,-17 0 0,17-17-1,-17 17 17,-18-18-1,17 0-16,-17 1-15,18-1 16,-18 1 0,0-1-16,0-17 15,0-18-15,0 0 16,0 0-16,0 0 16,0 0-16,0 0 15,0 18-15,-18 17 16,18-17-16,0 17 15,0-17-15,-17 17 16,17 1 0,0-19-16,0 1 0,0 18 15,0-36 1,0 35 0,0 0-16,0 1 15,0-1 16,0 0 1,0 1-17,0-1 1,0 1 0,0-1-1,0 0 1,0 1 31,-18 17-32,18-18-15,-18 0 32,18 1-32,-17 17 109,-1 0-93,-35 0-16,-35 0 0,-18 0 15,0 0-15,-17 0 16,-36 0-1,18 0-15,-71 0 16,89 0-16,-71 0 16,17 0-16,-87 0 15,52 0-15,0 0 16,36 0-16,-71 0 16,141 0-16,-17 0 15,52 0-15,-87 0 16,122 0-1,-34 0 1,34 0 0,1 0-16,0 0 0,0 0 15,-18 0-15,17 0 16,-17 0 0,18 0-16,-18 0 15,-35 0 1,18 0-1,17 0-15,-106 0 16,0-18 0,36 0-1,52 1-15,-52-1 16,17 0-16,-18 1 16,-17 17-16,71-18 15,17 18-15,-53-17 16,35 17-1,36 0-15,17 0 32,1 0-17,-1 0 1,0 0-16,-17 0 16,18 0 46,17 17-31,-18-17-15,18 18 0,-18-18-1,18 17-15,0 1 16,0 0-16,0 17 15,0 0-15,0 1 16,0 17-16,0-18 16,18 0-16,-18 18 15,0-35-15,0 17 16,18 0 0,-18-17-16,0-1 0,0 36 15,0-17 1,0-19-16,0 36 15,0-18 1,0 54-16,0-54 16,-18 18-1,18-36-15,-18 36 16,18-35 0,0 17-16,0-17 15,0 0 1,0-1-1,0 1 79,18-18-78,0 18-1,-1-18 1,18 17-16,18 1 0,53-1 16,-35 1-1,35 0-15,35-1 16,0 1-16,0-18 16,88 35-16,36-17 15,211 17 1,-194-17-16,-88-18 15,-35 0-15,-35 0 16,-36 0-16,-18 0 16,-34 0-16,17 0 15,-36 0 1,1-18 125,-18 1-126,17-1-15,1 0 16,17 1-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2DF5B2C5-18E2-43E8-9004-54CCE1AAA38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027488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t" anchorCtr="0" compatLnSpc="1">
            <a:prstTxWarp prst="textNoShape">
              <a:avLst/>
            </a:prstTxWarp>
          </a:bodyPr>
          <a:lstStyle>
            <a:lvl1pPr defTabSz="923828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69353E3E-0E7E-4933-A64F-0629E9048036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265738" y="0"/>
            <a:ext cx="4029075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t" anchorCtr="0" compatLnSpc="1">
            <a:prstTxWarp prst="textNoShape">
              <a:avLst/>
            </a:prstTxWarp>
          </a:bodyPr>
          <a:lstStyle>
            <a:lvl1pPr algn="r" defTabSz="923828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F3783D72-30C7-4BA8-9A26-D5C07AAC3F57}" type="datetime1">
              <a:rPr lang="en-US"/>
              <a:pPr>
                <a:defRPr/>
              </a:pPr>
              <a:t>11/3/2022</a:t>
            </a:fld>
            <a:endParaRPr lang="en-US"/>
          </a:p>
        </p:txBody>
      </p:sp>
      <p:sp>
        <p:nvSpPr>
          <p:cNvPr id="8196" name="Rectangle 4">
            <a:extLst>
              <a:ext uri="{FF2B5EF4-FFF2-40B4-BE49-F238E27FC236}">
                <a16:creationId xmlns:a16="http://schemas.microsoft.com/office/drawing/2014/main" id="{2C1B986B-1945-4486-BB75-6D067E22FDB5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98775" y="527050"/>
            <a:ext cx="3505200" cy="26289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3" name="Rectangle 5">
            <a:extLst>
              <a:ext uri="{FF2B5EF4-FFF2-40B4-BE49-F238E27FC236}">
                <a16:creationId xmlns:a16="http://schemas.microsoft.com/office/drawing/2014/main" id="{B2F4E497-C724-48B9-BC59-F40DCA2AECB2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0275" y="3330575"/>
            <a:ext cx="7435850" cy="315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294" name="Rectangle 6">
            <a:extLst>
              <a:ext uri="{FF2B5EF4-FFF2-40B4-BE49-F238E27FC236}">
                <a16:creationId xmlns:a16="http://schemas.microsoft.com/office/drawing/2014/main" id="{6DA15B30-03C5-480F-A8A7-3E40372B85FA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657975"/>
            <a:ext cx="4027488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b" anchorCtr="0" compatLnSpc="1">
            <a:prstTxWarp prst="textNoShape">
              <a:avLst/>
            </a:prstTxWarp>
          </a:bodyPr>
          <a:lstStyle>
            <a:lvl1pPr defTabSz="923828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Template-WSU Hrz 201.ppt</a:t>
            </a:r>
          </a:p>
        </p:txBody>
      </p:sp>
      <p:sp>
        <p:nvSpPr>
          <p:cNvPr id="12295" name="Rectangle 7">
            <a:extLst>
              <a:ext uri="{FF2B5EF4-FFF2-40B4-BE49-F238E27FC236}">
                <a16:creationId xmlns:a16="http://schemas.microsoft.com/office/drawing/2014/main" id="{B2B002FF-5000-48E9-8693-280157D82CA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265738" y="6657975"/>
            <a:ext cx="4029075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b" anchorCtr="0" compatLnSpc="1">
            <a:prstTxWarp prst="textNoShape">
              <a:avLst/>
            </a:prstTxWarp>
          </a:bodyPr>
          <a:lstStyle>
            <a:lvl1pPr algn="r" defTabSz="922338" eaLnBrk="1" hangingPunct="1">
              <a:defRPr sz="1200" smtClean="0"/>
            </a:lvl1pPr>
          </a:lstStyle>
          <a:p>
            <a:pPr>
              <a:defRPr/>
            </a:pPr>
            <a:fld id="{FC8BE2DA-6E7E-4D7D-BD07-081B0132DF0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C610BD5D-AD26-4564-B421-8592E5857D8E}"/>
              </a:ext>
            </a:extLst>
          </p:cNvPr>
          <p:cNvSpPr/>
          <p:nvPr userDrawn="1"/>
        </p:nvSpPr>
        <p:spPr bwMode="gray">
          <a:xfrm flipH="1">
            <a:off x="-17463" y="0"/>
            <a:ext cx="501651" cy="6858000"/>
          </a:xfrm>
          <a:prstGeom prst="rect">
            <a:avLst/>
          </a:prstGeom>
          <a:gradFill flip="none" rotWithShape="1">
            <a:gsLst>
              <a:gs pos="0">
                <a:schemeClr val="accent2"/>
              </a:gs>
              <a:gs pos="100000">
                <a:schemeClr val="tx1"/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pic>
        <p:nvPicPr>
          <p:cNvPr id="5" name="Picture 11">
            <a:extLst>
              <a:ext uri="{FF2B5EF4-FFF2-40B4-BE49-F238E27FC236}">
                <a16:creationId xmlns:a16="http://schemas.microsoft.com/office/drawing/2014/main" id="{A99989E7-BCEC-4ED7-AA49-3CB5C83A55DD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463" y="79375"/>
            <a:ext cx="9161463" cy="61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B00D20D4-BCDE-4A68-8900-5DD4DD6D3DEF}"/>
              </a:ext>
            </a:extLst>
          </p:cNvPr>
          <p:cNvSpPr/>
          <p:nvPr userDrawn="1"/>
        </p:nvSpPr>
        <p:spPr bwMode="gray">
          <a:xfrm flipH="1">
            <a:off x="-17463" y="79375"/>
            <a:ext cx="501651" cy="611188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50000"/>
                </a:schemeClr>
              </a:gs>
              <a:gs pos="100000">
                <a:schemeClr val="bg2">
                  <a:alpha val="25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255F1E2-338C-4F8F-950F-882ACF604CB1}"/>
              </a:ext>
            </a:extLst>
          </p:cNvPr>
          <p:cNvSpPr/>
          <p:nvPr userDrawn="1"/>
        </p:nvSpPr>
        <p:spPr bwMode="gray">
          <a:xfrm flipH="1">
            <a:off x="-17463" y="0"/>
            <a:ext cx="9161463" cy="7937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ctrTitle"/>
          </p:nvPr>
        </p:nvSpPr>
        <p:spPr bwMode="invGray">
          <a:xfrm>
            <a:off x="484093" y="2392432"/>
            <a:ext cx="8659903" cy="424732"/>
          </a:xfrm>
        </p:spPr>
        <p:txBody>
          <a:bodyPr anchorCtr="0"/>
          <a:lstStyle>
            <a:lvl1pPr algn="ctr">
              <a:defRPr sz="2400">
                <a:solidFill>
                  <a:schemeClr val="bg2"/>
                </a:solidFill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ubTitle" idx="1"/>
          </p:nvPr>
        </p:nvSpPr>
        <p:spPr bwMode="invGray">
          <a:xfrm>
            <a:off x="484093" y="3025243"/>
            <a:ext cx="8659904" cy="430887"/>
          </a:xfrm>
        </p:spPr>
        <p:txBody>
          <a:bodyPr rIns="0" anchorCtr="0"/>
          <a:lstStyle>
            <a:lvl1pPr marL="0" indent="0" algn="ctr">
              <a:buFont typeface="Arial" pitchFamily="34" charset="0"/>
              <a:buNone/>
              <a:defRPr sz="2200" b="0">
                <a:solidFill>
                  <a:schemeClr val="accent1"/>
                </a:solidFill>
                <a:effectLst/>
                <a:latin typeface="Lucida Sans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0A6957AE-8D57-42FB-A43C-0775E3C3B19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84188" y="6381750"/>
            <a:ext cx="1550987" cy="476250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BB7CA842-5FE9-4F17-8711-10015E44AA6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2066925" y="6381750"/>
            <a:ext cx="6100763" cy="476250"/>
          </a:xfrm>
        </p:spPr>
        <p:txBody>
          <a:bodyPr anchorCtr="1"/>
          <a:lstStyle>
            <a:lvl1pPr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6468DD5F-9CE2-4259-B951-76E2284D4DD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8169275" y="6381750"/>
            <a:ext cx="974725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FB48F94-4C91-43B0-A796-6F2FB08DFF4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85942578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7794C91D-DA5A-409B-AD1F-4FE1AC8FF3DD}"/>
              </a:ext>
            </a:extLst>
          </p:cNvPr>
          <p:cNvSpPr/>
          <p:nvPr userDrawn="1"/>
        </p:nvSpPr>
        <p:spPr bwMode="gray">
          <a:xfrm flipH="1">
            <a:off x="-17463" y="0"/>
            <a:ext cx="501651" cy="6858000"/>
          </a:xfrm>
          <a:prstGeom prst="rect">
            <a:avLst/>
          </a:prstGeom>
          <a:gradFill flip="none" rotWithShape="1">
            <a:gsLst>
              <a:gs pos="0">
                <a:schemeClr val="accent2"/>
              </a:gs>
              <a:gs pos="100000">
                <a:schemeClr val="tx1"/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5" name="Picture 11">
            <a:extLst>
              <a:ext uri="{FF2B5EF4-FFF2-40B4-BE49-F238E27FC236}">
                <a16:creationId xmlns:a16="http://schemas.microsoft.com/office/drawing/2014/main" id="{16980219-D0F5-471B-941D-7576D285154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463" y="79375"/>
            <a:ext cx="9161463" cy="61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B356F07E-0B55-4468-9714-37F5ABC8E936}"/>
              </a:ext>
            </a:extLst>
          </p:cNvPr>
          <p:cNvSpPr/>
          <p:nvPr userDrawn="1"/>
        </p:nvSpPr>
        <p:spPr bwMode="gray">
          <a:xfrm flipH="1">
            <a:off x="-17463" y="79375"/>
            <a:ext cx="501651" cy="611188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50000"/>
                </a:schemeClr>
              </a:gs>
              <a:gs pos="100000">
                <a:schemeClr val="bg2">
                  <a:alpha val="25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4AFB031-D34C-4151-9E48-8397B3221137}"/>
              </a:ext>
            </a:extLst>
          </p:cNvPr>
          <p:cNvSpPr/>
          <p:nvPr userDrawn="1"/>
        </p:nvSpPr>
        <p:spPr bwMode="gray">
          <a:xfrm flipH="1">
            <a:off x="-17463" y="0"/>
            <a:ext cx="9161463" cy="7937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ctrTitle"/>
          </p:nvPr>
        </p:nvSpPr>
        <p:spPr bwMode="invGray">
          <a:xfrm>
            <a:off x="484093" y="2392432"/>
            <a:ext cx="8659903" cy="424732"/>
          </a:xfrm>
        </p:spPr>
        <p:txBody>
          <a:bodyPr anchorCtr="0"/>
          <a:lstStyle>
            <a:lvl1pPr algn="ctr">
              <a:defRPr sz="2400">
                <a:solidFill>
                  <a:schemeClr val="bg2"/>
                </a:solidFill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ubTitle" idx="1"/>
          </p:nvPr>
        </p:nvSpPr>
        <p:spPr bwMode="invGray">
          <a:xfrm>
            <a:off x="484093" y="3025243"/>
            <a:ext cx="8659904" cy="430887"/>
          </a:xfrm>
        </p:spPr>
        <p:txBody>
          <a:bodyPr rIns="0" anchorCtr="0"/>
          <a:lstStyle>
            <a:lvl1pPr marL="0" indent="0" algn="ctr">
              <a:buFont typeface="Arial" pitchFamily="34" charset="0"/>
              <a:buNone/>
              <a:defRPr sz="2200" b="0">
                <a:solidFill>
                  <a:schemeClr val="accent1"/>
                </a:solidFill>
                <a:effectLst/>
                <a:latin typeface="Lucida Sans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2A1A21F9-0BAE-4087-95C2-95005A688F6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84188" y="6381750"/>
            <a:ext cx="1550987" cy="476250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1EE1E357-A546-4FE9-8B25-923D820CE08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2066925" y="6381750"/>
            <a:ext cx="6100763" cy="476250"/>
          </a:xfrm>
        </p:spPr>
        <p:txBody>
          <a:bodyPr anchorCtr="1"/>
          <a:lstStyle>
            <a:lvl1pPr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09E40C1C-B3FB-48FC-B59A-15A7409DF94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8169275" y="6381750"/>
            <a:ext cx="974725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73C97B-0CE4-4BB2-9810-AB94EDFE5B2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23726227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1778" y="1513543"/>
            <a:ext cx="8652222" cy="424732"/>
          </a:xfrm>
        </p:spPr>
        <p:txBody>
          <a:bodyPr/>
          <a:lstStyle>
            <a:lvl1pPr>
              <a:defRPr sz="2400">
                <a:latin typeface="Lucida Sans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1689" y="2287148"/>
            <a:ext cx="7772400" cy="1688667"/>
          </a:xfrm>
        </p:spPr>
        <p:txBody>
          <a:bodyPr lIns="457200" rIns="457200"/>
          <a:lstStyle>
            <a:lvl1pPr marL="344488" indent="-179388">
              <a:spcBef>
                <a:spcPts val="1200"/>
              </a:spcBef>
              <a:buSzPct val="100000"/>
              <a:buFont typeface="Arial" pitchFamily="34" charset="0"/>
              <a:buChar char="•"/>
              <a:defRPr sz="2200" b="0"/>
            </a:lvl1pPr>
            <a:lvl2pPr marL="509588" indent="-165100">
              <a:spcBef>
                <a:spcPts val="400"/>
              </a:spcBef>
              <a:buSzPct val="75000"/>
              <a:buFont typeface="Lucida Sans" panose="020B0602030504020204" pitchFamily="34" charset="0"/>
              <a:buChar char="–"/>
              <a:defRPr sz="2000"/>
            </a:lvl2pPr>
            <a:lvl3pPr marL="795337" indent="-219456">
              <a:spcBef>
                <a:spcPts val="400"/>
              </a:spcBef>
              <a:buSzPct val="100000"/>
              <a:buFont typeface="Arial" panose="020B0604020202020204" pitchFamily="34" charset="0"/>
              <a:buChar char="•"/>
              <a:defRPr sz="1800"/>
            </a:lvl3pPr>
            <a:lvl4pPr marL="914400" indent="-165100">
              <a:spcBef>
                <a:spcPts val="400"/>
              </a:spcBef>
              <a:buSzPct val="100000"/>
              <a:buFont typeface="Lucida Sans" panose="020B0602030504020204" pitchFamily="34" charset="0"/>
              <a:buChar char="–"/>
              <a:defRPr sz="1600"/>
            </a:lvl4pPr>
            <a:lvl5pPr marL="1079500" indent="-165100">
              <a:spcBef>
                <a:spcPts val="400"/>
              </a:spcBef>
              <a:buSzPct val="100000"/>
              <a:buFont typeface="Arial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95C366E-8B74-4EC9-9195-A6F5424B84EA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A2F4D30-9100-4F22-99F8-745CE21BB142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B1FE4B2-2575-4229-A95F-BE1D8CEB2FCE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6520B8-7ED4-403F-A10E-73607799D9D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34952531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491778" y="998506"/>
            <a:ext cx="8652222" cy="461665"/>
          </a:xfrm>
        </p:spPr>
        <p:txBody>
          <a:bodyPr/>
          <a:lstStyle>
            <a:lvl1pPr algn="ctr">
              <a:lnSpc>
                <a:spcPct val="100000"/>
              </a:lnSpc>
              <a:defRPr sz="2400">
                <a:solidFill>
                  <a:schemeClr val="bg2"/>
                </a:solidFill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491778" y="1496679"/>
            <a:ext cx="8652222" cy="430887"/>
          </a:xfrm>
        </p:spPr>
        <p:txBody>
          <a:bodyPr rIns="0"/>
          <a:lstStyle>
            <a:lvl1pPr marL="0" indent="0" algn="ctr">
              <a:buFontTx/>
              <a:buNone/>
              <a:defRPr sz="2200" b="0">
                <a:solidFill>
                  <a:schemeClr val="accent1"/>
                </a:solidFill>
                <a:effectLst/>
                <a:latin typeface="Lucida Sans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04FEF81-4E93-43B2-BCAC-C5BC6C861069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A8DAD55-8399-4396-AF28-98F84A675018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5A69875-9585-4C9B-8427-46A63E4B8E0F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BC43F3-61C4-4A05-B4D8-DF8484E38EA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76682245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4094" y="1528389"/>
            <a:ext cx="8659907" cy="480131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25575" y="2275788"/>
            <a:ext cx="4002321" cy="2062103"/>
          </a:xfrm>
        </p:spPr>
        <p:txBody>
          <a:bodyPr anchorCtr="0"/>
          <a:lstStyle>
            <a:lvl1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20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80295" y="2275788"/>
            <a:ext cx="3969948" cy="2062103"/>
          </a:xfrm>
        </p:spPr>
        <p:txBody>
          <a:bodyPr anchorCtr="0"/>
          <a:lstStyle>
            <a:lvl1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20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1FC2662-7C87-434D-B75A-047F4BA9F75E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F5894FD-0969-4A7B-A1D3-AE2484A8F3F2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5910708-F525-4B9B-A1C9-35442936314A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633604-33BB-4C22-86F8-FA76F79BC37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55781006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03081"/>
            <a:ext cx="8686800" cy="480131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7722" y="2166763"/>
            <a:ext cx="4040188" cy="369332"/>
          </a:xfrm>
        </p:spPr>
        <p:txBody>
          <a:bodyPr anchor="b"/>
          <a:lstStyle>
            <a:lvl1pPr marL="0" indent="0">
              <a:buNone/>
              <a:defRPr sz="18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7721" y="2621484"/>
            <a:ext cx="4040188" cy="1338828"/>
          </a:xfrm>
        </p:spPr>
        <p:txBody>
          <a:bodyPr/>
          <a:lstStyle>
            <a:lvl1pPr>
              <a:defRPr lang="en-US" sz="18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defRPr lang="en-US" sz="14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defRPr lang="en-US" sz="14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75547" y="2166763"/>
            <a:ext cx="4041775" cy="369332"/>
          </a:xfrm>
        </p:spPr>
        <p:txBody>
          <a:bodyPr anchor="b"/>
          <a:lstStyle>
            <a:lvl1pPr marL="0" indent="0">
              <a:buNone/>
              <a:defRPr sz="18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75546" y="2621484"/>
            <a:ext cx="4041775" cy="1338828"/>
          </a:xfrm>
        </p:spPr>
        <p:txBody>
          <a:bodyPr/>
          <a:lstStyle>
            <a:lvl1pPr>
              <a:defRPr lang="en-US" sz="18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defRPr lang="en-US" sz="14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defRPr lang="en-US" sz="14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1D81B18C-9D57-444B-AE0B-463EF8C1BB69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3D8A5E0B-6453-4784-8BA4-AE6A57B3F1C3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115CE885-0816-4677-9CC8-B6579B71AFE4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AAF40E-DC39-499E-9E7A-F0F9816AF13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5332046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726" y="2081092"/>
            <a:ext cx="8675274" cy="480131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1B9F6933-0332-4322-845E-5B2E2C64812A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99348B8-2AB7-4479-9A4B-B215D6C25DBF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25074C5F-8DAE-4459-A329-680C48216DA6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918BF5-C92D-4CB5-93FA-8B970F6D9C4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52318566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3A0B128E-7C48-46D8-82D3-45D792F54746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3A0D1E27-54C7-4E98-BD3F-61049AA074BC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368E5CDD-A642-4312-82F0-D938930CDF25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7D6490-5517-4833-A1B0-AAB9D82F6EA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7964254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1370318"/>
            <a:ext cx="3008313" cy="646331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370319"/>
            <a:ext cx="5111751" cy="1851276"/>
          </a:xfrm>
        </p:spPr>
        <p:txBody>
          <a:bodyPr/>
          <a:lstStyle>
            <a:lvl1pPr marL="165100" indent="-165100">
              <a:buSzPct val="125000"/>
              <a:buFont typeface="Arial" pitchFamily="34" charset="0"/>
              <a:buChar char="•"/>
              <a:defRPr lang="en-US" sz="24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 marL="457200" indent="-165100" defTabSz="914400">
              <a:buSzPct val="125000"/>
              <a:buFont typeface="Arial" pitchFamily="34" charset="0"/>
              <a:buChar char="•"/>
              <a:defRPr lang="en-US" sz="22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buSzPct val="125000"/>
              <a:buFont typeface="Arial" pitchFamily="34" charset="0"/>
              <a:buChar char="•"/>
              <a:defRPr lang="en-US" sz="22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 marL="974725" indent="-180975">
              <a:buSzPct val="125000"/>
              <a:buFont typeface="Arial" pitchFamily="34" charset="0"/>
              <a:buChar char="•"/>
              <a:defRPr lang="en-US" sz="20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buSzPct val="125000"/>
              <a:buFont typeface="Arial" pitchFamily="34" charset="0"/>
              <a:buChar char="•"/>
              <a:defRPr lang="en-US" sz="20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532368"/>
            <a:ext cx="3008313" cy="30777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0C487FF-07E3-43E0-B432-92E4926F8CF6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98A59F1-89DC-4CC3-9314-8C316F2DCB98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69AD6C8-82B2-4FD6-B126-E5F5F3B140E5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4D259D-38F3-4A98-9D52-16473C3F7FF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97712233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5423007"/>
            <a:ext cx="5486400" cy="369332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193220"/>
            <a:ext cx="5486400" cy="5847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866801"/>
            <a:ext cx="5486400" cy="30777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EBD8DDC-AC7B-46E7-A23C-2207DE55EF4A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C607451-0062-4594-B683-D377C7C019FB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266AA3F-3E7A-4032-ADB7-5F0B750A65DB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80DEFE-EB4E-4179-AC6A-DDDF9ADBC44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8296881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5" name="Date Placeholder 10">
            <a:extLst>
              <a:ext uri="{FF2B5EF4-FFF2-40B4-BE49-F238E27FC236}">
                <a16:creationId xmlns:a16="http://schemas.microsoft.com/office/drawing/2014/main" id="{3A3239B2-C855-4EF4-AAD1-F25BCA8D561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11">
            <a:extLst>
              <a:ext uri="{FF2B5EF4-FFF2-40B4-BE49-F238E27FC236}">
                <a16:creationId xmlns:a16="http://schemas.microsoft.com/office/drawing/2014/main" id="{511343B0-EA0A-41CC-9AC2-26454108769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12">
            <a:extLst>
              <a:ext uri="{FF2B5EF4-FFF2-40B4-BE49-F238E27FC236}">
                <a16:creationId xmlns:a16="http://schemas.microsoft.com/office/drawing/2014/main" id="{1AB60232-55CA-42B1-B39C-0B37F8DD6C5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73F9C39-C954-4B70-8A7B-AB634C3AF44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041181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1778" y="1513543"/>
            <a:ext cx="8652222" cy="424732"/>
          </a:xfrm>
        </p:spPr>
        <p:txBody>
          <a:bodyPr/>
          <a:lstStyle>
            <a:lvl1pPr>
              <a:defRPr sz="2400">
                <a:latin typeface="Lucida Sans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1689" y="2287148"/>
            <a:ext cx="7772400" cy="1688667"/>
          </a:xfrm>
        </p:spPr>
        <p:txBody>
          <a:bodyPr lIns="457200" rIns="457200"/>
          <a:lstStyle>
            <a:lvl1pPr marL="344488" indent="-179388">
              <a:spcBef>
                <a:spcPts val="1200"/>
              </a:spcBef>
              <a:buSzPct val="100000"/>
              <a:buFont typeface="Arial" pitchFamily="34" charset="0"/>
              <a:buChar char="•"/>
              <a:defRPr sz="2200" b="0"/>
            </a:lvl1pPr>
            <a:lvl2pPr marL="509588" indent="-165100">
              <a:spcBef>
                <a:spcPts val="400"/>
              </a:spcBef>
              <a:buSzPct val="75000"/>
              <a:buFont typeface="Lucida Sans" panose="020B0602030504020204" pitchFamily="34" charset="0"/>
              <a:buChar char="–"/>
              <a:defRPr sz="2000"/>
            </a:lvl2pPr>
            <a:lvl3pPr marL="795337" indent="-219456">
              <a:spcBef>
                <a:spcPts val="400"/>
              </a:spcBef>
              <a:buSzPct val="100000"/>
              <a:buFont typeface="Arial" panose="020B0604020202020204" pitchFamily="34" charset="0"/>
              <a:buChar char="•"/>
              <a:defRPr sz="1800"/>
            </a:lvl3pPr>
            <a:lvl4pPr marL="914400" indent="-165100">
              <a:spcBef>
                <a:spcPts val="400"/>
              </a:spcBef>
              <a:buSzPct val="100000"/>
              <a:buFont typeface="Lucida Sans" panose="020B0602030504020204" pitchFamily="34" charset="0"/>
              <a:buChar char="–"/>
              <a:defRPr sz="1600"/>
            </a:lvl4pPr>
            <a:lvl5pPr marL="1079500" indent="-165100">
              <a:spcBef>
                <a:spcPts val="400"/>
              </a:spcBef>
              <a:buSzPct val="100000"/>
              <a:buFont typeface="Arial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514991E-F95F-475A-A09E-9B875D10255C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1E2E674-946A-4E4C-81CD-4346A63FFEFA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51888B4-7118-47AC-80FA-74BC3D92A415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68F319-A390-44BC-B2DB-5B5AF2B0674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08615173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10">
            <a:extLst>
              <a:ext uri="{FF2B5EF4-FFF2-40B4-BE49-F238E27FC236}">
                <a16:creationId xmlns:a16="http://schemas.microsoft.com/office/drawing/2014/main" id="{D43FF743-9F4E-4B6B-B344-512E1F4C0BE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11">
            <a:extLst>
              <a:ext uri="{FF2B5EF4-FFF2-40B4-BE49-F238E27FC236}">
                <a16:creationId xmlns:a16="http://schemas.microsoft.com/office/drawing/2014/main" id="{634A52EC-FF4D-4211-B6C4-49B2313DEB0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12">
            <a:extLst>
              <a:ext uri="{FF2B5EF4-FFF2-40B4-BE49-F238E27FC236}">
                <a16:creationId xmlns:a16="http://schemas.microsoft.com/office/drawing/2014/main" id="{B1EFE4D8-DA30-4493-ADD1-2C497436F9C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75DC88D-A485-4EE0-BB09-82EE1C4AB52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5811583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4">
            <a:extLst>
              <a:ext uri="{FF2B5EF4-FFF2-40B4-BE49-F238E27FC236}">
                <a16:creationId xmlns:a16="http://schemas.microsoft.com/office/drawing/2014/main" id="{D5D7134F-F1FD-4EAF-8A1F-4A5E6C3FCE3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5">
            <a:extLst>
              <a:ext uri="{FF2B5EF4-FFF2-40B4-BE49-F238E27FC236}">
                <a16:creationId xmlns:a16="http://schemas.microsoft.com/office/drawing/2014/main" id="{A23A31E1-BE93-4AA7-B45E-9F855E98296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6">
            <a:extLst>
              <a:ext uri="{FF2B5EF4-FFF2-40B4-BE49-F238E27FC236}">
                <a16:creationId xmlns:a16="http://schemas.microsoft.com/office/drawing/2014/main" id="{4416E212-E692-4F0C-9B7E-799EF846E7D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101F6CB-0C06-4FCF-93F5-DDCC673CFBC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038254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A781633A-480C-4F6A-A143-A2CAA2857EF0}"/>
              </a:ext>
            </a:extLst>
          </p:cNvPr>
          <p:cNvSpPr/>
          <p:nvPr userDrawn="1"/>
        </p:nvSpPr>
        <p:spPr bwMode="gray">
          <a:xfrm flipH="1">
            <a:off x="-17463" y="0"/>
            <a:ext cx="501651" cy="6858000"/>
          </a:xfrm>
          <a:prstGeom prst="rect">
            <a:avLst/>
          </a:prstGeom>
          <a:gradFill flip="none" rotWithShape="1">
            <a:gsLst>
              <a:gs pos="0">
                <a:schemeClr val="accent2"/>
              </a:gs>
              <a:gs pos="100000">
                <a:schemeClr val="tx1"/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pic>
        <p:nvPicPr>
          <p:cNvPr id="5" name="Picture 11">
            <a:extLst>
              <a:ext uri="{FF2B5EF4-FFF2-40B4-BE49-F238E27FC236}">
                <a16:creationId xmlns:a16="http://schemas.microsoft.com/office/drawing/2014/main" id="{347E24FC-CD39-4E38-BD71-B09991DE2A9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463" y="79375"/>
            <a:ext cx="9161463" cy="61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F7094B26-DFBE-4B05-BD52-F3C781D29D90}"/>
              </a:ext>
            </a:extLst>
          </p:cNvPr>
          <p:cNvSpPr/>
          <p:nvPr userDrawn="1"/>
        </p:nvSpPr>
        <p:spPr bwMode="gray">
          <a:xfrm flipH="1">
            <a:off x="-17463" y="79375"/>
            <a:ext cx="501651" cy="611188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50000"/>
                </a:schemeClr>
              </a:gs>
              <a:gs pos="100000">
                <a:schemeClr val="bg2">
                  <a:alpha val="25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2289309-91B8-4983-A3CE-BCC5F10F2CF3}"/>
              </a:ext>
            </a:extLst>
          </p:cNvPr>
          <p:cNvSpPr/>
          <p:nvPr userDrawn="1"/>
        </p:nvSpPr>
        <p:spPr bwMode="gray">
          <a:xfrm flipH="1">
            <a:off x="-17463" y="0"/>
            <a:ext cx="9161463" cy="7937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ctrTitle"/>
          </p:nvPr>
        </p:nvSpPr>
        <p:spPr bwMode="invGray">
          <a:xfrm>
            <a:off x="484093" y="2392432"/>
            <a:ext cx="8659903" cy="424732"/>
          </a:xfrm>
        </p:spPr>
        <p:txBody>
          <a:bodyPr anchorCtr="0"/>
          <a:lstStyle>
            <a:lvl1pPr algn="ctr">
              <a:defRPr sz="2400">
                <a:solidFill>
                  <a:schemeClr val="bg2"/>
                </a:solidFill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ubTitle" idx="1"/>
          </p:nvPr>
        </p:nvSpPr>
        <p:spPr bwMode="invGray">
          <a:xfrm>
            <a:off x="484093" y="3025243"/>
            <a:ext cx="8659904" cy="430887"/>
          </a:xfrm>
        </p:spPr>
        <p:txBody>
          <a:bodyPr rIns="0" anchorCtr="0"/>
          <a:lstStyle>
            <a:lvl1pPr marL="0" indent="0" algn="ctr">
              <a:buFont typeface="Arial" pitchFamily="34" charset="0"/>
              <a:buNone/>
              <a:defRPr sz="2200" b="0">
                <a:solidFill>
                  <a:schemeClr val="accent1"/>
                </a:solidFill>
                <a:effectLst/>
                <a:latin typeface="Lucida Sans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01B1FF70-AFB0-47FB-9D31-53EE76D928B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84188" y="6381750"/>
            <a:ext cx="1550987" cy="476250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F4124F80-C6F1-4619-8FED-6FB11FABA66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2066925" y="6381750"/>
            <a:ext cx="6100763" cy="476250"/>
          </a:xfrm>
        </p:spPr>
        <p:txBody>
          <a:bodyPr anchorCtr="1"/>
          <a:lstStyle>
            <a:lvl1pPr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536699C9-1E75-489B-901E-DA88F05F387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8169275" y="6381750"/>
            <a:ext cx="974725" cy="476250"/>
          </a:xfrm>
        </p:spPr>
        <p:txBody>
          <a:bodyPr/>
          <a:lstStyle>
            <a:lvl1pPr>
              <a:defRPr/>
            </a:lvl1pPr>
          </a:lstStyle>
          <a:p>
            <a:fld id="{A08D70FB-F195-4EF6-91AA-65D267DAC68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9166756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1778" y="1513543"/>
            <a:ext cx="8652222" cy="424732"/>
          </a:xfrm>
        </p:spPr>
        <p:txBody>
          <a:bodyPr/>
          <a:lstStyle>
            <a:lvl1pPr>
              <a:defRPr sz="2400">
                <a:latin typeface="Lucida Sans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1689" y="2287148"/>
            <a:ext cx="7772400" cy="1688667"/>
          </a:xfrm>
        </p:spPr>
        <p:txBody>
          <a:bodyPr lIns="457200" rIns="457200"/>
          <a:lstStyle>
            <a:lvl1pPr marL="344488" indent="-179388">
              <a:spcBef>
                <a:spcPts val="1200"/>
              </a:spcBef>
              <a:buSzPct val="100000"/>
              <a:buFont typeface="Arial" pitchFamily="34" charset="0"/>
              <a:buChar char="•"/>
              <a:defRPr sz="2200" b="0"/>
            </a:lvl1pPr>
            <a:lvl2pPr marL="509588" indent="-165100">
              <a:spcBef>
                <a:spcPts val="400"/>
              </a:spcBef>
              <a:buSzPct val="75000"/>
              <a:buFont typeface="Lucida Sans" panose="020B0602030504020204" pitchFamily="34" charset="0"/>
              <a:buChar char="–"/>
              <a:defRPr sz="2000"/>
            </a:lvl2pPr>
            <a:lvl3pPr marL="795337" indent="-219456">
              <a:spcBef>
                <a:spcPts val="400"/>
              </a:spcBef>
              <a:buSzPct val="100000"/>
              <a:buFont typeface="Arial" panose="020B0604020202020204" pitchFamily="34" charset="0"/>
              <a:buChar char="•"/>
              <a:defRPr sz="1800"/>
            </a:lvl3pPr>
            <a:lvl4pPr marL="914400" indent="-165100">
              <a:spcBef>
                <a:spcPts val="400"/>
              </a:spcBef>
              <a:buSzPct val="100000"/>
              <a:buFont typeface="Lucida Sans" panose="020B0602030504020204" pitchFamily="34" charset="0"/>
              <a:buChar char="–"/>
              <a:defRPr sz="1600"/>
            </a:lvl4pPr>
            <a:lvl5pPr marL="1079500" indent="-165100">
              <a:spcBef>
                <a:spcPts val="400"/>
              </a:spcBef>
              <a:buSzPct val="100000"/>
              <a:buFont typeface="Arial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E00D931-F0A5-4558-947C-F6073CF50571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42C7024-ADBE-4373-80E9-34508B748FDD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511292F-ECD8-42BD-BB1A-F1F4DBCB69A6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1FF0772-E39E-4F07-B646-85277D53AE5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61485308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491778" y="998506"/>
            <a:ext cx="8652222" cy="461665"/>
          </a:xfrm>
        </p:spPr>
        <p:txBody>
          <a:bodyPr/>
          <a:lstStyle>
            <a:lvl1pPr algn="ctr">
              <a:lnSpc>
                <a:spcPct val="100000"/>
              </a:lnSpc>
              <a:defRPr sz="2400">
                <a:solidFill>
                  <a:schemeClr val="bg2"/>
                </a:solidFill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491778" y="1496679"/>
            <a:ext cx="8652222" cy="430887"/>
          </a:xfrm>
        </p:spPr>
        <p:txBody>
          <a:bodyPr rIns="0"/>
          <a:lstStyle>
            <a:lvl1pPr marL="0" indent="0" algn="ctr">
              <a:buFontTx/>
              <a:buNone/>
              <a:defRPr sz="2200" b="0">
                <a:solidFill>
                  <a:schemeClr val="accent1"/>
                </a:solidFill>
                <a:effectLst/>
                <a:latin typeface="Lucida Sans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E28FA7F-2A86-410F-9888-D086A430F170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29DED20-09A9-4AE2-B315-6E8B27EC50EA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69F31A3-6F03-4AFB-977F-4ACD5599BEE0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C6B2442-D752-43E1-BA52-BC52F6AB6E8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47303383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4094" y="1528389"/>
            <a:ext cx="8659907" cy="480131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25575" y="2275788"/>
            <a:ext cx="4002321" cy="2062103"/>
          </a:xfrm>
        </p:spPr>
        <p:txBody>
          <a:bodyPr anchorCtr="0"/>
          <a:lstStyle>
            <a:lvl1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20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80295" y="2275788"/>
            <a:ext cx="3969948" cy="2062103"/>
          </a:xfrm>
        </p:spPr>
        <p:txBody>
          <a:bodyPr anchorCtr="0"/>
          <a:lstStyle>
            <a:lvl1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20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DDF993B-7115-4759-8795-A3C634EF4C96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6707F80-736D-404D-8636-B07FAFC1A74E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77AA066-B1E6-4848-8AA3-E4095C5AA426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E3AC2B1-CA9A-41A6-8A8B-7110C0F4303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77393812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03081"/>
            <a:ext cx="8686800" cy="480131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7722" y="2166763"/>
            <a:ext cx="4040188" cy="369332"/>
          </a:xfrm>
        </p:spPr>
        <p:txBody>
          <a:bodyPr anchor="b"/>
          <a:lstStyle>
            <a:lvl1pPr marL="0" indent="0">
              <a:buNone/>
              <a:defRPr sz="18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7721" y="2621484"/>
            <a:ext cx="4040188" cy="1338828"/>
          </a:xfrm>
        </p:spPr>
        <p:txBody>
          <a:bodyPr/>
          <a:lstStyle>
            <a:lvl1pPr>
              <a:defRPr lang="en-US" sz="18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defRPr lang="en-US" sz="14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defRPr lang="en-US" sz="14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75547" y="2166763"/>
            <a:ext cx="4041775" cy="369332"/>
          </a:xfrm>
        </p:spPr>
        <p:txBody>
          <a:bodyPr anchor="b"/>
          <a:lstStyle>
            <a:lvl1pPr marL="0" indent="0">
              <a:buNone/>
              <a:defRPr sz="18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75546" y="2621484"/>
            <a:ext cx="4041775" cy="1338828"/>
          </a:xfrm>
        </p:spPr>
        <p:txBody>
          <a:bodyPr/>
          <a:lstStyle>
            <a:lvl1pPr>
              <a:defRPr lang="en-US" sz="18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defRPr lang="en-US" sz="14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defRPr lang="en-US" sz="14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6C5BE02B-9B29-49B3-A3A5-D7D6E7924484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A6314E56-EE7F-4B3A-8CD2-279B4D8D1C5D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7FDFC2FE-4C07-4C06-AB44-21E6AA47C9F5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5747B58-4BEE-4BAC-91C7-0CC9EC42A21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68112182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726" y="2081092"/>
            <a:ext cx="8675274" cy="480131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63E5356E-4D47-4B0E-B6F8-3583811ABA2D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DA4B1299-27B6-475D-917A-491CB83C94D5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B70A8E0-59BD-4404-B335-E5553F87C283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635E98-8A58-4205-BE65-DAC7C774981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4954769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B80D6064-9E26-413D-9902-D523CD7E733F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DD894331-01AB-4B3B-AFFC-C92816B6F544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1313ECAF-CC48-4BC0-9CA4-478DC54AFBF3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3603A03-920E-4AC4-B328-17B2F72CD63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2481279"/>
      </p:ext>
    </p:extLst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1370318"/>
            <a:ext cx="3008313" cy="646331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370319"/>
            <a:ext cx="5111751" cy="1851276"/>
          </a:xfrm>
        </p:spPr>
        <p:txBody>
          <a:bodyPr/>
          <a:lstStyle>
            <a:lvl1pPr marL="165100" indent="-165100">
              <a:buSzPct val="125000"/>
              <a:buFont typeface="Arial" pitchFamily="34" charset="0"/>
              <a:buChar char="•"/>
              <a:defRPr lang="en-US" sz="24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 marL="457200" indent="-165100" defTabSz="914400">
              <a:buSzPct val="125000"/>
              <a:buFont typeface="Arial" pitchFamily="34" charset="0"/>
              <a:buChar char="•"/>
              <a:defRPr lang="en-US" sz="22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buSzPct val="125000"/>
              <a:buFont typeface="Arial" pitchFamily="34" charset="0"/>
              <a:buChar char="•"/>
              <a:defRPr lang="en-US" sz="22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 marL="974725" indent="-180975">
              <a:buSzPct val="125000"/>
              <a:buFont typeface="Arial" pitchFamily="34" charset="0"/>
              <a:buChar char="•"/>
              <a:defRPr lang="en-US" sz="20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buSzPct val="125000"/>
              <a:buFont typeface="Arial" pitchFamily="34" charset="0"/>
              <a:buChar char="•"/>
              <a:defRPr lang="en-US" sz="20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532368"/>
            <a:ext cx="3008313" cy="30777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21D363D-6646-4415-B9E4-A66AE612A908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66E6335-A8AA-4E84-A500-4010455B4320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CBEE432-C1C1-4F24-8C04-8CE0EC46F1F8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4953289-C253-4BD7-8EEA-CF139F719F2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019102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491778" y="998506"/>
            <a:ext cx="8652222" cy="461665"/>
          </a:xfrm>
        </p:spPr>
        <p:txBody>
          <a:bodyPr/>
          <a:lstStyle>
            <a:lvl1pPr algn="ctr">
              <a:lnSpc>
                <a:spcPct val="100000"/>
              </a:lnSpc>
              <a:defRPr sz="2400">
                <a:solidFill>
                  <a:schemeClr val="bg2"/>
                </a:solidFill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491778" y="1496679"/>
            <a:ext cx="8652222" cy="430887"/>
          </a:xfrm>
        </p:spPr>
        <p:txBody>
          <a:bodyPr rIns="0"/>
          <a:lstStyle>
            <a:lvl1pPr marL="0" indent="0" algn="ctr">
              <a:buFontTx/>
              <a:buNone/>
              <a:defRPr sz="2200" b="0">
                <a:solidFill>
                  <a:schemeClr val="accent1"/>
                </a:solidFill>
                <a:effectLst/>
                <a:latin typeface="Lucida Sans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8315AC2-1F26-4E35-A04F-3F66D5BD9229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50F5D4A-DED9-4403-B7BD-4B60812E93D6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83A97FF-0EAE-456C-B08E-42F3E87B2529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C57D72-E8DD-4733-AF7F-A07AF963D81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78037216"/>
      </p:ext>
    </p:extLst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5423007"/>
            <a:ext cx="5486400" cy="369332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193220"/>
            <a:ext cx="5486400" cy="5847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866801"/>
            <a:ext cx="5486400" cy="30777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37CAF6C-A4CE-4972-9931-4FC070BBF414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6DA67DE-8C2F-4BC4-B606-ABD88BF8136A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CDAFAC0-EBB8-4B4B-B12D-9BB0A2F06153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A8DDEFB-0006-4AA7-BA32-FE49E813163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750160"/>
      </p:ext>
    </p:extLst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11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629866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11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solidFill>
            <a:schemeClr val="accent2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none"/>
        </p:style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omputational Methods for Electric Power Systems</a:t>
            </a:r>
          </a:p>
          <a:p>
            <a:r>
              <a:rPr lang="en-US" dirty="0"/>
              <a:t>M. L. Crow, 201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585168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11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418232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11/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276503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11/3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592633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11/3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214989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11/3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  <p:sp>
        <p:nvSpPr>
          <p:cNvPr id="5" name="Footer Placeholder 4"/>
          <p:cNvSpPr txBox="1">
            <a:spLocks/>
          </p:cNvSpPr>
          <p:nvPr userDrawn="1"/>
        </p:nvSpPr>
        <p:spPr>
          <a:xfrm>
            <a:off x="6000750" y="69851"/>
            <a:ext cx="3086100" cy="365125"/>
          </a:xfrm>
          <a:prstGeom prst="rect">
            <a:avLst/>
          </a:prstGeom>
          <a:solidFill>
            <a:schemeClr val="accent3">
              <a:lumMod val="75000"/>
            </a:schemeClr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none"/>
        </p:style>
        <p:txBody>
          <a:bodyPr vert="horz" lIns="68580" tIns="34290" rIns="68580" bIns="3429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/>
              <a:t>Computational Methods for Electric Power Systems</a:t>
            </a:r>
          </a:p>
          <a:p>
            <a:r>
              <a:rPr lang="en-US" sz="900"/>
              <a:t>M. L. Crow, 2015</a:t>
            </a:r>
            <a:endParaRPr lang="en-US" sz="900" dirty="0"/>
          </a:p>
        </p:txBody>
      </p:sp>
    </p:spTree>
    <p:extLst>
      <p:ext uri="{BB962C8B-B14F-4D97-AF65-F5344CB8AC3E}">
        <p14:creationId xmlns:p14="http://schemas.microsoft.com/office/powerpoint/2010/main" val="382256388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11/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15885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11/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00041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4094" y="1528389"/>
            <a:ext cx="8659907" cy="480131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25575" y="2275788"/>
            <a:ext cx="4002321" cy="2062103"/>
          </a:xfrm>
        </p:spPr>
        <p:txBody>
          <a:bodyPr anchorCtr="0"/>
          <a:lstStyle>
            <a:lvl1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20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80295" y="2275788"/>
            <a:ext cx="3969948" cy="2062103"/>
          </a:xfrm>
        </p:spPr>
        <p:txBody>
          <a:bodyPr anchorCtr="0"/>
          <a:lstStyle>
            <a:lvl1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20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06F6012-0BDD-462D-803C-0D71BB6A04FE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3027094-8D3B-4EEC-A496-A43472A08256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B807666-4693-497F-82F7-D64326561285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5696B4-21EB-45B0-A733-D1C4505EA6E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19341057"/>
      </p:ext>
    </p:extLst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11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584336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11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8848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03081"/>
            <a:ext cx="8686800" cy="480131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7722" y="2166763"/>
            <a:ext cx="4040188" cy="369332"/>
          </a:xfrm>
        </p:spPr>
        <p:txBody>
          <a:bodyPr anchor="b"/>
          <a:lstStyle>
            <a:lvl1pPr marL="0" indent="0">
              <a:buNone/>
              <a:defRPr sz="18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7721" y="2621484"/>
            <a:ext cx="4040188" cy="1338828"/>
          </a:xfrm>
        </p:spPr>
        <p:txBody>
          <a:bodyPr/>
          <a:lstStyle>
            <a:lvl1pPr>
              <a:defRPr lang="en-US" sz="18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defRPr lang="en-US" sz="14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defRPr lang="en-US" sz="14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75547" y="2166763"/>
            <a:ext cx="4041775" cy="369332"/>
          </a:xfrm>
        </p:spPr>
        <p:txBody>
          <a:bodyPr anchor="b"/>
          <a:lstStyle>
            <a:lvl1pPr marL="0" indent="0">
              <a:buNone/>
              <a:defRPr sz="18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75546" y="2621484"/>
            <a:ext cx="4041775" cy="1338828"/>
          </a:xfrm>
        </p:spPr>
        <p:txBody>
          <a:bodyPr/>
          <a:lstStyle>
            <a:lvl1pPr>
              <a:defRPr lang="en-US" sz="18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defRPr lang="en-US" sz="14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defRPr lang="en-US" sz="14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B3D784D8-6CBD-4A7B-9BA2-13623F60CCFB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03D73651-8994-43BE-A8D1-F6EC47DB7307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23BB5BD8-CB7C-4B6E-8936-388499F215C3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BB4BE5-B69F-44A3-92E9-BA3B7D7AFCD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88582335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726" y="2081092"/>
            <a:ext cx="8675274" cy="480131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2254AE36-1445-4332-83AC-39FDD4E225BA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E448EA4-704D-4B9A-81F4-84B1361778C4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68DC1AB-CBB4-4172-B7D7-E3B83B982B02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732CC9-51FA-4D82-A7F8-B2E68B3BBB8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79930689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23831FB8-5AE7-4C1E-AFF8-344E90AA06E6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E6C41D1C-5A07-407A-8EBD-18C8BA3F4264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93280564-9F54-472F-846A-0CC05B4C7D1E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911120-185D-43A4-951D-47DFF2D17F0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01208950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1370318"/>
            <a:ext cx="3008313" cy="646331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370319"/>
            <a:ext cx="5111751" cy="1851276"/>
          </a:xfrm>
        </p:spPr>
        <p:txBody>
          <a:bodyPr/>
          <a:lstStyle>
            <a:lvl1pPr marL="165100" indent="-165100">
              <a:buSzPct val="125000"/>
              <a:buFont typeface="Arial" pitchFamily="34" charset="0"/>
              <a:buChar char="•"/>
              <a:defRPr lang="en-US" sz="24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 marL="457200" indent="-165100" defTabSz="914400">
              <a:buSzPct val="125000"/>
              <a:buFont typeface="Arial" pitchFamily="34" charset="0"/>
              <a:buChar char="•"/>
              <a:defRPr lang="en-US" sz="22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buSzPct val="125000"/>
              <a:buFont typeface="Arial" pitchFamily="34" charset="0"/>
              <a:buChar char="•"/>
              <a:defRPr lang="en-US" sz="22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 marL="974725" indent="-180975">
              <a:buSzPct val="125000"/>
              <a:buFont typeface="Arial" pitchFamily="34" charset="0"/>
              <a:buChar char="•"/>
              <a:defRPr lang="en-US" sz="20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buSzPct val="125000"/>
              <a:buFont typeface="Arial" pitchFamily="34" charset="0"/>
              <a:buChar char="•"/>
              <a:defRPr lang="en-US" sz="20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532368"/>
            <a:ext cx="3008313" cy="30777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F485136-9A66-431D-AA94-335CC3699161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4B47736-A133-4843-BC34-E8EC98CCF665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C292308-3C39-489F-9200-F104A2B86C77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64CE28-AE0F-4633-88B3-03AEBC24782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2070546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5423007"/>
            <a:ext cx="5486400" cy="369332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193220"/>
            <a:ext cx="5486400" cy="5847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866801"/>
            <a:ext cx="5486400" cy="30777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6D994D9-22AB-420C-843C-26B7FC1CB067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3489961-4372-47C6-8CED-3B494CF4F787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5ECADE0-F888-49E8-8908-A7DBE9DCB4D4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A48137-1767-48DA-BCFE-269B1E5F62E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944861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slideLayout" Target="../slideLayouts/slideLayout21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6.xml"/><Relationship Id="rId10" Type="http://schemas.openxmlformats.org/officeDocument/2006/relationships/theme" Target="../theme/theme3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8.xml"/><Relationship Id="rId3" Type="http://schemas.openxmlformats.org/officeDocument/2006/relationships/slideLayout" Target="../slideLayouts/slideLayout33.xml"/><Relationship Id="rId7" Type="http://schemas.openxmlformats.org/officeDocument/2006/relationships/slideLayout" Target="../slideLayouts/slideLayout37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2.xml"/><Relationship Id="rId1" Type="http://schemas.openxmlformats.org/officeDocument/2006/relationships/slideLayout" Target="../slideLayouts/slideLayout31.xml"/><Relationship Id="rId6" Type="http://schemas.openxmlformats.org/officeDocument/2006/relationships/slideLayout" Target="../slideLayouts/slideLayout36.xml"/><Relationship Id="rId11" Type="http://schemas.openxmlformats.org/officeDocument/2006/relationships/slideLayout" Target="../slideLayouts/slideLayout41.xml"/><Relationship Id="rId5" Type="http://schemas.openxmlformats.org/officeDocument/2006/relationships/slideLayout" Target="../slideLayouts/slideLayout35.xml"/><Relationship Id="rId10" Type="http://schemas.openxmlformats.org/officeDocument/2006/relationships/slideLayout" Target="../slideLayouts/slideLayout40.xml"/><Relationship Id="rId4" Type="http://schemas.openxmlformats.org/officeDocument/2006/relationships/slideLayout" Target="../slideLayouts/slideLayout34.xml"/><Relationship Id="rId9" Type="http://schemas.openxmlformats.org/officeDocument/2006/relationships/slideLayout" Target="../slideLayouts/slideLayout3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1">
          <a:gsLst>
            <a:gs pos="0">
              <a:schemeClr val="tx1"/>
            </a:gs>
            <a:gs pos="100000">
              <a:srgbClr val="EAEAEA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F0F7E314-0946-4123-AED7-D616B46CFB85}"/>
              </a:ext>
            </a:extLst>
          </p:cNvPr>
          <p:cNvSpPr/>
          <p:nvPr userDrawn="1"/>
        </p:nvSpPr>
        <p:spPr bwMode="gray">
          <a:xfrm flipH="1">
            <a:off x="0" y="0"/>
            <a:ext cx="484188" cy="6858000"/>
          </a:xfrm>
          <a:prstGeom prst="rect">
            <a:avLst/>
          </a:prstGeom>
          <a:gradFill flip="none" rotWithShape="1">
            <a:gsLst>
              <a:gs pos="0">
                <a:schemeClr val="accent2"/>
              </a:gs>
              <a:gs pos="100000">
                <a:schemeClr val="tx1"/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FE2F0FCE-37A6-4046-87CC-582FD160FE29}"/>
              </a:ext>
            </a:extLst>
          </p:cNvPr>
          <p:cNvSpPr/>
          <p:nvPr userDrawn="1"/>
        </p:nvSpPr>
        <p:spPr bwMode="gray">
          <a:xfrm flipH="1">
            <a:off x="0" y="79375"/>
            <a:ext cx="9144000" cy="6111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34149C1F-C9EE-4D6E-BE95-C3B1EEE45644}"/>
              </a:ext>
            </a:extLst>
          </p:cNvPr>
          <p:cNvSpPr/>
          <p:nvPr userDrawn="1"/>
        </p:nvSpPr>
        <p:spPr bwMode="gray">
          <a:xfrm flipH="1">
            <a:off x="-17463" y="79375"/>
            <a:ext cx="501651" cy="611188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50000"/>
                </a:schemeClr>
              </a:gs>
              <a:gs pos="100000">
                <a:schemeClr val="bg2">
                  <a:alpha val="25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6F8BDC6B-E16A-4501-8CBD-875A7266C948}"/>
              </a:ext>
            </a:extLst>
          </p:cNvPr>
          <p:cNvSpPr/>
          <p:nvPr userDrawn="1"/>
        </p:nvSpPr>
        <p:spPr bwMode="gray">
          <a:xfrm flipH="1">
            <a:off x="-17463" y="0"/>
            <a:ext cx="9161463" cy="7937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30" name="Rectangle 3">
            <a:extLst>
              <a:ext uri="{FF2B5EF4-FFF2-40B4-BE49-F238E27FC236}">
                <a16:creationId xmlns:a16="http://schemas.microsoft.com/office/drawing/2014/main" id="{7907499D-2301-4045-ABFE-F5AF57ADD61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black">
          <a:xfrm>
            <a:off x="1157288" y="2298700"/>
            <a:ext cx="7315200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1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31" name="Rectangle 2">
            <a:extLst>
              <a:ext uri="{FF2B5EF4-FFF2-40B4-BE49-F238E27FC236}">
                <a16:creationId xmlns:a16="http://schemas.microsoft.com/office/drawing/2014/main" id="{C1695D0F-AAFF-468B-A00C-4B475CEDC7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">
          <a:xfrm>
            <a:off x="484188" y="1512888"/>
            <a:ext cx="8659812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57200" tIns="45720" rIns="457200" bIns="45720" numCol="1" anchor="b" anchorCtr="1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6514A1AE-0957-4C4A-ACFD-E35617035383}"/>
              </a:ext>
            </a:extLst>
          </p:cNvPr>
          <p:cNvSpPr>
            <a:spLocks noGrp="1" noChangeArrowheads="1"/>
          </p:cNvSpPr>
          <p:nvPr userDrawn="1">
            <p:ph type="dt" sz="half" idx="2"/>
          </p:nvPr>
        </p:nvSpPr>
        <p:spPr bwMode="black">
          <a:xfrm>
            <a:off x="484188" y="6438900"/>
            <a:ext cx="1252537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solidFill>
                  <a:schemeClr val="bg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372F8936-3202-413E-B05C-F90ECB9FD07B}"/>
              </a:ext>
            </a:extLst>
          </p:cNvPr>
          <p:cNvSpPr>
            <a:spLocks noGrp="1" noChangeArrowheads="1"/>
          </p:cNvSpPr>
          <p:nvPr userDrawn="1">
            <p:ph type="ftr" sz="quarter" idx="3"/>
          </p:nvPr>
        </p:nvSpPr>
        <p:spPr bwMode="black">
          <a:xfrm>
            <a:off x="1736725" y="6438900"/>
            <a:ext cx="61531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solidFill>
                  <a:schemeClr val="bg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" name="Rectangle 6">
            <a:extLst>
              <a:ext uri="{FF2B5EF4-FFF2-40B4-BE49-F238E27FC236}">
                <a16:creationId xmlns:a16="http://schemas.microsoft.com/office/drawing/2014/main" id="{011A6091-39A2-4F7A-98E7-374A7CB30A4E}"/>
              </a:ext>
            </a:extLst>
          </p:cNvPr>
          <p:cNvSpPr>
            <a:spLocks noGrp="1" noChangeArrowheads="1"/>
          </p:cNvSpPr>
          <p:nvPr userDrawn="1">
            <p:ph type="sldNum" sz="quarter" idx="4"/>
          </p:nvPr>
        </p:nvSpPr>
        <p:spPr bwMode="black">
          <a:xfrm>
            <a:off x="7899400" y="6438900"/>
            <a:ext cx="1244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000"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A7382F8D-E0F5-4677-A6D3-DC77679624D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361" r:id="rId1"/>
    <p:sldLayoutId id="2147484345" r:id="rId2"/>
    <p:sldLayoutId id="2147484346" r:id="rId3"/>
    <p:sldLayoutId id="2147484347" r:id="rId4"/>
    <p:sldLayoutId id="2147484348" r:id="rId5"/>
    <p:sldLayoutId id="2147484349" r:id="rId6"/>
    <p:sldLayoutId id="2147484350" r:id="rId7"/>
    <p:sldLayoutId id="2147484351" r:id="rId8"/>
    <p:sldLayoutId id="2147484352" r:id="rId9"/>
  </p:sldLayoutIdLst>
  <p:transition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9pPr>
    </p:titleStyle>
    <p:bodyStyle>
      <a:lvl1pPr marL="165100" indent="-165100" algn="l" rtl="0" eaLnBrk="0" fontAlgn="base" hangingPunct="0">
        <a:spcBef>
          <a:spcPct val="25000"/>
        </a:spcBef>
        <a:spcAft>
          <a:spcPct val="0"/>
        </a:spcAft>
        <a:buClr>
          <a:srgbClr val="C60C30"/>
        </a:buClr>
        <a:buSzPct val="100000"/>
        <a:buFont typeface="Arial" panose="020B0604020202020204" pitchFamily="34" charset="0"/>
        <a:buChar char="•"/>
        <a:defRPr lang="en-US" sz="2400" dirty="0">
          <a:solidFill>
            <a:schemeClr val="bg2"/>
          </a:solidFill>
          <a:latin typeface="Lucida Sans" pitchFamily="34" charset="0"/>
          <a:ea typeface="+mn-ea"/>
          <a:cs typeface="+mn-cs"/>
        </a:defRPr>
      </a:lvl1pPr>
      <a:lvl2pPr marL="344488" indent="-179388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Lucida Sans" panose="020B0602030504020204" pitchFamily="34" charset="0"/>
        <a:buChar char="–"/>
        <a:defRPr lang="en-US" sz="2200" dirty="0">
          <a:solidFill>
            <a:schemeClr val="bg2"/>
          </a:solidFill>
          <a:latin typeface="Lucida Sans" pitchFamily="34" charset="0"/>
          <a:ea typeface="+mn-ea"/>
          <a:cs typeface="+mn-cs"/>
        </a:defRPr>
      </a:lvl2pPr>
      <a:lvl3pPr marL="509588" indent="-165100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Arial" panose="020B0604020202020204" pitchFamily="34" charset="0"/>
        <a:buChar char="•"/>
        <a:defRPr lang="en-US" sz="2000" dirty="0">
          <a:solidFill>
            <a:schemeClr val="bg2"/>
          </a:solidFill>
          <a:latin typeface="Lucida Sans" pitchFamily="34" charset="0"/>
          <a:ea typeface="+mn-ea"/>
          <a:cs typeface="+mn-cs"/>
        </a:defRPr>
      </a:lvl3pPr>
      <a:lvl4pPr marL="688975" indent="-179388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Lucida Sans" panose="020B0602030504020204" pitchFamily="34" charset="0"/>
        <a:buChar char="–"/>
        <a:defRPr lang="en-US" dirty="0">
          <a:solidFill>
            <a:schemeClr val="bg2"/>
          </a:solidFill>
          <a:latin typeface="Lucida Sans" pitchFamily="34" charset="0"/>
          <a:ea typeface="+mn-ea"/>
          <a:cs typeface="+mn-cs"/>
        </a:defRPr>
      </a:lvl4pPr>
      <a:lvl5pPr marL="854075" indent="-165100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Arial" panose="020B0604020202020204" pitchFamily="34" charset="0"/>
        <a:buChar char="•"/>
        <a:defRPr lang="en-US" sz="1600" dirty="0">
          <a:solidFill>
            <a:schemeClr val="bg2"/>
          </a:solidFill>
          <a:latin typeface="Lucida Sans" pitchFamily="34" charset="0"/>
          <a:ea typeface="+mn-ea"/>
          <a:cs typeface="+mn-cs"/>
        </a:defRPr>
      </a:lvl5pPr>
      <a:lvl6pPr marL="11414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15986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20558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25130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1">
          <a:gsLst>
            <a:gs pos="0">
              <a:srgbClr val="EAEAEA"/>
            </a:gs>
            <a:gs pos="100000">
              <a:schemeClr val="tx1"/>
            </a:gs>
          </a:gsLst>
          <a:lin ang="162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3C033F5C-4EF6-4C8D-84B5-990EF98F7C28}"/>
              </a:ext>
            </a:extLst>
          </p:cNvPr>
          <p:cNvSpPr/>
          <p:nvPr userDrawn="1"/>
        </p:nvSpPr>
        <p:spPr bwMode="gray">
          <a:xfrm flipH="1">
            <a:off x="0" y="0"/>
            <a:ext cx="484188" cy="6858000"/>
          </a:xfrm>
          <a:prstGeom prst="rect">
            <a:avLst/>
          </a:prstGeom>
          <a:gradFill flip="none" rotWithShape="1">
            <a:gsLst>
              <a:gs pos="0">
                <a:schemeClr val="accent2"/>
              </a:gs>
              <a:gs pos="100000">
                <a:schemeClr val="tx1"/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A4F8ACFE-9D84-416F-86CD-9E7B30EACD81}"/>
              </a:ext>
            </a:extLst>
          </p:cNvPr>
          <p:cNvSpPr/>
          <p:nvPr userDrawn="1"/>
        </p:nvSpPr>
        <p:spPr bwMode="gray">
          <a:xfrm flipH="1">
            <a:off x="0" y="79375"/>
            <a:ext cx="9144000" cy="6111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87E29A62-E261-4A12-8E39-F174F39CE61B}"/>
              </a:ext>
            </a:extLst>
          </p:cNvPr>
          <p:cNvSpPr/>
          <p:nvPr userDrawn="1"/>
        </p:nvSpPr>
        <p:spPr bwMode="gray">
          <a:xfrm flipH="1">
            <a:off x="-17463" y="79375"/>
            <a:ext cx="501651" cy="611188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50000"/>
                </a:schemeClr>
              </a:gs>
              <a:gs pos="100000">
                <a:schemeClr val="bg2">
                  <a:alpha val="25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2C378DE6-72AB-4CF5-883D-2275DDBE9D74}"/>
              </a:ext>
            </a:extLst>
          </p:cNvPr>
          <p:cNvSpPr/>
          <p:nvPr userDrawn="1"/>
        </p:nvSpPr>
        <p:spPr bwMode="gray">
          <a:xfrm flipH="1">
            <a:off x="-17463" y="0"/>
            <a:ext cx="9161463" cy="7937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54" name="Rectangle 3">
            <a:extLst>
              <a:ext uri="{FF2B5EF4-FFF2-40B4-BE49-F238E27FC236}">
                <a16:creationId xmlns:a16="http://schemas.microsoft.com/office/drawing/2014/main" id="{75E0FFC8-C3E1-44F2-A8A9-34CECBDA1C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black">
          <a:xfrm>
            <a:off x="1157288" y="2298700"/>
            <a:ext cx="7315200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1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055" name="Rectangle 2">
            <a:extLst>
              <a:ext uri="{FF2B5EF4-FFF2-40B4-BE49-F238E27FC236}">
                <a16:creationId xmlns:a16="http://schemas.microsoft.com/office/drawing/2014/main" id="{B1A919C0-BDEF-4983-B446-FC345BD47F4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">
          <a:xfrm>
            <a:off x="484188" y="1512888"/>
            <a:ext cx="8659812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57200" tIns="45720" rIns="457200" bIns="45720" numCol="1" anchor="b" anchorCtr="1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55085A5B-70E8-4050-987B-3F4530C330BA}"/>
              </a:ext>
            </a:extLst>
          </p:cNvPr>
          <p:cNvSpPr>
            <a:spLocks noGrp="1" noChangeArrowheads="1"/>
          </p:cNvSpPr>
          <p:nvPr userDrawn="1">
            <p:ph type="dt" sz="half" idx="2"/>
          </p:nvPr>
        </p:nvSpPr>
        <p:spPr bwMode="black">
          <a:xfrm>
            <a:off x="484188" y="6438900"/>
            <a:ext cx="1252537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chemeClr val="bg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D0861017-9CF4-431B-AB39-9E7EE62A0A59}"/>
              </a:ext>
            </a:extLst>
          </p:cNvPr>
          <p:cNvSpPr>
            <a:spLocks noGrp="1" noChangeArrowheads="1"/>
          </p:cNvSpPr>
          <p:nvPr userDrawn="1">
            <p:ph type="ftr" sz="quarter" idx="3"/>
          </p:nvPr>
        </p:nvSpPr>
        <p:spPr bwMode="black">
          <a:xfrm>
            <a:off x="1736725" y="6438900"/>
            <a:ext cx="61531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chemeClr val="bg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" name="Rectangle 6">
            <a:extLst>
              <a:ext uri="{FF2B5EF4-FFF2-40B4-BE49-F238E27FC236}">
                <a16:creationId xmlns:a16="http://schemas.microsoft.com/office/drawing/2014/main" id="{C3CD44B8-0326-4373-A56E-1FC5A4D345E8}"/>
              </a:ext>
            </a:extLst>
          </p:cNvPr>
          <p:cNvSpPr>
            <a:spLocks noGrp="1" noChangeArrowheads="1"/>
          </p:cNvSpPr>
          <p:nvPr userDrawn="1">
            <p:ph type="sldNum" sz="quarter" idx="4"/>
          </p:nvPr>
        </p:nvSpPr>
        <p:spPr bwMode="black">
          <a:xfrm>
            <a:off x="7899400" y="6438900"/>
            <a:ext cx="1244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000"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0D5ADE21-6135-4DF2-A4DF-CDBDF324029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362" r:id="rId1"/>
    <p:sldLayoutId id="2147484353" r:id="rId2"/>
    <p:sldLayoutId id="2147484354" r:id="rId3"/>
    <p:sldLayoutId id="2147484355" r:id="rId4"/>
    <p:sldLayoutId id="2147484356" r:id="rId5"/>
    <p:sldLayoutId id="2147484357" r:id="rId6"/>
    <p:sldLayoutId id="2147484358" r:id="rId7"/>
    <p:sldLayoutId id="2147484359" r:id="rId8"/>
    <p:sldLayoutId id="2147484360" r:id="rId9"/>
    <p:sldLayoutId id="2147484363" r:id="rId10"/>
    <p:sldLayoutId id="2147484364" r:id="rId11"/>
    <p:sldLayoutId id="2147484365" r:id="rId12"/>
  </p:sldLayoutIdLst>
  <p:transition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9pPr>
    </p:titleStyle>
    <p:bodyStyle>
      <a:lvl1pPr marL="165100" indent="-165100" algn="l" rtl="0" eaLnBrk="0" fontAlgn="base" hangingPunct="0">
        <a:spcBef>
          <a:spcPct val="25000"/>
        </a:spcBef>
        <a:spcAft>
          <a:spcPct val="0"/>
        </a:spcAft>
        <a:buClr>
          <a:srgbClr val="C60C30"/>
        </a:buClr>
        <a:buSzPct val="100000"/>
        <a:buFont typeface="Arial" panose="020B0604020202020204" pitchFamily="34" charset="0"/>
        <a:buChar char="•"/>
        <a:defRPr lang="en-US" sz="2400" dirty="0">
          <a:solidFill>
            <a:schemeClr val="bg2"/>
          </a:solidFill>
          <a:latin typeface="Lucida Sans" pitchFamily="34" charset="0"/>
          <a:ea typeface="+mn-ea"/>
          <a:cs typeface="+mn-cs"/>
        </a:defRPr>
      </a:lvl1pPr>
      <a:lvl2pPr marL="344488" indent="-179388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Lucida Sans" panose="020B0602030504020204" pitchFamily="34" charset="0"/>
        <a:buChar char="–"/>
        <a:defRPr lang="en-US" sz="2200" dirty="0">
          <a:solidFill>
            <a:schemeClr val="bg2"/>
          </a:solidFill>
          <a:latin typeface="Lucida Sans" pitchFamily="34" charset="0"/>
          <a:ea typeface="+mn-ea"/>
          <a:cs typeface="+mn-cs"/>
        </a:defRPr>
      </a:lvl2pPr>
      <a:lvl3pPr marL="509588" indent="-165100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Arial" panose="020B0604020202020204" pitchFamily="34" charset="0"/>
        <a:buChar char="•"/>
        <a:defRPr lang="en-US" sz="2000" dirty="0">
          <a:solidFill>
            <a:schemeClr val="bg2"/>
          </a:solidFill>
          <a:latin typeface="Lucida Sans" pitchFamily="34" charset="0"/>
          <a:ea typeface="+mn-ea"/>
          <a:cs typeface="+mn-cs"/>
        </a:defRPr>
      </a:lvl3pPr>
      <a:lvl4pPr marL="688975" indent="-179388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Lucida Sans" panose="020B0602030504020204" pitchFamily="34" charset="0"/>
        <a:buChar char="–"/>
        <a:defRPr lang="en-US" dirty="0">
          <a:solidFill>
            <a:schemeClr val="bg2"/>
          </a:solidFill>
          <a:latin typeface="Lucida Sans" pitchFamily="34" charset="0"/>
          <a:ea typeface="+mn-ea"/>
          <a:cs typeface="+mn-cs"/>
        </a:defRPr>
      </a:lvl4pPr>
      <a:lvl5pPr marL="854075" indent="-165100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Arial" panose="020B0604020202020204" pitchFamily="34" charset="0"/>
        <a:buChar char="•"/>
        <a:defRPr lang="en-US" sz="1600" dirty="0">
          <a:solidFill>
            <a:schemeClr val="bg2"/>
          </a:solidFill>
          <a:latin typeface="Lucida Sans" pitchFamily="34" charset="0"/>
          <a:ea typeface="+mn-ea"/>
          <a:cs typeface="+mn-cs"/>
        </a:defRPr>
      </a:lvl5pPr>
      <a:lvl6pPr marL="11414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15986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20558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25130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1">
          <a:gsLst>
            <a:gs pos="0">
              <a:schemeClr val="tx1"/>
            </a:gs>
            <a:gs pos="100000">
              <a:srgbClr val="EAEAEA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C795C6F4-B211-4F76-B7B8-1C786639E108}"/>
              </a:ext>
            </a:extLst>
          </p:cNvPr>
          <p:cNvSpPr/>
          <p:nvPr userDrawn="1"/>
        </p:nvSpPr>
        <p:spPr bwMode="gray">
          <a:xfrm flipH="1">
            <a:off x="0" y="0"/>
            <a:ext cx="484188" cy="6858000"/>
          </a:xfrm>
          <a:prstGeom prst="rect">
            <a:avLst/>
          </a:prstGeom>
          <a:gradFill flip="none" rotWithShape="1">
            <a:gsLst>
              <a:gs pos="0">
                <a:schemeClr val="accent2"/>
              </a:gs>
              <a:gs pos="100000">
                <a:schemeClr val="tx1"/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99C0B203-C30A-44B4-9D12-8007A5C8BB19}"/>
              </a:ext>
            </a:extLst>
          </p:cNvPr>
          <p:cNvSpPr/>
          <p:nvPr userDrawn="1"/>
        </p:nvSpPr>
        <p:spPr bwMode="gray">
          <a:xfrm flipH="1">
            <a:off x="0" y="79375"/>
            <a:ext cx="9144000" cy="6111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E302C912-5BEC-4462-9D22-6307F1E61C56}"/>
              </a:ext>
            </a:extLst>
          </p:cNvPr>
          <p:cNvSpPr/>
          <p:nvPr userDrawn="1"/>
        </p:nvSpPr>
        <p:spPr bwMode="gray">
          <a:xfrm flipH="1">
            <a:off x="-17463" y="79375"/>
            <a:ext cx="501651" cy="611188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50000"/>
                </a:schemeClr>
              </a:gs>
              <a:gs pos="100000">
                <a:schemeClr val="bg2">
                  <a:alpha val="25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3E261DBD-0B58-4563-BEB1-3A817704FBDF}"/>
              </a:ext>
            </a:extLst>
          </p:cNvPr>
          <p:cNvSpPr/>
          <p:nvPr userDrawn="1"/>
        </p:nvSpPr>
        <p:spPr bwMode="gray">
          <a:xfrm flipH="1">
            <a:off x="-17463" y="0"/>
            <a:ext cx="9161463" cy="7937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30" name="Rectangle 3">
            <a:extLst>
              <a:ext uri="{FF2B5EF4-FFF2-40B4-BE49-F238E27FC236}">
                <a16:creationId xmlns:a16="http://schemas.microsoft.com/office/drawing/2014/main" id="{CD757FCE-7383-40E8-B4D2-A5CE86B079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black">
          <a:xfrm>
            <a:off x="1157288" y="2298700"/>
            <a:ext cx="7315200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1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31" name="Rectangle 2">
            <a:extLst>
              <a:ext uri="{FF2B5EF4-FFF2-40B4-BE49-F238E27FC236}">
                <a16:creationId xmlns:a16="http://schemas.microsoft.com/office/drawing/2014/main" id="{5D75A178-B67F-4C48-8E8B-680F0894A0B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">
          <a:xfrm>
            <a:off x="484188" y="1512888"/>
            <a:ext cx="8659812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57200" tIns="45720" rIns="457200" bIns="45720" numCol="1" anchor="b" anchorCtr="1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F6D806F6-BE5D-4DD7-B4DD-B0C2D9694606}"/>
              </a:ext>
            </a:extLst>
          </p:cNvPr>
          <p:cNvSpPr>
            <a:spLocks noGrp="1" noChangeArrowheads="1"/>
          </p:cNvSpPr>
          <p:nvPr userDrawn="1">
            <p:ph type="dt" sz="half" idx="2"/>
          </p:nvPr>
        </p:nvSpPr>
        <p:spPr bwMode="black">
          <a:xfrm>
            <a:off x="484188" y="6438900"/>
            <a:ext cx="1252537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solidFill>
                  <a:schemeClr val="bg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76E1108C-D836-4310-8185-83A497DF00B5}"/>
              </a:ext>
            </a:extLst>
          </p:cNvPr>
          <p:cNvSpPr>
            <a:spLocks noGrp="1" noChangeArrowheads="1"/>
          </p:cNvSpPr>
          <p:nvPr userDrawn="1">
            <p:ph type="ftr" sz="quarter" idx="3"/>
          </p:nvPr>
        </p:nvSpPr>
        <p:spPr bwMode="black">
          <a:xfrm>
            <a:off x="1736725" y="6438900"/>
            <a:ext cx="61531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solidFill>
                  <a:schemeClr val="bg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" name="Rectangle 6">
            <a:extLst>
              <a:ext uri="{FF2B5EF4-FFF2-40B4-BE49-F238E27FC236}">
                <a16:creationId xmlns:a16="http://schemas.microsoft.com/office/drawing/2014/main" id="{B48DE141-3CC0-4426-9749-8B9AB7749D05}"/>
              </a:ext>
            </a:extLst>
          </p:cNvPr>
          <p:cNvSpPr>
            <a:spLocks noGrp="1" noChangeArrowheads="1"/>
          </p:cNvSpPr>
          <p:nvPr userDrawn="1">
            <p:ph type="sldNum" sz="quarter" idx="4"/>
          </p:nvPr>
        </p:nvSpPr>
        <p:spPr bwMode="black">
          <a:xfrm>
            <a:off x="7899400" y="6438900"/>
            <a:ext cx="1244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000">
                <a:solidFill>
                  <a:schemeClr val="bg2"/>
                </a:solidFill>
              </a:defRPr>
            </a:lvl1pPr>
          </a:lstStyle>
          <a:p>
            <a:fld id="{152DD278-A2B9-4091-B171-01EF9598292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3368058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4379" r:id="rId1"/>
    <p:sldLayoutId id="2147484380" r:id="rId2"/>
    <p:sldLayoutId id="2147484381" r:id="rId3"/>
    <p:sldLayoutId id="2147484382" r:id="rId4"/>
    <p:sldLayoutId id="2147484383" r:id="rId5"/>
    <p:sldLayoutId id="2147484384" r:id="rId6"/>
    <p:sldLayoutId id="2147484385" r:id="rId7"/>
    <p:sldLayoutId id="2147484386" r:id="rId8"/>
    <p:sldLayoutId id="2147484387" r:id="rId9"/>
  </p:sldLayoutIdLst>
  <p:transition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9pPr>
    </p:titleStyle>
    <p:bodyStyle>
      <a:lvl1pPr marL="165100" indent="-165100" algn="l" rtl="0" eaLnBrk="0" fontAlgn="base" hangingPunct="0">
        <a:spcBef>
          <a:spcPct val="25000"/>
        </a:spcBef>
        <a:spcAft>
          <a:spcPct val="0"/>
        </a:spcAft>
        <a:buClr>
          <a:srgbClr val="C60C30"/>
        </a:buClr>
        <a:buSzPct val="100000"/>
        <a:buFont typeface="Arial" panose="020B0604020202020204" pitchFamily="34" charset="0"/>
        <a:buChar char="•"/>
        <a:defRPr lang="en-US" sz="2400" dirty="0">
          <a:solidFill>
            <a:schemeClr val="bg2"/>
          </a:solidFill>
          <a:latin typeface="Lucida Sans" pitchFamily="34" charset="0"/>
          <a:ea typeface="+mn-ea"/>
          <a:cs typeface="+mn-cs"/>
        </a:defRPr>
      </a:lvl1pPr>
      <a:lvl2pPr marL="344488" indent="-179388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Lucida Sans" panose="020B0602030504020204" pitchFamily="34" charset="0"/>
        <a:buChar char="–"/>
        <a:defRPr lang="en-US" sz="2200" dirty="0">
          <a:solidFill>
            <a:schemeClr val="bg2"/>
          </a:solidFill>
          <a:latin typeface="Lucida Sans" pitchFamily="34" charset="0"/>
          <a:ea typeface="+mn-ea"/>
          <a:cs typeface="+mn-cs"/>
        </a:defRPr>
      </a:lvl2pPr>
      <a:lvl3pPr marL="509588" indent="-165100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Arial" panose="020B0604020202020204" pitchFamily="34" charset="0"/>
        <a:buChar char="•"/>
        <a:defRPr lang="en-US" sz="2000" dirty="0">
          <a:solidFill>
            <a:schemeClr val="bg2"/>
          </a:solidFill>
          <a:latin typeface="Lucida Sans" pitchFamily="34" charset="0"/>
          <a:ea typeface="+mn-ea"/>
          <a:cs typeface="+mn-cs"/>
        </a:defRPr>
      </a:lvl3pPr>
      <a:lvl4pPr marL="688975" indent="-179388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Lucida Sans" panose="020B0602030504020204" pitchFamily="34" charset="0"/>
        <a:buChar char="–"/>
        <a:defRPr lang="en-US" dirty="0">
          <a:solidFill>
            <a:schemeClr val="bg2"/>
          </a:solidFill>
          <a:latin typeface="Lucida Sans" pitchFamily="34" charset="0"/>
          <a:ea typeface="+mn-ea"/>
          <a:cs typeface="+mn-cs"/>
        </a:defRPr>
      </a:lvl4pPr>
      <a:lvl5pPr marL="854075" indent="-165100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Arial" panose="020B0604020202020204" pitchFamily="34" charset="0"/>
        <a:buChar char="•"/>
        <a:defRPr lang="en-US" sz="1600" dirty="0">
          <a:solidFill>
            <a:schemeClr val="bg2"/>
          </a:solidFill>
          <a:latin typeface="Lucida Sans" pitchFamily="34" charset="0"/>
          <a:ea typeface="+mn-ea"/>
          <a:cs typeface="+mn-cs"/>
        </a:defRPr>
      </a:lvl5pPr>
      <a:lvl6pPr marL="11414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15986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20558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25130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040FC0-B0AC-4C90-A9E3-1B59058A1879}" type="datetimeFigureOut">
              <a:rPr lang="en-US" smtClean="0"/>
              <a:t>11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56867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89" r:id="rId1"/>
    <p:sldLayoutId id="2147484390" r:id="rId2"/>
    <p:sldLayoutId id="2147484391" r:id="rId3"/>
    <p:sldLayoutId id="2147484392" r:id="rId4"/>
    <p:sldLayoutId id="2147484393" r:id="rId5"/>
    <p:sldLayoutId id="2147484394" r:id="rId6"/>
    <p:sldLayoutId id="2147484395" r:id="rId7"/>
    <p:sldLayoutId id="2147484396" r:id="rId8"/>
    <p:sldLayoutId id="2147484397" r:id="rId9"/>
    <p:sldLayoutId id="2147484398" r:id="rId10"/>
    <p:sldLayoutId id="2147484399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Noel.Schulz@wsu.edu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8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7.xml"/><Relationship Id="rId6" Type="http://schemas.openxmlformats.org/officeDocument/2006/relationships/customXml" Target="../ink/ink4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customXml" Target="../ink/ink5.xml"/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37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3.png"/><Relationship Id="rId5" Type="http://schemas.openxmlformats.org/officeDocument/2006/relationships/image" Target="../media/image10.wmf"/><Relationship Id="rId10" Type="http://schemas.openxmlformats.org/officeDocument/2006/relationships/customXml" Target="../ink/ink6.xml"/><Relationship Id="rId4" Type="http://schemas.openxmlformats.org/officeDocument/2006/relationships/oleObject" Target="../embeddings/oleObject4.bin"/><Relationship Id="rId9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37.xml"/><Relationship Id="rId5" Type="http://schemas.openxmlformats.org/officeDocument/2006/relationships/image" Target="../media/image15.png"/><Relationship Id="rId4" Type="http://schemas.openxmlformats.org/officeDocument/2006/relationships/customXml" Target="../ink/ink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18.png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37.xml"/><Relationship Id="rId6" Type="http://schemas.openxmlformats.org/officeDocument/2006/relationships/customXml" Target="../ink/ink8.x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customXml" Target="../ink/ink10.xml"/><Relationship Id="rId3" Type="http://schemas.openxmlformats.org/officeDocument/2006/relationships/image" Target="../media/image19.wmf"/><Relationship Id="rId7" Type="http://schemas.openxmlformats.org/officeDocument/2006/relationships/image" Target="../media/image21.png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37.xml"/><Relationship Id="rId6" Type="http://schemas.openxmlformats.org/officeDocument/2006/relationships/customXml" Target="../ink/ink9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customXml" Target="../ink/ink12.xml"/><Relationship Id="rId3" Type="http://schemas.openxmlformats.org/officeDocument/2006/relationships/image" Target="../media/image24.emf"/><Relationship Id="rId7" Type="http://schemas.openxmlformats.org/officeDocument/2006/relationships/image" Target="../media/image27.wmf"/><Relationship Id="rId12" Type="http://schemas.openxmlformats.org/officeDocument/2006/relationships/image" Target="../media/image30.pn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37.xml"/><Relationship Id="rId6" Type="http://schemas.openxmlformats.org/officeDocument/2006/relationships/oleObject" Target="../embeddings/oleObject11.bin"/><Relationship Id="rId11" Type="http://schemas.openxmlformats.org/officeDocument/2006/relationships/customXml" Target="../ink/ink11.xml"/><Relationship Id="rId5" Type="http://schemas.openxmlformats.org/officeDocument/2006/relationships/image" Target="../media/image26.emf"/><Relationship Id="rId10" Type="http://schemas.openxmlformats.org/officeDocument/2006/relationships/image" Target="../media/image29.emf"/><Relationship Id="rId4" Type="http://schemas.openxmlformats.org/officeDocument/2006/relationships/image" Target="../media/image25.emf"/><Relationship Id="rId9" Type="http://schemas.openxmlformats.org/officeDocument/2006/relationships/image" Target="../media/image28.wmf"/><Relationship Id="rId14" Type="http://schemas.openxmlformats.org/officeDocument/2006/relationships/image" Target="../media/image3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37.png"/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12" Type="http://schemas.openxmlformats.org/officeDocument/2006/relationships/customXml" Target="../ink/ink13.xml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37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5" Type="http://schemas.openxmlformats.org/officeDocument/2006/relationships/image" Target="../media/image38.png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35.wmf"/><Relationship Id="rId14" Type="http://schemas.openxmlformats.org/officeDocument/2006/relationships/customXml" Target="../ink/ink14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customXml" Target="../ink/ink15.xml"/><Relationship Id="rId3" Type="http://schemas.openxmlformats.org/officeDocument/2006/relationships/image" Target="../media/image39.wmf"/><Relationship Id="rId7" Type="http://schemas.openxmlformats.org/officeDocument/2006/relationships/image" Target="../media/image41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37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43.png"/><Relationship Id="rId5" Type="http://schemas.openxmlformats.org/officeDocument/2006/relationships/image" Target="../media/image40.wmf"/><Relationship Id="rId10" Type="http://schemas.openxmlformats.org/officeDocument/2006/relationships/customXml" Target="../ink/ink16.xml"/><Relationship Id="rId4" Type="http://schemas.openxmlformats.org/officeDocument/2006/relationships/oleObject" Target="../embeddings/oleObject19.bin"/><Relationship Id="rId9" Type="http://schemas.openxmlformats.org/officeDocument/2006/relationships/image" Target="../media/image42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26.bin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37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5" Type="http://schemas.openxmlformats.org/officeDocument/2006/relationships/image" Target="../media/image50.png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47.wmf"/><Relationship Id="rId14" Type="http://schemas.openxmlformats.org/officeDocument/2006/relationships/customXml" Target="../ink/ink1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customXml" Target="../ink/ink18.xml"/><Relationship Id="rId3" Type="http://schemas.openxmlformats.org/officeDocument/2006/relationships/image" Target="../media/image51.wmf"/><Relationship Id="rId7" Type="http://schemas.openxmlformats.org/officeDocument/2006/relationships/image" Target="../media/image53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37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55.png"/><Relationship Id="rId5" Type="http://schemas.openxmlformats.org/officeDocument/2006/relationships/image" Target="../media/image52.wmf"/><Relationship Id="rId10" Type="http://schemas.openxmlformats.org/officeDocument/2006/relationships/customXml" Target="../ink/ink19.xml"/><Relationship Id="rId4" Type="http://schemas.openxmlformats.org/officeDocument/2006/relationships/oleObject" Target="../embeddings/oleObject28.bin"/><Relationship Id="rId9" Type="http://schemas.openxmlformats.org/officeDocument/2006/relationships/image" Target="../media/image5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jpg"/><Relationship Id="rId13" Type="http://schemas.openxmlformats.org/officeDocument/2006/relationships/oleObject" Target="../embeddings/oleObject9.bin"/><Relationship Id="rId3" Type="http://schemas.openxmlformats.org/officeDocument/2006/relationships/image" Target="../media/image56.wmf"/><Relationship Id="rId7" Type="http://schemas.openxmlformats.org/officeDocument/2006/relationships/image" Target="../media/image58.wmf"/><Relationship Id="rId12" Type="http://schemas.openxmlformats.org/officeDocument/2006/relationships/image" Target="../media/image61.png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37.xml"/><Relationship Id="rId6" Type="http://schemas.openxmlformats.org/officeDocument/2006/relationships/oleObject" Target="../embeddings/oleObject32.bin"/><Relationship Id="rId11" Type="http://schemas.openxmlformats.org/officeDocument/2006/relationships/customXml" Target="../ink/ink21.xml"/><Relationship Id="rId5" Type="http://schemas.openxmlformats.org/officeDocument/2006/relationships/image" Target="../media/image57.wmf"/><Relationship Id="rId10" Type="http://schemas.openxmlformats.org/officeDocument/2006/relationships/image" Target="../media/image60.png"/><Relationship Id="rId4" Type="http://schemas.openxmlformats.org/officeDocument/2006/relationships/oleObject" Target="../embeddings/oleObject31.bin"/><Relationship Id="rId9" Type="http://schemas.openxmlformats.org/officeDocument/2006/relationships/customXml" Target="../ink/ink20.xml"/><Relationship Id="rId14" Type="http://schemas.openxmlformats.org/officeDocument/2006/relationships/image" Target="../media/image1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62.wmf"/><Relationship Id="rId7" Type="http://schemas.openxmlformats.org/officeDocument/2006/relationships/image" Target="../media/image64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37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66.png"/><Relationship Id="rId5" Type="http://schemas.openxmlformats.org/officeDocument/2006/relationships/image" Target="../media/image63.wmf"/><Relationship Id="rId10" Type="http://schemas.openxmlformats.org/officeDocument/2006/relationships/customXml" Target="../ink/ink22.xml"/><Relationship Id="rId4" Type="http://schemas.openxmlformats.org/officeDocument/2006/relationships/oleObject" Target="../embeddings/oleObject34.bin"/><Relationship Id="rId9" Type="http://schemas.openxmlformats.org/officeDocument/2006/relationships/image" Target="../media/image6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37.xml"/><Relationship Id="rId5" Type="http://schemas.openxmlformats.org/officeDocument/2006/relationships/image" Target="../media/image68.png"/><Relationship Id="rId4" Type="http://schemas.openxmlformats.org/officeDocument/2006/relationships/customXml" Target="../ink/ink2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37.x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70.jpe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customXml" Target="../ink/ink24.xml"/><Relationship Id="rId3" Type="http://schemas.openxmlformats.org/officeDocument/2006/relationships/image" Target="../media/image72.wmf"/><Relationship Id="rId7" Type="http://schemas.openxmlformats.org/officeDocument/2006/relationships/image" Target="../media/image74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37.x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73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7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37.xml"/><Relationship Id="rId5" Type="http://schemas.openxmlformats.org/officeDocument/2006/relationships/image" Target="../media/image77.png"/><Relationship Id="rId4" Type="http://schemas.openxmlformats.org/officeDocument/2006/relationships/customXml" Target="../ink/ink2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3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7" Type="http://schemas.openxmlformats.org/officeDocument/2006/relationships/image" Target="../media/image81.png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37.xml"/><Relationship Id="rId6" Type="http://schemas.openxmlformats.org/officeDocument/2006/relationships/customXml" Target="../ink/ink26.xml"/><Relationship Id="rId5" Type="http://schemas.openxmlformats.org/officeDocument/2006/relationships/image" Target="../media/image80.wmf"/><Relationship Id="rId4" Type="http://schemas.openxmlformats.org/officeDocument/2006/relationships/oleObject" Target="../embeddings/oleObject46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37.xml"/><Relationship Id="rId5" Type="http://schemas.openxmlformats.org/officeDocument/2006/relationships/image" Target="../media/image83.wmf"/><Relationship Id="rId4" Type="http://schemas.openxmlformats.org/officeDocument/2006/relationships/oleObject" Target="../embeddings/oleObject48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37.xml"/><Relationship Id="rId5" Type="http://schemas.openxmlformats.org/officeDocument/2006/relationships/image" Target="../media/image85.wmf"/><Relationship Id="rId4" Type="http://schemas.openxmlformats.org/officeDocument/2006/relationships/oleObject" Target="../embeddings/oleObject50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3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customXml" Target="../ink/ink27.xml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8.png"/><Relationship Id="rId5" Type="http://schemas.openxmlformats.org/officeDocument/2006/relationships/customXml" Target="../ink/ink28.xml"/><Relationship Id="rId4" Type="http://schemas.openxmlformats.org/officeDocument/2006/relationships/image" Target="../media/image87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89.png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29.x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3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customXml" Target="../ink/ink30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2" Type="http://schemas.openxmlformats.org/officeDocument/2006/relationships/image" Target="../media/image91.emf"/><Relationship Id="rId1" Type="http://schemas.openxmlformats.org/officeDocument/2006/relationships/slideLayout" Target="../slideLayouts/slideLayout37.xml"/><Relationship Id="rId6" Type="http://schemas.openxmlformats.org/officeDocument/2006/relationships/image" Target="../media/image93.png"/><Relationship Id="rId5" Type="http://schemas.openxmlformats.org/officeDocument/2006/relationships/customXml" Target="../ink/ink31.xml"/><Relationship Id="rId4" Type="http://schemas.openxmlformats.org/officeDocument/2006/relationships/image" Target="../media/image26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customXml" Target="../ink/ink32.xml"/><Relationship Id="rId3" Type="http://schemas.openxmlformats.org/officeDocument/2006/relationships/image" Target="../media/image94.wmf"/><Relationship Id="rId7" Type="http://schemas.openxmlformats.org/officeDocument/2006/relationships/image" Target="../media/image96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37.x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95.w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97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37.xml"/><Relationship Id="rId5" Type="http://schemas.openxmlformats.org/officeDocument/2006/relationships/image" Target="../media/image99.png"/><Relationship Id="rId4" Type="http://schemas.openxmlformats.org/officeDocument/2006/relationships/customXml" Target="../ink/ink3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7" Type="http://schemas.openxmlformats.org/officeDocument/2006/relationships/image" Target="../media/image102.png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37.xml"/><Relationship Id="rId6" Type="http://schemas.openxmlformats.org/officeDocument/2006/relationships/customXml" Target="../ink/ink34.xml"/><Relationship Id="rId5" Type="http://schemas.openxmlformats.org/officeDocument/2006/relationships/image" Target="../media/image101.wmf"/><Relationship Id="rId4" Type="http://schemas.openxmlformats.org/officeDocument/2006/relationships/oleObject" Target="../embeddings/oleObject5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wsu.instructure.com/courses/1566889/files/96575117/download?download_frd=1" TargetMode="External"/><Relationship Id="rId7" Type="http://schemas.openxmlformats.org/officeDocument/2006/relationships/hyperlink" Target="https://wsu.instructure.com/courses/1566889/files/96575210/download?download_frd=1" TargetMode="External"/><Relationship Id="rId2" Type="http://schemas.openxmlformats.org/officeDocument/2006/relationships/hyperlink" Target="https://wsu.instructure.com/courses/1566889/files/96575093/download?download_frd=1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wsu.instructure.com/courses/1566889/files/96575188/download?download_frd=1" TargetMode="External"/><Relationship Id="rId5" Type="http://schemas.openxmlformats.org/officeDocument/2006/relationships/hyperlink" Target="https://wsu.instructure.com/courses/1566889/files/96575144/download?download_frd=1" TargetMode="External"/><Relationship Id="rId4" Type="http://schemas.openxmlformats.org/officeDocument/2006/relationships/hyperlink" Target="https://wsu.instructure.com/courses/1566889/files/96575131/download?download_frd=1" TargetMode="Externa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customXml" Target="../ink/ink35.xml"/><Relationship Id="rId3" Type="http://schemas.openxmlformats.org/officeDocument/2006/relationships/image" Target="../media/image103.wmf"/><Relationship Id="rId7" Type="http://schemas.openxmlformats.org/officeDocument/2006/relationships/image" Target="../media/image105.wmf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37.x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104.wmf"/><Relationship Id="rId4" Type="http://schemas.openxmlformats.org/officeDocument/2006/relationships/oleObject" Target="../embeddings/oleObject59.bin"/><Relationship Id="rId9" Type="http://schemas.openxmlformats.org/officeDocument/2006/relationships/image" Target="../media/image106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112.png"/><Relationship Id="rId3" Type="http://schemas.openxmlformats.org/officeDocument/2006/relationships/image" Target="../media/image107.wmf"/><Relationship Id="rId7" Type="http://schemas.openxmlformats.org/officeDocument/2006/relationships/image" Target="../media/image109.wmf"/><Relationship Id="rId12" Type="http://schemas.openxmlformats.org/officeDocument/2006/relationships/customXml" Target="../ink/ink36.xml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37.x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111.wmf"/><Relationship Id="rId5" Type="http://schemas.openxmlformats.org/officeDocument/2006/relationships/image" Target="../media/image108.w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110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7" Type="http://schemas.openxmlformats.org/officeDocument/2006/relationships/image" Target="../media/image115.png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37.xml"/><Relationship Id="rId6" Type="http://schemas.openxmlformats.org/officeDocument/2006/relationships/customXml" Target="../ink/ink37.xml"/><Relationship Id="rId5" Type="http://schemas.openxmlformats.org/officeDocument/2006/relationships/image" Target="../media/image114.wmf"/><Relationship Id="rId4" Type="http://schemas.openxmlformats.org/officeDocument/2006/relationships/oleObject" Target="../embeddings/oleObject67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customXml" Target="../ink/ink38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customXml" Target="../ink/ink3.xml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3">
            <a:extLst>
              <a:ext uri="{FF2B5EF4-FFF2-40B4-BE49-F238E27FC236}">
                <a16:creationId xmlns:a16="http://schemas.microsoft.com/office/drawing/2014/main" id="{10B83ACF-0386-49A7-83F2-F8FA0B07D786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542925" y="1125538"/>
            <a:ext cx="8659813" cy="425450"/>
          </a:xfrm>
        </p:spPr>
        <p:txBody>
          <a:bodyPr/>
          <a:lstStyle/>
          <a:p>
            <a:r>
              <a:rPr lang="en-US" altLang="en-US"/>
              <a:t>EE 521/ECE 582 – Analysis of Power systems</a:t>
            </a:r>
          </a:p>
        </p:txBody>
      </p:sp>
      <p:sp>
        <p:nvSpPr>
          <p:cNvPr id="10243" name="Subtitle 4">
            <a:extLst>
              <a:ext uri="{FF2B5EF4-FFF2-40B4-BE49-F238E27FC236}">
                <a16:creationId xmlns:a16="http://schemas.microsoft.com/office/drawing/2014/main" id="{9BB97259-B921-4154-938B-C1714D230C51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542924" y="2066129"/>
            <a:ext cx="8659813" cy="854080"/>
          </a:xfrm>
        </p:spPr>
        <p:txBody>
          <a:bodyPr/>
          <a:lstStyle/>
          <a:p>
            <a:r>
              <a:rPr altLang="en-US" dirty="0"/>
              <a:t>Class #</a:t>
            </a:r>
            <a:r>
              <a:rPr lang="en-US" altLang="en-US" dirty="0"/>
              <a:t>20</a:t>
            </a:r>
            <a:r>
              <a:rPr altLang="en-US" dirty="0"/>
              <a:t> – </a:t>
            </a:r>
            <a:r>
              <a:rPr lang="en-US" altLang="en-US" dirty="0"/>
              <a:t>November 3</a:t>
            </a:r>
            <a:r>
              <a:rPr altLang="en-US" dirty="0"/>
              <a:t>, 2022</a:t>
            </a:r>
            <a:endParaRPr lang="en-US" altLang="en-US" dirty="0"/>
          </a:p>
          <a:p>
            <a:endParaRPr lang="en-US" alt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A00DB7A-8FE7-4DC2-B6CB-C4DF8529860C}"/>
              </a:ext>
            </a:extLst>
          </p:cNvPr>
          <p:cNvSpPr/>
          <p:nvPr/>
        </p:nvSpPr>
        <p:spPr>
          <a:xfrm>
            <a:off x="1744663" y="3435350"/>
            <a:ext cx="6045200" cy="27209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  <a:spcBef>
                <a:spcPts val="0"/>
              </a:spcBef>
              <a:defRPr/>
            </a:pPr>
            <a:r>
              <a:rPr lang="en-US" i="1" kern="0" dirty="0">
                <a:solidFill>
                  <a:schemeClr val="bg2"/>
                </a:solidFill>
                <a:ea typeface="Calibri" panose="020F0502020204030204" pitchFamily="34" charset="0"/>
              </a:rPr>
              <a:t>Dr. Noel N. Schulz</a:t>
            </a:r>
          </a:p>
          <a:p>
            <a:pPr algn="ctr">
              <a:lnSpc>
                <a:spcPct val="120000"/>
              </a:lnSpc>
              <a:spcBef>
                <a:spcPts val="0"/>
              </a:spcBef>
              <a:defRPr/>
            </a:pPr>
            <a:r>
              <a:rPr lang="en-US" i="1" kern="0" dirty="0">
                <a:solidFill>
                  <a:schemeClr val="bg2"/>
                </a:solidFill>
                <a:ea typeface="Calibri" panose="020F0502020204030204" pitchFamily="34" charset="0"/>
              </a:rPr>
              <a:t>Edmund O. Schweitzer III Chair in </a:t>
            </a:r>
          </a:p>
          <a:p>
            <a:pPr algn="ctr">
              <a:lnSpc>
                <a:spcPct val="120000"/>
              </a:lnSpc>
              <a:spcBef>
                <a:spcPts val="0"/>
              </a:spcBef>
              <a:defRPr/>
            </a:pPr>
            <a:r>
              <a:rPr lang="en-US" i="1" kern="0" dirty="0">
                <a:solidFill>
                  <a:schemeClr val="bg2"/>
                </a:solidFill>
                <a:ea typeface="Calibri" panose="020F0502020204030204" pitchFamily="34" charset="0"/>
              </a:rPr>
              <a:t>Power Apparatus and Systems</a:t>
            </a:r>
          </a:p>
          <a:p>
            <a:pPr algn="ctr">
              <a:lnSpc>
                <a:spcPct val="120000"/>
              </a:lnSpc>
              <a:spcBef>
                <a:spcPts val="0"/>
              </a:spcBef>
              <a:defRPr/>
            </a:pPr>
            <a:r>
              <a:rPr lang="en-US" i="1" kern="0" dirty="0">
                <a:solidFill>
                  <a:schemeClr val="bg2"/>
                </a:solidFill>
                <a:ea typeface="Calibri" panose="020F0502020204030204" pitchFamily="34" charset="0"/>
              </a:rPr>
              <a:t>Chief Scientist Joint Appointment, PNNL</a:t>
            </a:r>
          </a:p>
          <a:p>
            <a:pPr algn="ctr">
              <a:lnSpc>
                <a:spcPct val="120000"/>
              </a:lnSpc>
              <a:spcBef>
                <a:spcPts val="0"/>
              </a:spcBef>
              <a:defRPr/>
            </a:pPr>
            <a:r>
              <a:rPr lang="en-US" i="1" kern="0" dirty="0">
                <a:solidFill>
                  <a:schemeClr val="bg2"/>
                </a:solidFill>
                <a:ea typeface="Calibri" panose="020F0502020204030204" pitchFamily="34" charset="0"/>
              </a:rPr>
              <a:t>Co-Director, PNNL/WSU Advanced Grid Institute (AGI)</a:t>
            </a:r>
          </a:p>
          <a:p>
            <a:pPr algn="ctr">
              <a:lnSpc>
                <a:spcPct val="120000"/>
              </a:lnSpc>
              <a:spcBef>
                <a:spcPts val="0"/>
              </a:spcBef>
              <a:defRPr/>
            </a:pPr>
            <a:r>
              <a:rPr lang="en-US" i="1" kern="0" dirty="0">
                <a:solidFill>
                  <a:schemeClr val="bg2"/>
                </a:solidFill>
                <a:ea typeface="Calibri" panose="020F0502020204030204" pitchFamily="34" charset="0"/>
              </a:rPr>
              <a:t>Washington State University Pullman</a:t>
            </a:r>
          </a:p>
          <a:p>
            <a:pPr algn="ctr">
              <a:lnSpc>
                <a:spcPct val="120000"/>
              </a:lnSpc>
              <a:spcBef>
                <a:spcPts val="0"/>
              </a:spcBef>
              <a:defRPr/>
            </a:pPr>
            <a:r>
              <a:rPr lang="en-US" i="1" kern="0" dirty="0">
                <a:solidFill>
                  <a:schemeClr val="bg2"/>
                </a:solidFill>
                <a:ea typeface="Calibri" panose="020F0502020204030204" pitchFamily="34" charset="0"/>
                <a:hlinkClick r:id="rId2"/>
              </a:rPr>
              <a:t>Noel.Schulz@wsu.edu</a:t>
            </a:r>
            <a:r>
              <a:rPr lang="en-US" i="1" kern="0" dirty="0">
                <a:solidFill>
                  <a:schemeClr val="bg2"/>
                </a:solidFill>
                <a:ea typeface="Calibri" panose="020F0502020204030204" pitchFamily="34" charset="0"/>
              </a:rPr>
              <a:t>  EME 35</a:t>
            </a:r>
          </a:p>
          <a:p>
            <a:pPr algn="ctr">
              <a:lnSpc>
                <a:spcPct val="120000"/>
              </a:lnSpc>
              <a:spcBef>
                <a:spcPts val="0"/>
              </a:spcBef>
              <a:defRPr/>
            </a:pPr>
            <a:r>
              <a:rPr lang="en-US" i="1" kern="0" dirty="0">
                <a:solidFill>
                  <a:schemeClr val="bg2"/>
                </a:solidFill>
              </a:rPr>
              <a:t>509-335-0980 (o) and 509-336-5522 (c)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01825" y="1613030"/>
            <a:ext cx="799166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case in which active power losses in the system are neglected, the optimal power flow problem is typically called the </a:t>
            </a:r>
            <a:r>
              <a:rPr lang="en-US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Economic Dispatch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problem.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individual generating unit costs are given as quadratic functions of generating power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i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i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06794" y="3551465"/>
            <a:ext cx="134940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Minimize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Subject to:  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149225" y="3431236"/>
          <a:ext cx="3574256" cy="610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06280" imgH="342720" progId="Equation.DSMT4">
                  <p:embed/>
                </p:oleObj>
              </mc:Choice>
              <mc:Fallback>
                <p:oleObj name="Equation" r:id="rId2" imgW="2006280" imgH="3427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49225" y="3431236"/>
                        <a:ext cx="3574256" cy="610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149225" y="4343399"/>
          <a:ext cx="1606153" cy="610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342720" progId="Equation.DSMT4">
                  <p:embed/>
                </p:oleObj>
              </mc:Choice>
              <mc:Fallback>
                <p:oleObj name="Equation" r:id="rId4" imgW="901440" imgH="3427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49225" y="4343399"/>
                        <a:ext cx="1606153" cy="610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323251" y="5146999"/>
            <a:ext cx="139454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Total system load</a:t>
            </a:r>
          </a:p>
        </p:txBody>
      </p:sp>
      <p:sp>
        <p:nvSpPr>
          <p:cNvPr id="9" name="Freeform 8"/>
          <p:cNvSpPr/>
          <p:nvPr/>
        </p:nvSpPr>
        <p:spPr>
          <a:xfrm>
            <a:off x="2631869" y="4755114"/>
            <a:ext cx="503853" cy="531845"/>
          </a:xfrm>
          <a:custGeom>
            <a:avLst/>
            <a:gdLst>
              <a:gd name="connsiteX0" fmla="*/ 0 w 671804"/>
              <a:gd name="connsiteY0" fmla="*/ 709127 h 709127"/>
              <a:gd name="connsiteX1" fmla="*/ 522514 w 671804"/>
              <a:gd name="connsiteY1" fmla="*/ 401216 h 709127"/>
              <a:gd name="connsiteX2" fmla="*/ 671804 w 671804"/>
              <a:gd name="connsiteY2" fmla="*/ 0 h 7091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71804" h="709127">
                <a:moveTo>
                  <a:pt x="0" y="709127"/>
                </a:moveTo>
                <a:cubicBezTo>
                  <a:pt x="205273" y="614265"/>
                  <a:pt x="410547" y="519404"/>
                  <a:pt x="522514" y="401216"/>
                </a:cubicBezTo>
                <a:cubicBezTo>
                  <a:pt x="634481" y="283028"/>
                  <a:pt x="653142" y="141514"/>
                  <a:pt x="671804" y="0"/>
                </a:cubicBezTo>
              </a:path>
            </a:pathLst>
          </a:custGeom>
          <a:noFill/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10C097AF-A5F7-C970-CF21-1039DC4353B8}"/>
                  </a:ext>
                </a:extLst>
              </p14:cNvPr>
              <p14:cNvContentPartPr/>
              <p14:nvPr/>
            </p14:nvContentPartPr>
            <p14:xfrm>
              <a:off x="971640" y="577800"/>
              <a:ext cx="6826680" cy="428652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10C097AF-A5F7-C970-CF21-1039DC4353B8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962280" y="568440"/>
                <a:ext cx="6845400" cy="4305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56898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12520" y="1614302"/>
            <a:ext cx="327993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ntroduce </a:t>
            </a:r>
            <a:r>
              <a:rPr lang="en-US" dirty="0" err="1">
                <a:solidFill>
                  <a:prstClr val="black"/>
                </a:solidFill>
                <a:latin typeface="Calibri" panose="020F0502020204030204"/>
              </a:rPr>
              <a:t>Lagrangian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multipliers: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Minimize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579807" y="1931859"/>
          <a:ext cx="4298156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2720" imgH="457200" progId="Equation.DSMT4">
                  <p:embed/>
                </p:oleObj>
              </mc:Choice>
              <mc:Fallback>
                <p:oleObj name="Equation" r:id="rId2" imgW="2412720" imgH="4572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79807" y="1931859"/>
                        <a:ext cx="4298156" cy="814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03614" y="2870118"/>
            <a:ext cx="19093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aking derivatives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812006" y="3388519"/>
          <a:ext cx="2239566" cy="226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57120" imgH="1269720" progId="Equation.DSMT4">
                  <p:embed/>
                </p:oleObj>
              </mc:Choice>
              <mc:Fallback>
                <p:oleObj name="Equation" r:id="rId4" imgW="1257120" imgH="12697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2006" y="3388519"/>
                        <a:ext cx="2239566" cy="2262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2982933" y="3404506"/>
            <a:ext cx="107621" cy="2083379"/>
            <a:chOff x="10531434" y="2208810"/>
            <a:chExt cx="168612" cy="1470562"/>
          </a:xfrm>
        </p:grpSpPr>
        <p:sp>
          <p:nvSpPr>
            <p:cNvPr id="7" name="Freeform 6"/>
            <p:cNvSpPr/>
            <p:nvPr/>
          </p:nvSpPr>
          <p:spPr>
            <a:xfrm>
              <a:off x="10533413" y="2208810"/>
              <a:ext cx="166633" cy="736271"/>
            </a:xfrm>
            <a:custGeom>
              <a:avLst/>
              <a:gdLst>
                <a:gd name="connsiteX0" fmla="*/ 0 w 166633"/>
                <a:gd name="connsiteY0" fmla="*/ 0 h 736271"/>
                <a:gd name="connsiteX1" fmla="*/ 166255 w 166633"/>
                <a:gd name="connsiteY1" fmla="*/ 154380 h 736271"/>
                <a:gd name="connsiteX2" fmla="*/ 47501 w 166633"/>
                <a:gd name="connsiteY2" fmla="*/ 581891 h 736271"/>
                <a:gd name="connsiteX3" fmla="*/ 118753 w 166633"/>
                <a:gd name="connsiteY3" fmla="*/ 736271 h 7362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6633" h="736271">
                  <a:moveTo>
                    <a:pt x="0" y="0"/>
                  </a:moveTo>
                  <a:cubicBezTo>
                    <a:pt x="79169" y="28699"/>
                    <a:pt x="158338" y="57398"/>
                    <a:pt x="166255" y="154380"/>
                  </a:cubicBezTo>
                  <a:cubicBezTo>
                    <a:pt x="174172" y="251362"/>
                    <a:pt x="55418" y="484909"/>
                    <a:pt x="47501" y="581891"/>
                  </a:cubicBezTo>
                  <a:cubicBezTo>
                    <a:pt x="39584" y="678873"/>
                    <a:pt x="79168" y="707572"/>
                    <a:pt x="118753" y="736271"/>
                  </a:cubicBezTo>
                </a:path>
              </a:pathLst>
            </a:custGeom>
            <a:noFill/>
            <a:ln w="254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8" name="Freeform 7"/>
            <p:cNvSpPr/>
            <p:nvPr/>
          </p:nvSpPr>
          <p:spPr>
            <a:xfrm flipV="1">
              <a:off x="10531434" y="2943101"/>
              <a:ext cx="166633" cy="736271"/>
            </a:xfrm>
            <a:custGeom>
              <a:avLst/>
              <a:gdLst>
                <a:gd name="connsiteX0" fmla="*/ 0 w 166633"/>
                <a:gd name="connsiteY0" fmla="*/ 0 h 736271"/>
                <a:gd name="connsiteX1" fmla="*/ 166255 w 166633"/>
                <a:gd name="connsiteY1" fmla="*/ 154380 h 736271"/>
                <a:gd name="connsiteX2" fmla="*/ 47501 w 166633"/>
                <a:gd name="connsiteY2" fmla="*/ 581891 h 736271"/>
                <a:gd name="connsiteX3" fmla="*/ 118753 w 166633"/>
                <a:gd name="connsiteY3" fmla="*/ 736271 h 7362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6633" h="736271">
                  <a:moveTo>
                    <a:pt x="0" y="0"/>
                  </a:moveTo>
                  <a:cubicBezTo>
                    <a:pt x="79169" y="28699"/>
                    <a:pt x="158338" y="57398"/>
                    <a:pt x="166255" y="154380"/>
                  </a:cubicBezTo>
                  <a:cubicBezTo>
                    <a:pt x="174172" y="251362"/>
                    <a:pt x="55418" y="484909"/>
                    <a:pt x="47501" y="581891"/>
                  </a:cubicBezTo>
                  <a:cubicBezTo>
                    <a:pt x="39584" y="678873"/>
                    <a:pt x="79168" y="707572"/>
                    <a:pt x="118753" y="736271"/>
                  </a:cubicBezTo>
                </a:path>
              </a:pathLst>
            </a:custGeom>
            <a:noFill/>
            <a:ln w="254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3188526" y="4152654"/>
            <a:ext cx="1095499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Linear system of equations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3429000" y="3512344"/>
            <a:ext cx="5700713" cy="2081213"/>
            <a:chOff x="4572000" y="3540125"/>
            <a:chExt cx="7600950" cy="2774950"/>
          </a:xfrm>
        </p:grpSpPr>
        <p:graphicFrame>
          <p:nvGraphicFramePr>
            <p:cNvPr id="10" name="Object 9"/>
            <p:cNvGraphicFramePr>
              <a:graphicFrameLocks noChangeAspect="1"/>
            </p:cNvGraphicFramePr>
            <p:nvPr/>
          </p:nvGraphicFramePr>
          <p:xfrm>
            <a:off x="5778500" y="3540125"/>
            <a:ext cx="6394450" cy="2774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692080" imgH="1168200" progId="Equation.DSMT4">
                    <p:embed/>
                  </p:oleObj>
                </mc:Choice>
                <mc:Fallback>
                  <p:oleObj name="Equation" r:id="rId6" imgW="2692080" imgH="1168200" progId="Equation.DSMT4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778500" y="3540125"/>
                          <a:ext cx="6394450" cy="2774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ight Arrow 10"/>
            <p:cNvSpPr/>
            <p:nvPr/>
          </p:nvSpPr>
          <p:spPr>
            <a:xfrm>
              <a:off x="4572000" y="5296395"/>
              <a:ext cx="1235034" cy="190005"/>
            </a:xfrm>
            <a:prstGeom prst="rightArrow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B74786AF-6676-A348-185F-30202CF56D3D}"/>
                  </a:ext>
                </a:extLst>
              </p14:cNvPr>
              <p14:cNvContentPartPr/>
              <p14:nvPr/>
            </p14:nvContentPartPr>
            <p14:xfrm>
              <a:off x="692280" y="1251000"/>
              <a:ext cx="5664600" cy="4502520"/>
            </p14:xfrm>
          </p:contentPart>
        </mc:Choice>
        <mc:Fallback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B74786AF-6676-A348-185F-30202CF56D3D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82920" y="1241640"/>
                <a:ext cx="5683320" cy="4521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3CF147B7-CD71-5F68-9326-89B2A7920A6D}"/>
                  </a:ext>
                </a:extLst>
              </p14:cNvPr>
              <p14:cNvContentPartPr/>
              <p14:nvPr/>
            </p14:nvContentPartPr>
            <p14:xfrm>
              <a:off x="2286000" y="1771560"/>
              <a:ext cx="5385240" cy="1118160"/>
            </p14:xfrm>
          </p:contentPart>
        </mc:Choice>
        <mc:Fallback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3CF147B7-CD71-5F68-9326-89B2A7920A6D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276640" y="1762200"/>
                <a:ext cx="5403960" cy="1136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40240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5959" y="2121971"/>
            <a:ext cx="11354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Note that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021557" y="2616994"/>
          <a:ext cx="1854994" cy="1968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41120" imgH="1104840" progId="Equation.DSMT4">
                  <p:embed/>
                </p:oleObj>
              </mc:Choice>
              <mc:Fallback>
                <p:oleObj name="Equation" r:id="rId2" imgW="1041120" imgH="11048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21557" y="2616994"/>
                        <a:ext cx="1854994" cy="1968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197431" y="2656362"/>
            <a:ext cx="56747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 is called the “</a:t>
            </a:r>
            <a:r>
              <a:rPr lang="en-US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  <a:sym typeface="Symbol" panose="05050102010706020507" pitchFamily="18" charset="2"/>
              </a:rPr>
              <a:t>incremental cost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” and this problem solution is known as the “</a:t>
            </a:r>
            <a:r>
              <a:rPr lang="en-US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  <a:sym typeface="Symbol" panose="05050102010706020507" pitchFamily="18" charset="2"/>
              </a:rPr>
              <a:t>equal incremental cost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” rule.</a:t>
            </a:r>
            <a:endParaRPr lang="en-US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50631" y="1472711"/>
            <a:ext cx="2733633" cy="369332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white"/>
                </a:solidFill>
                <a:latin typeface="Calibri" panose="020F0502020204030204"/>
              </a:rPr>
              <a:t>Equal incremental cost rul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197431" y="3921084"/>
            <a:ext cx="570906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optimal solution occurs </a:t>
            </a:r>
            <a:r>
              <a:rPr lang="en-US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when the incremental cost for each generator is the same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.  That implies that an incremental change in any generator’s output will result in the same incremental cost increase.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8C5EA950-511A-D834-1DED-0C0A5DBC84F4}"/>
                  </a:ext>
                </a:extLst>
              </p14:cNvPr>
              <p14:cNvContentPartPr/>
              <p14:nvPr/>
            </p14:nvContentPartPr>
            <p14:xfrm>
              <a:off x="4686480" y="3029040"/>
              <a:ext cx="1689120" cy="5112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8C5EA950-511A-D834-1DED-0C0A5DBC84F4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677120" y="3019680"/>
                <a:ext cx="1707840" cy="69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28062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76894" y="1569770"/>
            <a:ext cx="818236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Example:  Three generators with the following cost functions serve a load of 952 MW.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Assuming a lossless system, calculate the optimal generation scheduling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150394" y="2365773"/>
          <a:ext cx="2692004" cy="1312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11280" imgH="736560" progId="Equation.DSMT4">
                  <p:embed/>
                </p:oleObj>
              </mc:Choice>
              <mc:Fallback>
                <p:oleObj name="Equation" r:id="rId2" imgW="1511280" imgH="7365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50394" y="2365773"/>
                        <a:ext cx="2692004" cy="13120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178783" y="3961921"/>
          <a:ext cx="4592241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77960" imgH="914400" progId="Equation.DSMT4">
                  <p:embed/>
                </p:oleObj>
              </mc:Choice>
              <mc:Fallback>
                <p:oleObj name="Equation" r:id="rId4" imgW="2577960" imgH="9144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78783" y="3961921"/>
                        <a:ext cx="4592241" cy="162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184564" y="4526725"/>
            <a:ext cx="1870364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Using the equal incremental cost rule: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6A30F2BA-AF0F-B9F3-24FC-993E19632608}"/>
                  </a:ext>
                </a:extLst>
              </p14:cNvPr>
              <p14:cNvContentPartPr/>
              <p14:nvPr/>
            </p14:nvContentPartPr>
            <p14:xfrm>
              <a:off x="1854360" y="2197080"/>
              <a:ext cx="6280200" cy="375336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6A30F2BA-AF0F-B9F3-24FC-993E19632608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845000" y="2187720"/>
                <a:ext cx="6298920" cy="3772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35417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640403" y="1575058"/>
          <a:ext cx="1809750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5920" imgH="914400" progId="Equation.DSMT4">
                  <p:embed/>
                </p:oleObj>
              </mc:Choice>
              <mc:Fallback>
                <p:oleObj name="Equation" r:id="rId2" imgW="1015920" imgH="9144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40403" y="1575058"/>
                        <a:ext cx="1809750" cy="162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94707" y="1569770"/>
            <a:ext cx="915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Solving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624943" y="2362448"/>
            <a:ext cx="42750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which yields a generating cost of  $7,616/</a:t>
            </a:r>
            <a:r>
              <a:rPr lang="en-US" dirty="0" err="1">
                <a:solidFill>
                  <a:prstClr val="black"/>
                </a:solidFill>
                <a:latin typeface="Calibri" panose="020F0502020204030204"/>
              </a:rPr>
              <a:t>hr</a:t>
            </a:r>
            <a:endParaRPr lang="en-US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94706" y="3484666"/>
            <a:ext cx="63970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value of </a:t>
            </a:r>
            <a:r>
              <a:rPr lang="en-US" i="1" dirty="0">
                <a:solidFill>
                  <a:prstClr val="black"/>
                </a:solidFill>
                <a:latin typeface="Calibri" panose="020F0502020204030204"/>
              </a:rPr>
              <a:t>λ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s the </a:t>
            </a:r>
            <a:r>
              <a:rPr lang="en-US" i="1" dirty="0">
                <a:solidFill>
                  <a:prstClr val="black"/>
                </a:solidFill>
                <a:latin typeface="Calibri" panose="020F0502020204030204"/>
              </a:rPr>
              <a:t>incremental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or </a:t>
            </a:r>
            <a:r>
              <a:rPr lang="en-US" i="1" dirty="0">
                <a:solidFill>
                  <a:prstClr val="black"/>
                </a:solidFill>
                <a:latin typeface="Calibri" panose="020F0502020204030204"/>
              </a:rPr>
              <a:t>break-even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cost of production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374663" y="4000794"/>
          <a:ext cx="4524375" cy="407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9800" imgH="228600" progId="Equation.DSMT4">
                  <p:embed/>
                </p:oleObj>
              </mc:Choice>
              <mc:Fallback>
                <p:oleObj name="Equation" r:id="rId4" imgW="253980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74663" y="4000794"/>
                        <a:ext cx="4524375" cy="407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94706" y="4943846"/>
            <a:ext cx="74369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value of </a:t>
            </a:r>
            <a:r>
              <a:rPr lang="en-US" i="1" dirty="0">
                <a:solidFill>
                  <a:prstClr val="black"/>
                </a:solidFill>
                <a:latin typeface="Calibri" panose="020F0502020204030204"/>
              </a:rPr>
              <a:t>λ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can provide insight into whether or not a utility should buy or sell generation.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752B945E-1152-8160-C1B2-6135019D48B2}"/>
                  </a:ext>
                </a:extLst>
              </p14:cNvPr>
              <p14:cNvContentPartPr/>
              <p14:nvPr/>
            </p14:nvContentPartPr>
            <p14:xfrm>
              <a:off x="1612800" y="2235240"/>
              <a:ext cx="6451920" cy="1003680"/>
            </p14:xfrm>
          </p:contentPart>
        </mc:Choice>
        <mc:Fallback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752B945E-1152-8160-C1B2-6135019D48B2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603440" y="2225880"/>
                <a:ext cx="6470640" cy="1022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CD5857E4-38EE-18D6-8556-4D90CB2AFB21}"/>
                  </a:ext>
                </a:extLst>
              </p14:cNvPr>
              <p14:cNvContentPartPr/>
              <p14:nvPr/>
            </p14:nvContentPartPr>
            <p14:xfrm>
              <a:off x="2178000" y="1378080"/>
              <a:ext cx="5220000" cy="527400"/>
            </p14:xfrm>
          </p:contentPart>
        </mc:Choice>
        <mc:Fallback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CD5857E4-38EE-18D6-8556-4D90CB2AFB21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168640" y="1368720"/>
                <a:ext cx="5238720" cy="546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4771283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9170" y="2970630"/>
            <a:ext cx="3445880" cy="2611414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5848412" y="1956133"/>
            <a:ext cx="2322872" cy="844256"/>
            <a:chOff x="6472935" y="1203921"/>
            <a:chExt cx="3097163" cy="1125674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3"/>
            <a:srcRect r="35184"/>
            <a:stretch/>
          </p:blipFill>
          <p:spPr>
            <a:xfrm>
              <a:off x="6472935" y="1213252"/>
              <a:ext cx="2680396" cy="1116343"/>
            </a:xfrm>
            <a:prstGeom prst="rect">
              <a:avLst/>
            </a:prstGeom>
          </p:spPr>
        </p:pic>
        <p:pic>
          <p:nvPicPr>
            <p:cNvPr id="3" name="Picture 2"/>
            <p:cNvPicPr>
              <a:picLocks noChangeAspect="1"/>
            </p:cNvPicPr>
            <p:nvPr/>
          </p:nvPicPr>
          <p:blipFill rotWithShape="1">
            <a:blip r:embed="rId4"/>
            <a:srcRect l="35091"/>
            <a:stretch/>
          </p:blipFill>
          <p:spPr>
            <a:xfrm>
              <a:off x="8175361" y="1203921"/>
              <a:ext cx="1394737" cy="1035428"/>
            </a:xfrm>
            <a:prstGeom prst="rect">
              <a:avLst/>
            </a:prstGeom>
          </p:spPr>
        </p:pic>
      </p:grpSp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25943" y="5013628"/>
            <a:ext cx="1946057" cy="791589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218010" y="1613953"/>
          <a:ext cx="3064742" cy="434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90640" imgH="253800" progId="Equation.DSMT4">
                  <p:embed/>
                </p:oleObj>
              </mc:Choice>
              <mc:Fallback>
                <p:oleObj name="Equation" r:id="rId6" imgW="1790640" imgH="2538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18010" y="1613953"/>
                        <a:ext cx="3064742" cy="4347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01824" y="1627025"/>
            <a:ext cx="426875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Using                                                              as a starting point, find the optimal scheduling of this system considering losses.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01825" y="3047612"/>
            <a:ext cx="39773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cost functions of the generators are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338263" y="3429000"/>
          <a:ext cx="2534167" cy="1235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11280" imgH="736560" progId="Equation.DSMT4">
                  <p:embed/>
                </p:oleObj>
              </mc:Choice>
              <mc:Fallback>
                <p:oleObj name="Equation" r:id="rId8" imgW="1511280" imgH="73656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38263" y="3429000"/>
                        <a:ext cx="2534167" cy="1235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084683" y="5091016"/>
            <a:ext cx="33348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Use the steepest descent method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813266" y="2471143"/>
            <a:ext cx="304072" cy="152228"/>
          </a:xfrm>
          <a:prstGeom prst="rect">
            <a:avLst/>
          </a:prstGeom>
        </p:spPr>
      </p:pic>
      <p:sp>
        <p:nvSpPr>
          <p:cNvPr id="14" name="Rounded Rectangle 13"/>
          <p:cNvSpPr/>
          <p:nvPr/>
        </p:nvSpPr>
        <p:spPr>
          <a:xfrm>
            <a:off x="1862668" y="1653117"/>
            <a:ext cx="2429933" cy="330200"/>
          </a:xfrm>
          <a:prstGeom prst="roundRect">
            <a:avLst/>
          </a:prstGeom>
          <a:noFill/>
          <a:ln w="28575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883868" y="1270129"/>
            <a:ext cx="250805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From equal incremental cost rule</a:t>
            </a:r>
          </a:p>
        </p:txBody>
      </p:sp>
      <p:sp>
        <p:nvSpPr>
          <p:cNvPr id="16" name="Freeform 15"/>
          <p:cNvSpPr/>
          <p:nvPr/>
        </p:nvSpPr>
        <p:spPr>
          <a:xfrm>
            <a:off x="2876162" y="1390804"/>
            <a:ext cx="1000708" cy="257216"/>
          </a:xfrm>
          <a:custGeom>
            <a:avLst/>
            <a:gdLst>
              <a:gd name="connsiteX0" fmla="*/ 1334277 w 1334277"/>
              <a:gd name="connsiteY0" fmla="*/ 7053 h 342955"/>
              <a:gd name="connsiteX1" fmla="*/ 690465 w 1334277"/>
              <a:gd name="connsiteY1" fmla="*/ 44376 h 342955"/>
              <a:gd name="connsiteX2" fmla="*/ 0 w 1334277"/>
              <a:gd name="connsiteY2" fmla="*/ 342955 h 3429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34277" h="342955">
                <a:moveTo>
                  <a:pt x="1334277" y="7053"/>
                </a:moveTo>
                <a:cubicBezTo>
                  <a:pt x="1123560" y="-2278"/>
                  <a:pt x="912844" y="-11608"/>
                  <a:pt x="690465" y="44376"/>
                </a:cubicBezTo>
                <a:cubicBezTo>
                  <a:pt x="468086" y="100360"/>
                  <a:pt x="234043" y="221657"/>
                  <a:pt x="0" y="342955"/>
                </a:cubicBezTo>
              </a:path>
            </a:pathLst>
          </a:custGeom>
          <a:noFill/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00B670C9-8D11-EB66-A2EF-F825C20A1BD9}"/>
                  </a:ext>
                </a:extLst>
              </p14:cNvPr>
              <p14:cNvContentPartPr/>
              <p14:nvPr/>
            </p14:nvContentPartPr>
            <p14:xfrm>
              <a:off x="3778200" y="1244520"/>
              <a:ext cx="2578680" cy="40680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00B670C9-8D11-EB66-A2EF-F825C20A1BD9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3768840" y="1235160"/>
                <a:ext cx="2597400" cy="425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17" name="Ink 16">
                <a:extLst>
                  <a:ext uri="{FF2B5EF4-FFF2-40B4-BE49-F238E27FC236}">
                    <a16:creationId xmlns:a16="http://schemas.microsoft.com/office/drawing/2014/main" id="{93885EDF-C925-DFB5-6466-3CCFF1143157}"/>
                  </a:ext>
                </a:extLst>
              </p14:cNvPr>
              <p14:cNvContentPartPr/>
              <p14:nvPr/>
            </p14:nvContentPartPr>
            <p14:xfrm>
              <a:off x="609480" y="1162080"/>
              <a:ext cx="7385400" cy="4464360"/>
            </p14:xfrm>
          </p:contentPart>
        </mc:Choice>
        <mc:Fallback>
          <p:pic>
            <p:nvPicPr>
              <p:cNvPr id="17" name="Ink 16">
                <a:extLst>
                  <a:ext uri="{FF2B5EF4-FFF2-40B4-BE49-F238E27FC236}">
                    <a16:creationId xmlns:a16="http://schemas.microsoft.com/office/drawing/2014/main" id="{93885EDF-C925-DFB5-6466-3CCFF1143157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600120" y="1152720"/>
                <a:ext cx="7404120" cy="4483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45132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1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809046" y="1751780"/>
          <a:ext cx="3790950" cy="937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60440" imgH="558720" progId="Equation.DSMT4">
                  <p:embed/>
                </p:oleObj>
              </mc:Choice>
              <mc:Fallback>
                <p:oleObj name="Equation" r:id="rId2" imgW="2260440" imgH="55872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09046" y="1751780"/>
                        <a:ext cx="3790950" cy="9370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52839" y="1501062"/>
            <a:ext cx="2079095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Set up equations: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Gradient: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Cost function: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Equality constraints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980180" y="3125253"/>
          <a:ext cx="6730604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12920" imgH="241200" progId="Equation.DSMT4">
                  <p:embed/>
                </p:oleObj>
              </mc:Choice>
              <mc:Fallback>
                <p:oleObj name="Equation" r:id="rId4" imgW="4012920" imgH="241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80180" y="3125253"/>
                        <a:ext cx="6730604" cy="40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682479" y="4068366"/>
          <a:ext cx="4686300" cy="1491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93960" imgH="888840" progId="Equation.DSMT4">
                  <p:embed/>
                </p:oleObj>
              </mc:Choice>
              <mc:Fallback>
                <p:oleObj name="Equation" r:id="rId6" imgW="2793960" imgH="8888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82479" y="4068366"/>
                        <a:ext cx="4686300" cy="14918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155289" y="1815478"/>
          <a:ext cx="916781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45760" imgH="482400" progId="Equation.DSMT4">
                  <p:embed/>
                </p:oleObj>
              </mc:Choice>
              <mc:Fallback>
                <p:oleObj name="Equation" r:id="rId8" imgW="545760" imgH="4824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55289" y="1815478"/>
                        <a:ext cx="916781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318773" y="1815704"/>
          <a:ext cx="916781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45760" imgH="482400" progId="Equation.DSMT4">
                  <p:embed/>
                </p:oleObj>
              </mc:Choice>
              <mc:Fallback>
                <p:oleObj name="Equation" r:id="rId10" imgW="545760" imgH="4824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18773" y="1815704"/>
                        <a:ext cx="916781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324600" y="2719917"/>
            <a:ext cx="106631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Why not </a:t>
            </a:r>
            <a:r>
              <a:rPr lang="en-US" sz="1350" i="1" dirty="0">
                <a:solidFill>
                  <a:srgbClr val="F0A22E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1350" baseline="-25000" dirty="0">
                <a:solidFill>
                  <a:srgbClr val="F0A22E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350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?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F01212BB-4C18-8F08-7AA0-2A381B92EC6C}"/>
                  </a:ext>
                </a:extLst>
              </p14:cNvPr>
              <p14:cNvContentPartPr/>
              <p14:nvPr/>
            </p14:nvContentPartPr>
            <p14:xfrm>
              <a:off x="1568520" y="1619280"/>
              <a:ext cx="4368960" cy="118152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F01212BB-4C18-8F08-7AA0-2A381B92EC6C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559160" y="1609920"/>
                <a:ext cx="4387680" cy="1200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97D859D4-191C-FA96-F474-3F7CF53638F3}"/>
                  </a:ext>
                </a:extLst>
              </p14:cNvPr>
              <p14:cNvContentPartPr/>
              <p14:nvPr/>
            </p14:nvContentPartPr>
            <p14:xfrm>
              <a:off x="1822320" y="2343240"/>
              <a:ext cx="5982120" cy="4007160"/>
            </p14:xfrm>
          </p:contentPart>
        </mc:Choice>
        <mc:Fallback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97D859D4-191C-FA96-F474-3F7CF53638F3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1812960" y="2333880"/>
                <a:ext cx="6000840" cy="4025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26410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3400" y="1407584"/>
            <a:ext cx="15082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Find matrices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25871" y="1996546"/>
          <a:ext cx="1597819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52200" imgH="457200" progId="Equation.DSMT4">
                  <p:embed/>
                </p:oleObj>
              </mc:Choice>
              <mc:Fallback>
                <p:oleObj name="Equation" r:id="rId2" imgW="952200" imgH="4572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25871" y="1996546"/>
                        <a:ext cx="1597819" cy="766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25871" y="2980796"/>
          <a:ext cx="2151459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2680" imgH="914400" progId="Equation.DSMT4">
                  <p:embed/>
                </p:oleObj>
              </mc:Choice>
              <mc:Fallback>
                <p:oleObj name="Equation" r:id="rId4" imgW="1282680" imgH="9144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5871" y="2980796"/>
                        <a:ext cx="2151459" cy="153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195638" y="2391967"/>
          <a:ext cx="5793581" cy="2982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54200" imgH="1777680" progId="Equation.DSMT4">
                  <p:embed/>
                </p:oleObj>
              </mc:Choice>
              <mc:Fallback>
                <p:oleObj name="Equation" r:id="rId6" imgW="3454200" imgH="17776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95638" y="2391967"/>
                        <a:ext cx="5793581" cy="2982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671734" y="3710516"/>
            <a:ext cx="17132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System Jacobian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0A32A490-FC9D-4DC1-C54F-15B7DC613850}"/>
                  </a:ext>
                </a:extLst>
              </p14:cNvPr>
              <p14:cNvContentPartPr/>
              <p14:nvPr/>
            </p14:nvContentPartPr>
            <p14:xfrm>
              <a:off x="1486080" y="1771560"/>
              <a:ext cx="7842600" cy="4001040"/>
            </p14:xfrm>
          </p:contentPart>
        </mc:Choice>
        <mc:Fallback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0A32A490-FC9D-4DC1-C54F-15B7DC613850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476720" y="1762200"/>
                <a:ext cx="7861320" cy="4019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76569FC2-E43C-E7FE-960B-7CBF3DBE5B9D}"/>
                  </a:ext>
                </a:extLst>
              </p14:cNvPr>
              <p14:cNvContentPartPr/>
              <p14:nvPr/>
            </p14:nvContentPartPr>
            <p14:xfrm>
              <a:off x="-609480" y="2743200"/>
              <a:ext cx="9271080" cy="1924560"/>
            </p14:xfrm>
          </p:contentPart>
        </mc:Choice>
        <mc:Fallback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76569FC2-E43C-E7FE-960B-7CBF3DBE5B9D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-618840" y="2733840"/>
                <a:ext cx="9289800" cy="1943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75605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574147" y="1941381"/>
          <a:ext cx="219432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07880" imgH="482400" progId="Equation.DSMT4">
                  <p:embed/>
                </p:oleObj>
              </mc:Choice>
              <mc:Fallback>
                <p:oleObj name="Equation" r:id="rId2" imgW="1307880" imgH="4824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74147" y="1941381"/>
                        <a:ext cx="2194322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33400" y="1407584"/>
            <a:ext cx="12693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Continuing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74146" y="3055541"/>
          <a:ext cx="8096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400" imgH="431640" progId="Equation.DSMT4">
                  <p:embed/>
                </p:oleObj>
              </mc:Choice>
              <mc:Fallback>
                <p:oleObj name="Equation" r:id="rId4" imgW="482400" imgH="431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4146" y="3055541"/>
                        <a:ext cx="809625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99533" y="3007783"/>
            <a:ext cx="846667" cy="82973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79702" y="3016911"/>
          <a:ext cx="206573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31560" imgH="482400" progId="Equation.DSMT4">
                  <p:embed/>
                </p:oleObj>
              </mc:Choice>
              <mc:Fallback>
                <p:oleObj name="Equation" r:id="rId6" imgW="1231560" imgH="4824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9702" y="3016911"/>
                        <a:ext cx="2065735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92931" y="4112419"/>
          <a:ext cx="7967663" cy="469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749480" imgH="279360" progId="Equation.DSMT4">
                  <p:embed/>
                </p:oleObj>
              </mc:Choice>
              <mc:Fallback>
                <p:oleObj name="Equation" r:id="rId8" imgW="4749480" imgH="2793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2931" y="4112419"/>
                        <a:ext cx="7967663" cy="4691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961879" y="3015325"/>
          <a:ext cx="2087165" cy="810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44520" imgH="482400" progId="Equation.DSMT4">
                  <p:embed/>
                </p:oleObj>
              </mc:Choice>
              <mc:Fallback>
                <p:oleObj name="Equation" r:id="rId10" imgW="1244520" imgH="4824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61879" y="3015325"/>
                        <a:ext cx="2087165" cy="810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1176868" y="4637485"/>
            <a:ext cx="4559564" cy="852488"/>
            <a:chOff x="1569156" y="5040313"/>
            <a:chExt cx="6079419" cy="1136650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2962275" y="5040313"/>
            <a:ext cx="4686300" cy="1136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095200" imgH="507960" progId="Equation.DSMT4">
                    <p:embed/>
                  </p:oleObj>
                </mc:Choice>
                <mc:Fallback>
                  <p:oleObj name="Equation" r:id="rId12" imgW="2095200" imgH="507960" progId="Equation.DSMT4">
                    <p:embed/>
                    <p:pic>
                      <p:nvPicPr>
                        <p:cNvPr id="9" name="Object 8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962275" y="5040313"/>
                          <a:ext cx="4686300" cy="1136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ight Arrow 9"/>
            <p:cNvSpPr/>
            <p:nvPr/>
          </p:nvSpPr>
          <p:spPr>
            <a:xfrm>
              <a:off x="1569156" y="5531556"/>
              <a:ext cx="1128888" cy="180622"/>
            </a:xfrm>
            <a:prstGeom prst="rightArrow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4E00FA29-FCA4-F2F2-8434-953487888A5D}"/>
                  </a:ext>
                </a:extLst>
              </p14:cNvPr>
              <p14:cNvContentPartPr/>
              <p14:nvPr/>
            </p14:nvContentPartPr>
            <p14:xfrm>
              <a:off x="4076640" y="4514760"/>
              <a:ext cx="4210560" cy="133920"/>
            </p14:xfrm>
          </p:contentPart>
        </mc:Choice>
        <mc:Fallback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4E00FA29-FCA4-F2F2-8434-953487888A5D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4067280" y="4505400"/>
                <a:ext cx="4229280" cy="152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65002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58801" y="1559983"/>
            <a:ext cx="837171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Start deepest descent iteration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Starting with                                          find the corresponding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values (from </a:t>
            </a:r>
            <a:r>
              <a:rPr lang="en-US" dirty="0" err="1">
                <a:solidFill>
                  <a:prstClr val="black"/>
                </a:solidFill>
                <a:latin typeface="Calibri" panose="020F0502020204030204"/>
              </a:rPr>
              <a:t>powerflow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):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864123" y="1883437"/>
          <a:ext cx="198239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0800" imgH="482400" progId="Equation.DSMT4">
                  <p:embed/>
                </p:oleObj>
              </mc:Choice>
              <mc:Fallback>
                <p:oleObj name="Equation" r:id="rId2" imgW="1180800" imgH="4824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64123" y="1883437"/>
                        <a:ext cx="1982390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411258" y="2573073"/>
          <a:ext cx="2110979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57120" imgH="482400" progId="Equation.DSMT4">
                  <p:embed/>
                </p:oleObj>
              </mc:Choice>
              <mc:Fallback>
                <p:oleObj name="Equation" r:id="rId4" imgW="1257120" imgH="4824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11258" y="2573073"/>
                        <a:ext cx="2110979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01134" y="3532717"/>
            <a:ext cx="19636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Calculate matrice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720579" y="2805112"/>
          <a:ext cx="4200525" cy="319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01640" imgH="1904760" progId="Equation.DSMT4">
                  <p:embed/>
                </p:oleObj>
              </mc:Choice>
              <mc:Fallback>
                <p:oleObj name="Equation" r:id="rId6" imgW="2501640" imgH="19047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20579" y="2805112"/>
                        <a:ext cx="4200525" cy="3195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216400" y="1500717"/>
            <a:ext cx="73744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Per unit</a:t>
            </a:r>
          </a:p>
        </p:txBody>
      </p:sp>
      <p:sp>
        <p:nvSpPr>
          <p:cNvPr id="8" name="Freeform 7"/>
          <p:cNvSpPr/>
          <p:nvPr/>
        </p:nvSpPr>
        <p:spPr>
          <a:xfrm>
            <a:off x="3462868" y="1655881"/>
            <a:ext cx="733370" cy="276636"/>
          </a:xfrm>
          <a:custGeom>
            <a:avLst/>
            <a:gdLst>
              <a:gd name="connsiteX0" fmla="*/ 959555 w 977827"/>
              <a:gd name="connsiteY0" fmla="*/ 7603 h 368848"/>
              <a:gd name="connsiteX1" fmla="*/ 903111 w 977827"/>
              <a:gd name="connsiteY1" fmla="*/ 7603 h 368848"/>
              <a:gd name="connsiteX2" fmla="*/ 361244 w 977827"/>
              <a:gd name="connsiteY2" fmla="*/ 86626 h 368848"/>
              <a:gd name="connsiteX3" fmla="*/ 0 w 977827"/>
              <a:gd name="connsiteY3" fmla="*/ 368848 h 3688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77827" h="368848">
                <a:moveTo>
                  <a:pt x="959555" y="7603"/>
                </a:moveTo>
                <a:cubicBezTo>
                  <a:pt x="981192" y="1018"/>
                  <a:pt x="1002829" y="-5567"/>
                  <a:pt x="903111" y="7603"/>
                </a:cubicBezTo>
                <a:cubicBezTo>
                  <a:pt x="803393" y="20773"/>
                  <a:pt x="511762" y="26419"/>
                  <a:pt x="361244" y="86626"/>
                </a:cubicBezTo>
                <a:cubicBezTo>
                  <a:pt x="210726" y="146833"/>
                  <a:pt x="105363" y="257840"/>
                  <a:pt x="0" y="368848"/>
                </a:cubicBezTo>
              </a:path>
            </a:pathLst>
          </a:custGeom>
          <a:noFill/>
          <a:ln w="28575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18273EB3-DB5F-273F-D272-28523BFE9AF5}"/>
                  </a:ext>
                </a:extLst>
              </p14:cNvPr>
              <p14:cNvContentPartPr/>
              <p14:nvPr/>
            </p14:nvContentPartPr>
            <p14:xfrm>
              <a:off x="3041640" y="2451240"/>
              <a:ext cx="5467680" cy="57240"/>
            </p14:xfrm>
          </p:contentPart>
        </mc:Choice>
        <mc:Fallback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18273EB3-DB5F-273F-D272-28523BFE9AF5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032280" y="2441880"/>
                <a:ext cx="5486400" cy="75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DCB4B91F-584E-BF8E-E3B8-92001E394A0C}"/>
                  </a:ext>
                </a:extLst>
              </p14:cNvPr>
              <p14:cNvContentPartPr/>
              <p14:nvPr/>
            </p14:nvContentPartPr>
            <p14:xfrm>
              <a:off x="4013280" y="1631880"/>
              <a:ext cx="5124600" cy="997200"/>
            </p14:xfrm>
          </p:contentPart>
        </mc:Choice>
        <mc:Fallback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DCB4B91F-584E-BF8E-E3B8-92001E394A0C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4003920" y="1622520"/>
                <a:ext cx="5143320" cy="1015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1873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Content Placeholder 2">
            <a:extLst>
              <a:ext uri="{FF2B5EF4-FFF2-40B4-BE49-F238E27FC236}">
                <a16:creationId xmlns:a16="http://schemas.microsoft.com/office/drawing/2014/main" id="{2EB8935F-9779-4CBF-9252-3DAD76A63A7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19069" y="780526"/>
            <a:ext cx="8105862" cy="5981125"/>
          </a:xfrm>
        </p:spPr>
        <p:txBody>
          <a:bodyPr/>
          <a:lstStyle/>
          <a:p>
            <a:pPr marL="165100" indent="0" algn="ctr">
              <a:buNone/>
            </a:pPr>
            <a:r>
              <a:rPr lang="en-US" sz="2000" b="1" dirty="0"/>
              <a:t>Reminders</a:t>
            </a:r>
          </a:p>
          <a:p>
            <a:r>
              <a:rPr lang="en-US" sz="2000" dirty="0"/>
              <a:t>Office Hours This Week and Next </a:t>
            </a:r>
          </a:p>
          <a:p>
            <a:pPr lvl="1"/>
            <a:r>
              <a:rPr lang="en-US" dirty="0"/>
              <a:t>Friday (EME 35 or Zoom) – 1:30-2:30 pm</a:t>
            </a:r>
          </a:p>
          <a:p>
            <a:pPr lvl="1"/>
            <a:r>
              <a:rPr lang="en-US" dirty="0"/>
              <a:t>Tuesday (Zoom) – 4:30-5:30 pm</a:t>
            </a:r>
          </a:p>
          <a:p>
            <a:pPr lvl="1"/>
            <a:r>
              <a:rPr lang="en-US" dirty="0"/>
              <a:t>Wednesday (EME 35 or Zoom) – 4-5 pm</a:t>
            </a:r>
          </a:p>
          <a:p>
            <a:pPr lvl="1"/>
            <a:r>
              <a:rPr lang="en-US" dirty="0"/>
              <a:t>Friday - University Holiday</a:t>
            </a:r>
          </a:p>
          <a:p>
            <a:pPr lvl="1"/>
            <a:r>
              <a:rPr lang="en-US" dirty="0"/>
              <a:t>Other times by appt</a:t>
            </a:r>
          </a:p>
          <a:p>
            <a:r>
              <a:rPr lang="en-US" dirty="0"/>
              <a:t>Next Week Classes:</a:t>
            </a:r>
          </a:p>
          <a:p>
            <a:pPr lvl="1"/>
            <a:r>
              <a:rPr lang="en-US" dirty="0"/>
              <a:t>Tuesday Class via Zoom</a:t>
            </a:r>
          </a:p>
          <a:p>
            <a:pPr lvl="1"/>
            <a:r>
              <a:rPr lang="en-US" dirty="0"/>
              <a:t>Thursday Class via WSU Pullman Classroom</a:t>
            </a:r>
          </a:p>
          <a:p>
            <a:r>
              <a:rPr lang="en-US" sz="2000" dirty="0"/>
              <a:t>Discussion Set #3 </a:t>
            </a:r>
          </a:p>
          <a:p>
            <a:r>
              <a:rPr lang="en-US" sz="2000" dirty="0"/>
              <a:t>Final Paper progress</a:t>
            </a:r>
          </a:p>
          <a:p>
            <a:r>
              <a:rPr lang="en-US" sz="2000" dirty="0"/>
              <a:t>Updates on Programs</a:t>
            </a:r>
          </a:p>
          <a:p>
            <a:pPr marL="344488" lvl="1" indent="0">
              <a:buNone/>
            </a:pPr>
            <a:endParaRPr altLang="en-US" dirty="0"/>
          </a:p>
          <a:p>
            <a:pPr marL="165100" indent="0">
              <a:buNone/>
            </a:pPr>
            <a:endParaRPr altLang="en-US" dirty="0"/>
          </a:p>
        </p:txBody>
      </p:sp>
    </p:spTree>
    <p:extLst>
      <p:ext uri="{BB962C8B-B14F-4D97-AF65-F5344CB8AC3E}">
        <p14:creationId xmlns:p14="http://schemas.microsoft.com/office/powerpoint/2010/main" val="3470521626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57032" y="1563301"/>
            <a:ext cx="10658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Gradient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690291" y="1385887"/>
          <a:ext cx="162044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160" imgH="457200" progId="Equation.DSMT4">
                  <p:embed/>
                </p:oleObj>
              </mc:Choice>
              <mc:Fallback>
                <p:oleObj name="Equation" r:id="rId2" imgW="965160" imgH="4572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90291" y="1385887"/>
                        <a:ext cx="1620440" cy="766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57032" y="2328545"/>
            <a:ext cx="1149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With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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1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779456" y="2357120"/>
          <a:ext cx="4093369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38280" imgH="482400" progId="Equation.DSMT4">
                  <p:embed/>
                </p:oleObj>
              </mc:Choice>
              <mc:Fallback>
                <p:oleObj name="Equation" r:id="rId4" imgW="2438280" imgH="4824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79456" y="2357120"/>
                        <a:ext cx="4093369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03057" y="3419799"/>
            <a:ext cx="43843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Proceeding until convergences yields the final powers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042980" y="4098766"/>
          <a:ext cx="2281238" cy="1193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58640" imgH="711000" progId="Equation.DSMT4">
                  <p:embed/>
                </p:oleObj>
              </mc:Choice>
              <mc:Fallback>
                <p:oleObj name="Equation" r:id="rId6" imgW="1358640" imgH="7110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42980" y="4098766"/>
                        <a:ext cx="2281238" cy="11930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983755" y="5477631"/>
            <a:ext cx="25414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with cost:  $7,698/</a:t>
            </a:r>
            <a:r>
              <a:rPr lang="en-US" dirty="0" err="1">
                <a:solidFill>
                  <a:prstClr val="black"/>
                </a:solidFill>
                <a:latin typeface="Calibri" panose="020F0502020204030204"/>
              </a:rPr>
              <a:t>MWhr</a:t>
            </a:r>
            <a:endParaRPr lang="en-US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254033" y="4843928"/>
            <a:ext cx="1626378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Higher than the lossless case</a:t>
            </a:r>
          </a:p>
        </p:txBody>
      </p:sp>
      <p:sp>
        <p:nvSpPr>
          <p:cNvPr id="12" name="Freeform 11"/>
          <p:cNvSpPr/>
          <p:nvPr/>
        </p:nvSpPr>
        <p:spPr>
          <a:xfrm>
            <a:off x="6356566" y="4987860"/>
            <a:ext cx="889000" cy="550334"/>
          </a:xfrm>
          <a:custGeom>
            <a:avLst/>
            <a:gdLst>
              <a:gd name="connsiteX0" fmla="*/ 1185333 w 1185333"/>
              <a:gd name="connsiteY0" fmla="*/ 0 h 733778"/>
              <a:gd name="connsiteX1" fmla="*/ 372533 w 1185333"/>
              <a:gd name="connsiteY1" fmla="*/ 417689 h 733778"/>
              <a:gd name="connsiteX2" fmla="*/ 0 w 1185333"/>
              <a:gd name="connsiteY2" fmla="*/ 733778 h 7337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85333" h="733778">
                <a:moveTo>
                  <a:pt x="1185333" y="0"/>
                </a:moveTo>
                <a:cubicBezTo>
                  <a:pt x="877710" y="147696"/>
                  <a:pt x="570088" y="295393"/>
                  <a:pt x="372533" y="417689"/>
                </a:cubicBezTo>
                <a:cubicBezTo>
                  <a:pt x="174977" y="539985"/>
                  <a:pt x="87488" y="636881"/>
                  <a:pt x="0" y="733778"/>
                </a:cubicBezTo>
              </a:path>
            </a:pathLst>
          </a:custGeom>
          <a:noFill/>
          <a:ln w="28575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240492"/>
            <a:ext cx="4493419" cy="2700338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835128FF-920B-D6A0-F684-256696AE02F7}"/>
                  </a:ext>
                </a:extLst>
              </p14:cNvPr>
              <p14:cNvContentPartPr/>
              <p14:nvPr/>
            </p14:nvContentPartPr>
            <p14:xfrm>
              <a:off x="5907813" y="4044960"/>
              <a:ext cx="2692440" cy="1321200"/>
            </p14:xfrm>
          </p:contentPart>
        </mc:Choice>
        <mc:Fallback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835128FF-920B-D6A0-F684-256696AE02F7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898453" y="4035600"/>
                <a:ext cx="2711160" cy="1339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23FB15A3-B31F-1DD2-5BB5-4D6BA0423BB6}"/>
                  </a:ext>
                </a:extLst>
              </p14:cNvPr>
              <p14:cNvContentPartPr/>
              <p14:nvPr/>
            </p14:nvContentPartPr>
            <p14:xfrm>
              <a:off x="6737400" y="4044960"/>
              <a:ext cx="978120" cy="324360"/>
            </p14:xfrm>
          </p:contentPart>
        </mc:Choice>
        <mc:Fallback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23FB15A3-B31F-1DD2-5BB5-4D6BA0423BB6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6728040" y="4035600"/>
                <a:ext cx="996840" cy="34308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B1D9C50-0FEE-B74F-6B11-FECCD837E2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646631"/>
              </p:ext>
            </p:extLst>
          </p:nvPr>
        </p:nvGraphicFramePr>
        <p:xfrm>
          <a:off x="7162347" y="972014"/>
          <a:ext cx="1809750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15920" imgH="914400" progId="Equation.DSMT4">
                  <p:embed/>
                </p:oleObj>
              </mc:Choice>
              <mc:Fallback>
                <p:oleObj name="Equation" r:id="rId13" imgW="1015920" imgH="9144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162347" y="972014"/>
                        <a:ext cx="1809750" cy="162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974A4038-2814-1166-9C24-6DA28AADC6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917794"/>
              </p:ext>
            </p:extLst>
          </p:nvPr>
        </p:nvGraphicFramePr>
        <p:xfrm>
          <a:off x="4552487" y="855345"/>
          <a:ext cx="2281238" cy="1193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58640" imgH="711000" progId="Equation.DSMT4">
                  <p:embed/>
                </p:oleObj>
              </mc:Choice>
              <mc:Fallback>
                <p:oleObj name="Equation" r:id="rId6" imgW="1358640" imgH="7110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52487" y="855345"/>
                        <a:ext cx="2281238" cy="11930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3312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0" grpId="0"/>
      <p:bldP spid="11" grpId="0"/>
      <p:bldP spid="1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47870" y="1270129"/>
            <a:ext cx="452495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Limitations on Independent Variables (inputs):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Let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882618" y="1837913"/>
          <a:ext cx="2174081" cy="1150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95280" imgH="685800" progId="Equation.DSMT4">
                  <p:embed/>
                </p:oleObj>
              </mc:Choice>
              <mc:Fallback>
                <p:oleObj name="Equation" r:id="rId2" imgW="1295280" imgH="6858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82618" y="1837913"/>
                        <a:ext cx="2174081" cy="1150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ounded Rectangle 3"/>
          <p:cNvSpPr/>
          <p:nvPr/>
        </p:nvSpPr>
        <p:spPr>
          <a:xfrm>
            <a:off x="1511559" y="2613738"/>
            <a:ext cx="1490566" cy="349898"/>
          </a:xfrm>
          <a:prstGeom prst="roundRect">
            <a:avLst/>
          </a:prstGeom>
          <a:noFill/>
          <a:ln w="28575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065106" y="2648728"/>
            <a:ext cx="85619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exceed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47869" y="3320532"/>
            <a:ext cx="81806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f any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i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exceeds its limit, set it to its limit (i.e.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.25 </a:t>
            </a:r>
            <a:r>
              <a:rPr lang="en-US" dirty="0" err="1">
                <a:solidFill>
                  <a:prstClr val="black"/>
                </a:solidFill>
                <a:latin typeface="Calibri" panose="020F0502020204030204"/>
              </a:rPr>
              <a:t>pu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) and reduce the number of inputs by 1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71196" y="4022661"/>
            <a:ext cx="81806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new partial derivatives become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922516" y="4391536"/>
          <a:ext cx="1385888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480" imgH="914400" progId="Equation.DSMT4">
                  <p:embed/>
                </p:oleObj>
              </mc:Choice>
              <mc:Fallback>
                <p:oleObj name="Equation" r:id="rId4" imgW="825480" imgH="9144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2516" y="4391536"/>
                        <a:ext cx="1385888" cy="153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58229" y="4391536"/>
          <a:ext cx="2131219" cy="149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9720" imgH="888840" progId="Equation.DSMT4">
                  <p:embed/>
                </p:oleObj>
              </mc:Choice>
              <mc:Fallback>
                <p:oleObj name="Equation" r:id="rId6" imgW="1269720" imgH="8888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58229" y="4391536"/>
                        <a:ext cx="2131219" cy="1490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5151709" y="4010267"/>
            <a:ext cx="3577096" cy="1612761"/>
            <a:chOff x="6868944" y="4204023"/>
            <a:chExt cx="4769460" cy="2150348"/>
          </a:xfrm>
        </p:grpSpPr>
        <p:graphicFrame>
          <p:nvGraphicFramePr>
            <p:cNvPr id="10" name="Object 9"/>
            <p:cNvGraphicFramePr>
              <a:graphicFrameLocks noChangeAspect="1"/>
            </p:cNvGraphicFramePr>
            <p:nvPr/>
          </p:nvGraphicFramePr>
          <p:xfrm>
            <a:off x="8306383" y="4204023"/>
            <a:ext cx="2784475" cy="1589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244520" imgH="711000" progId="Equation.DSMT4">
                    <p:embed/>
                  </p:oleObj>
                </mc:Choice>
                <mc:Fallback>
                  <p:oleObj name="Equation" r:id="rId8" imgW="1244520" imgH="711000" progId="Equation.DSMT4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306383" y="4204023"/>
                          <a:ext cx="2784475" cy="15890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" name="Group 12"/>
            <p:cNvGrpSpPr/>
            <p:nvPr/>
          </p:nvGrpSpPr>
          <p:grpSpPr>
            <a:xfrm>
              <a:off x="6868944" y="5309119"/>
              <a:ext cx="1128888" cy="496365"/>
              <a:chOff x="6868944" y="5309119"/>
              <a:chExt cx="1128888" cy="496365"/>
            </a:xfrm>
          </p:grpSpPr>
          <p:sp>
            <p:nvSpPr>
              <p:cNvPr id="11" name="Right Arrow 10"/>
              <p:cNvSpPr/>
              <p:nvPr/>
            </p:nvSpPr>
            <p:spPr>
              <a:xfrm>
                <a:off x="6868944" y="5624862"/>
                <a:ext cx="1128888" cy="180622"/>
              </a:xfrm>
              <a:prstGeom prst="rightArrow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en-US" sz="13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7007291" y="5309119"/>
                <a:ext cx="900247" cy="4001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350" dirty="0">
                    <a:solidFill>
                      <a:prstClr val="black"/>
                    </a:solidFill>
                    <a:latin typeface="Calibri" panose="020F0502020204030204"/>
                  </a:rPr>
                  <a:t>solving</a:t>
                </a:r>
              </a:p>
            </p:txBody>
          </p:sp>
        </p:grpSp>
        <p:sp>
          <p:nvSpPr>
            <p:cNvPr id="14" name="TextBox 13"/>
            <p:cNvSpPr txBox="1"/>
            <p:nvPr/>
          </p:nvSpPr>
          <p:spPr>
            <a:xfrm>
              <a:off x="8249870" y="5861928"/>
              <a:ext cx="3388534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dirty="0">
                  <a:solidFill>
                    <a:prstClr val="black"/>
                  </a:solidFill>
                  <a:latin typeface="Calibri" panose="020F0502020204030204"/>
                </a:rPr>
                <a:t>with cost:  $7,728/</a:t>
              </a:r>
              <a:r>
                <a:rPr lang="en-US" dirty="0" err="1">
                  <a:solidFill>
                    <a:prstClr val="black"/>
                  </a:solidFill>
                  <a:latin typeface="Calibri" panose="020F0502020204030204"/>
                </a:rPr>
                <a:t>MWhr</a:t>
              </a:r>
              <a:endParaRPr lang="en-US" dirty="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4643794" y="5723751"/>
            <a:ext cx="268669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Higher than the unconstrained case</a:t>
            </a:r>
          </a:p>
        </p:txBody>
      </p:sp>
      <p:sp>
        <p:nvSpPr>
          <p:cNvPr id="16" name="Freeform 15"/>
          <p:cNvSpPr/>
          <p:nvPr/>
        </p:nvSpPr>
        <p:spPr>
          <a:xfrm rot="11622061">
            <a:off x="7315287" y="5461803"/>
            <a:ext cx="889000" cy="550334"/>
          </a:xfrm>
          <a:custGeom>
            <a:avLst/>
            <a:gdLst>
              <a:gd name="connsiteX0" fmla="*/ 1185333 w 1185333"/>
              <a:gd name="connsiteY0" fmla="*/ 0 h 733778"/>
              <a:gd name="connsiteX1" fmla="*/ 372533 w 1185333"/>
              <a:gd name="connsiteY1" fmla="*/ 417689 h 733778"/>
              <a:gd name="connsiteX2" fmla="*/ 0 w 1185333"/>
              <a:gd name="connsiteY2" fmla="*/ 733778 h 7337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85333" h="733778">
                <a:moveTo>
                  <a:pt x="1185333" y="0"/>
                </a:moveTo>
                <a:cubicBezTo>
                  <a:pt x="877710" y="147696"/>
                  <a:pt x="570088" y="295393"/>
                  <a:pt x="372533" y="417689"/>
                </a:cubicBezTo>
                <a:cubicBezTo>
                  <a:pt x="174977" y="539985"/>
                  <a:pt x="87488" y="636881"/>
                  <a:pt x="0" y="733778"/>
                </a:cubicBezTo>
              </a:path>
            </a:pathLst>
          </a:custGeom>
          <a:noFill/>
          <a:ln w="28575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18" name="Ink 17">
                <a:extLst>
                  <a:ext uri="{FF2B5EF4-FFF2-40B4-BE49-F238E27FC236}">
                    <a16:creationId xmlns:a16="http://schemas.microsoft.com/office/drawing/2014/main" id="{52AB2B85-ED49-1AD8-D94C-3366440A19E7}"/>
                  </a:ext>
                </a:extLst>
              </p14:cNvPr>
              <p14:cNvContentPartPr/>
              <p14:nvPr/>
            </p14:nvContentPartPr>
            <p14:xfrm>
              <a:off x="647640" y="1606680"/>
              <a:ext cx="8274600" cy="4115160"/>
            </p14:xfrm>
          </p:contentPart>
        </mc:Choice>
        <mc:Fallback>
          <p:pic>
            <p:nvPicPr>
              <p:cNvPr id="18" name="Ink 17">
                <a:extLst>
                  <a:ext uri="{FF2B5EF4-FFF2-40B4-BE49-F238E27FC236}">
                    <a16:creationId xmlns:a16="http://schemas.microsoft.com/office/drawing/2014/main" id="{52AB2B85-ED49-1AD8-D94C-3366440A19E7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638280" y="1597320"/>
                <a:ext cx="8293320" cy="4133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6319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  <p:bldP spid="7" grpId="0"/>
      <p:bldP spid="15" grpId="0"/>
      <p:bldP spid="1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47869" y="1270129"/>
            <a:ext cx="693946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Limitations on Dependent Variables (states):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Let                                   (the </a:t>
            </a:r>
            <a:r>
              <a:rPr lang="en-US" dirty="0" err="1">
                <a:solidFill>
                  <a:prstClr val="black"/>
                </a:solidFill>
                <a:latin typeface="Calibri" panose="020F0502020204030204"/>
              </a:rPr>
              <a:t>powerflow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in line 2-3 – originally 121.1 MW)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871538" y="1824038"/>
          <a:ext cx="1600200" cy="383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52200" imgH="228600" progId="Equation.DSMT4">
                  <p:embed/>
                </p:oleObj>
              </mc:Choice>
              <mc:Fallback>
                <p:oleObj name="Equation" r:id="rId2" imgW="95220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71538" y="1824038"/>
                        <a:ext cx="1600200" cy="3833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47870" y="2787650"/>
            <a:ext cx="612097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wo approaches:</a:t>
            </a:r>
          </a:p>
          <a:p>
            <a:pPr marL="342900" indent="-342900" defTabSz="6858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Soft constraint – violating the limiting factor is undesirable</a:t>
            </a:r>
          </a:p>
          <a:p>
            <a:pPr marL="342900" indent="-342900" defTabSz="6858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Hard constraint – violating the limiting factor is catastrophic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77635A82-CCDC-E9F7-B62B-5BC52A4EF816}"/>
                  </a:ext>
                </a:extLst>
              </p14:cNvPr>
              <p14:cNvContentPartPr/>
              <p14:nvPr/>
            </p14:nvContentPartPr>
            <p14:xfrm>
              <a:off x="615960" y="1593720"/>
              <a:ext cx="6687000" cy="69912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77635A82-CCDC-E9F7-B62B-5BC52A4EF816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06600" y="1584360"/>
                <a:ext cx="6705720" cy="717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73889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75734" y="1543050"/>
            <a:ext cx="37850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Soft constraint:  Use </a:t>
            </a:r>
            <a:r>
              <a:rPr lang="en-US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Penalty Function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26534" y="2440517"/>
            <a:ext cx="79925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A penalty function is a function that is small for values less than the limit, but increases rapidly if the limit is violated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010709" y="3278452"/>
          <a:ext cx="3559969" cy="1234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20760" imgH="736560" progId="Equation.DSMT4">
                  <p:embed/>
                </p:oleObj>
              </mc:Choice>
              <mc:Fallback>
                <p:oleObj name="Equation" r:id="rId2" imgW="2120760" imgH="7365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10709" y="3278452"/>
                        <a:ext cx="3559969" cy="12346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4600" y="3094396"/>
            <a:ext cx="2347620" cy="250706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22300" y="4891616"/>
            <a:ext cx="7992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new cost function becomes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479153" y="5249333"/>
          <a:ext cx="4476750" cy="467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66880" imgH="279360" progId="Equation.DSMT4">
                  <p:embed/>
                </p:oleObj>
              </mc:Choice>
              <mc:Fallback>
                <p:oleObj name="Equation" r:id="rId5" imgW="2666880" imgH="2793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9153" y="5249333"/>
                        <a:ext cx="4476750" cy="4679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9497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35001" y="1534584"/>
            <a:ext cx="4994509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Use a penalty function to enforce the constraint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Let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new partial derivatives are all the same except: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191125" y="1535907"/>
          <a:ext cx="1599010" cy="383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52200" imgH="228600" progId="Equation.DSMT4">
                  <p:embed/>
                </p:oleObj>
              </mc:Choice>
              <mc:Fallback>
                <p:oleObj name="Equation" r:id="rId2" imgW="95220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191125" y="1535907"/>
                        <a:ext cx="1599010" cy="3833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019176" y="2019301"/>
          <a:ext cx="7633097" cy="469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46440" imgH="279360" progId="Equation.DSMT4">
                  <p:embed/>
                </p:oleObj>
              </mc:Choice>
              <mc:Fallback>
                <p:oleObj name="Equation" r:id="rId4" imgW="4546440" imgH="2793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19176" y="2019301"/>
                        <a:ext cx="7633097" cy="4691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772841" y="3083719"/>
          <a:ext cx="4881563" cy="2621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08080" imgH="1562040" progId="Equation.DSMT4">
                  <p:embed/>
                </p:oleObj>
              </mc:Choice>
              <mc:Fallback>
                <p:oleObj name="Equation" r:id="rId6" imgW="2908080" imgH="1562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72841" y="3083719"/>
                        <a:ext cx="4881563" cy="26217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ounded Rectangle 5"/>
          <p:cNvSpPr/>
          <p:nvPr/>
        </p:nvSpPr>
        <p:spPr>
          <a:xfrm>
            <a:off x="2396067" y="4845049"/>
            <a:ext cx="4580466" cy="973667"/>
          </a:xfrm>
          <a:prstGeom prst="roundRect">
            <a:avLst/>
          </a:prstGeom>
          <a:noFill/>
          <a:ln w="28575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3771900" y="3075517"/>
            <a:ext cx="1697567" cy="842432"/>
          </a:xfrm>
          <a:prstGeom prst="roundRect">
            <a:avLst/>
          </a:prstGeom>
          <a:noFill/>
          <a:ln w="28575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662980" y="2939332"/>
            <a:ext cx="174797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From penalty function</a:t>
            </a:r>
          </a:p>
        </p:txBody>
      </p:sp>
      <p:sp>
        <p:nvSpPr>
          <p:cNvPr id="9" name="Freeform 8"/>
          <p:cNvSpPr/>
          <p:nvPr/>
        </p:nvSpPr>
        <p:spPr>
          <a:xfrm>
            <a:off x="5486401" y="3218729"/>
            <a:ext cx="1625600" cy="127721"/>
          </a:xfrm>
          <a:custGeom>
            <a:avLst/>
            <a:gdLst>
              <a:gd name="connsiteX0" fmla="*/ 2167467 w 2167467"/>
              <a:gd name="connsiteY0" fmla="*/ 113851 h 170295"/>
              <a:gd name="connsiteX1" fmla="*/ 891822 w 2167467"/>
              <a:gd name="connsiteY1" fmla="*/ 962 h 170295"/>
              <a:gd name="connsiteX2" fmla="*/ 0 w 2167467"/>
              <a:gd name="connsiteY2" fmla="*/ 170295 h 1702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67467" h="170295">
                <a:moveTo>
                  <a:pt x="2167467" y="113851"/>
                </a:moveTo>
                <a:cubicBezTo>
                  <a:pt x="1710266" y="52703"/>
                  <a:pt x="1253066" y="-8445"/>
                  <a:pt x="891822" y="962"/>
                </a:cubicBezTo>
                <a:cubicBezTo>
                  <a:pt x="530578" y="10369"/>
                  <a:pt x="265289" y="90332"/>
                  <a:pt x="0" y="170295"/>
                </a:cubicBezTo>
              </a:path>
            </a:pathLst>
          </a:custGeom>
          <a:noFill/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0" name="Freeform 9"/>
          <p:cNvSpPr/>
          <p:nvPr/>
        </p:nvSpPr>
        <p:spPr>
          <a:xfrm>
            <a:off x="6892872" y="3298234"/>
            <a:ext cx="391396" cy="1522709"/>
          </a:xfrm>
          <a:custGeom>
            <a:avLst/>
            <a:gdLst>
              <a:gd name="connsiteX0" fmla="*/ 294468 w 521861"/>
              <a:gd name="connsiteY0" fmla="*/ 0 h 2030278"/>
              <a:gd name="connsiteX1" fmla="*/ 511444 w 521861"/>
              <a:gd name="connsiteY1" fmla="*/ 1317356 h 2030278"/>
              <a:gd name="connsiteX2" fmla="*/ 0 w 521861"/>
              <a:gd name="connsiteY2" fmla="*/ 2030278 h 20302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21861" h="2030278">
                <a:moveTo>
                  <a:pt x="294468" y="0"/>
                </a:moveTo>
                <a:cubicBezTo>
                  <a:pt x="427495" y="489488"/>
                  <a:pt x="560522" y="978976"/>
                  <a:pt x="511444" y="1317356"/>
                </a:cubicBezTo>
                <a:cubicBezTo>
                  <a:pt x="462366" y="1655736"/>
                  <a:pt x="231183" y="1843007"/>
                  <a:pt x="0" y="2030278"/>
                </a:cubicBezTo>
              </a:path>
            </a:pathLst>
          </a:custGeom>
          <a:noFill/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747E9A56-4A15-B9F9-B0C4-65AC2D11C4FC}"/>
                  </a:ext>
                </a:extLst>
              </p14:cNvPr>
              <p14:cNvContentPartPr/>
              <p14:nvPr/>
            </p14:nvContentPartPr>
            <p14:xfrm>
              <a:off x="2050920" y="4984920"/>
              <a:ext cx="1753200" cy="578160"/>
            </p14:xfrm>
          </p:contentPart>
        </mc:Choice>
        <mc:Fallback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747E9A56-4A15-B9F9-B0C4-65AC2D11C4FC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041560" y="4975560"/>
                <a:ext cx="1771920" cy="596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44959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/>
      <p:bldP spid="9" grpId="0" animBg="1"/>
      <p:bldP spid="1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8823" y="1438081"/>
            <a:ext cx="79636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Proceeding with the steepest gradient algorithm iterations yields the final constrained optimal generation scheduling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350294" y="2221706"/>
          <a:ext cx="2280047" cy="1191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58640" imgH="711000" progId="Equation.DSMT4">
                  <p:embed/>
                </p:oleObj>
              </mc:Choice>
              <mc:Fallback>
                <p:oleObj name="Equation" r:id="rId2" imgW="1358640" imgH="7110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50294" y="2221706"/>
                        <a:ext cx="2280047" cy="11918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773816" y="2636459"/>
            <a:ext cx="25414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with cost:  $7,781/</a:t>
            </a:r>
            <a:r>
              <a:rPr lang="en-US" dirty="0" err="1">
                <a:solidFill>
                  <a:prstClr val="black"/>
                </a:solidFill>
                <a:latin typeface="Calibri" panose="020F0502020204030204"/>
              </a:rPr>
              <a:t>MWhr</a:t>
            </a:r>
            <a:endParaRPr lang="en-US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055257" y="3680347"/>
            <a:ext cx="268669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Higher than the unconstrained case</a:t>
            </a:r>
          </a:p>
        </p:txBody>
      </p:sp>
      <p:sp>
        <p:nvSpPr>
          <p:cNvPr id="11" name="Freeform 10"/>
          <p:cNvSpPr/>
          <p:nvPr/>
        </p:nvSpPr>
        <p:spPr>
          <a:xfrm rot="9311894">
            <a:off x="5516811" y="3138481"/>
            <a:ext cx="889000" cy="550334"/>
          </a:xfrm>
          <a:custGeom>
            <a:avLst/>
            <a:gdLst>
              <a:gd name="connsiteX0" fmla="*/ 1185333 w 1185333"/>
              <a:gd name="connsiteY0" fmla="*/ 0 h 733778"/>
              <a:gd name="connsiteX1" fmla="*/ 372533 w 1185333"/>
              <a:gd name="connsiteY1" fmla="*/ 417689 h 733778"/>
              <a:gd name="connsiteX2" fmla="*/ 0 w 1185333"/>
              <a:gd name="connsiteY2" fmla="*/ 733778 h 7337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85333" h="733778">
                <a:moveTo>
                  <a:pt x="1185333" y="0"/>
                </a:moveTo>
                <a:cubicBezTo>
                  <a:pt x="877710" y="147696"/>
                  <a:pt x="570088" y="295393"/>
                  <a:pt x="372533" y="417689"/>
                </a:cubicBezTo>
                <a:cubicBezTo>
                  <a:pt x="174977" y="539985"/>
                  <a:pt x="87488" y="636881"/>
                  <a:pt x="0" y="733778"/>
                </a:cubicBezTo>
              </a:path>
            </a:pathLst>
          </a:custGeom>
          <a:noFill/>
          <a:ln w="28575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08822" y="4080371"/>
            <a:ext cx="21235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and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= 101.2 MW.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D447F7A1-2D51-9B2F-E31E-9F0AE8A4EBEB}"/>
                  </a:ext>
                </a:extLst>
              </p14:cNvPr>
              <p14:cNvContentPartPr/>
              <p14:nvPr/>
            </p14:nvContentPartPr>
            <p14:xfrm>
              <a:off x="1460520" y="4432320"/>
              <a:ext cx="1251360" cy="3204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D447F7A1-2D51-9B2F-E31E-9F0AE8A4EBEB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451160" y="4422960"/>
                <a:ext cx="1270080" cy="50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60603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68864" y="1263132"/>
            <a:ext cx="40008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Hard constraint:  </a:t>
            </a:r>
            <a:r>
              <a:rPr lang="en-US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Dual Variable Approach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77891" y="2025910"/>
            <a:ext cx="7956679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n this approach, the inequality constraints are added as additional equality constraints with the inequality set equal to the limit (upper or lower) that is violated.  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is introduces an additional set of </a:t>
            </a:r>
            <a:r>
              <a:rPr lang="en-US" dirty="0" err="1">
                <a:solidFill>
                  <a:prstClr val="black"/>
                </a:solidFill>
                <a:latin typeface="Calibri" panose="020F0502020204030204"/>
              </a:rPr>
              <a:t>Lagrangian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multipliers.  This is often referred to as the </a:t>
            </a:r>
            <a:r>
              <a:rPr lang="en-US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dual variable approach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, because each inequality has the potential of resulting in two equalities:  one for the upper limit and one for the lower limit.  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However, the upper and lower limit cannot be simultaneously violated; thus, out of the possible set of additional </a:t>
            </a:r>
            <a:r>
              <a:rPr lang="en-US" dirty="0" err="1">
                <a:solidFill>
                  <a:prstClr val="black"/>
                </a:solidFill>
                <a:latin typeface="Calibri" panose="020F0502020204030204"/>
              </a:rPr>
              <a:t>Lagrangian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multipliers only one of the two will be included at any given operating point and thus the dual limits are mutually exclusive.</a:t>
            </a:r>
          </a:p>
        </p:txBody>
      </p:sp>
    </p:spTree>
    <p:extLst>
      <p:ext uri="{BB962C8B-B14F-4D97-AF65-F5344CB8AC3E}">
        <p14:creationId xmlns:p14="http://schemas.microsoft.com/office/powerpoint/2010/main" val="231243549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45841" y="1459075"/>
            <a:ext cx="44414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n this case, the additional equation is added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74879" y="1939092"/>
          <a:ext cx="6306740" cy="426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59120" imgH="253800" progId="Equation.DSMT4">
                  <p:embed/>
                </p:oleObj>
              </mc:Choice>
              <mc:Fallback>
                <p:oleObj name="Equation" r:id="rId2" imgW="3759120" imgH="2538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74879" y="1939092"/>
                        <a:ext cx="6306740" cy="426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41176" y="2686050"/>
            <a:ext cx="816428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is now increases the number of equality constraints to 3 (including the two original </a:t>
            </a:r>
            <a:r>
              <a:rPr lang="en-US" dirty="0" err="1">
                <a:solidFill>
                  <a:prstClr val="black"/>
                </a:solidFill>
                <a:latin typeface="Calibri" panose="020F0502020204030204"/>
              </a:rPr>
              <a:t>powerflow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equations)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refore an additional unknown state is required</a:t>
            </a:r>
          </a:p>
        </p:txBody>
      </p:sp>
      <p:sp>
        <p:nvSpPr>
          <p:cNvPr id="5" name="Right Arrow 4"/>
          <p:cNvSpPr/>
          <p:nvPr/>
        </p:nvSpPr>
        <p:spPr>
          <a:xfrm>
            <a:off x="5626358" y="3621445"/>
            <a:ext cx="860750" cy="125963"/>
          </a:xfrm>
          <a:prstGeom prst="rightArrow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515800" y="3502479"/>
            <a:ext cx="14548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Choose P</a:t>
            </a:r>
            <a:r>
              <a:rPr lang="en-US" baseline="-25000" dirty="0">
                <a:solidFill>
                  <a:prstClr val="black"/>
                </a:solidFill>
                <a:latin typeface="Calibri" panose="020F0502020204030204"/>
              </a:rPr>
              <a:t>G3</a:t>
            </a:r>
            <a:endParaRPr lang="en-US" dirty="0">
              <a:solidFill>
                <a:prstClr val="black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3469589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81000" y="2612790"/>
          <a:ext cx="2490091" cy="205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3560" imgH="1371600" progId="Equation.DSMT4">
                  <p:embed/>
                </p:oleObj>
              </mc:Choice>
              <mc:Fallback>
                <p:oleObj name="Equation" r:id="rId2" imgW="1663560" imgH="13716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1000" y="2612790"/>
                        <a:ext cx="2490091" cy="205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112173" y="2514697"/>
          <a:ext cx="5751910" cy="2234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9000" imgH="1333440" progId="Equation.DSMT4">
                  <p:embed/>
                </p:oleObj>
              </mc:Choice>
              <mc:Fallback>
                <p:oleObj name="Equation" r:id="rId4" imgW="3429000" imgH="13334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12173" y="2514697"/>
                        <a:ext cx="5751910" cy="22348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94827" y="1445078"/>
            <a:ext cx="15377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New Jacobian: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83B75952-7BA0-757A-6813-50C33400E3A1}"/>
                  </a:ext>
                </a:extLst>
              </p14:cNvPr>
              <p14:cNvContentPartPr/>
              <p14:nvPr/>
            </p14:nvContentPartPr>
            <p14:xfrm>
              <a:off x="-565200" y="2381400"/>
              <a:ext cx="3600720" cy="265464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83B75952-7BA0-757A-6813-50C33400E3A1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-574560" y="2372040"/>
                <a:ext cx="3619440" cy="2673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959371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878682" y="1357164"/>
          <a:ext cx="5538788" cy="2235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1920" imgH="1333440" progId="Equation.DSMT4">
                  <p:embed/>
                </p:oleObj>
              </mc:Choice>
              <mc:Fallback>
                <p:oleObj name="Equation" r:id="rId2" imgW="3301920" imgH="13334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78682" y="1357164"/>
                        <a:ext cx="5538788" cy="22359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878682" y="3561813"/>
          <a:ext cx="3302794" cy="2235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68480" imgH="1333440" progId="Equation.DSMT4">
                  <p:embed/>
                </p:oleObj>
              </mc:Choice>
              <mc:Fallback>
                <p:oleObj name="Equation" r:id="rId4" imgW="1968480" imgH="13334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8682" y="3561813"/>
                        <a:ext cx="3302794" cy="22359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700487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>
            <a:extLst>
              <a:ext uri="{FF2B5EF4-FFF2-40B4-BE49-F238E27FC236}">
                <a16:creationId xmlns:a16="http://schemas.microsoft.com/office/drawing/2014/main" id="{9A9701AF-7913-E410-AA77-3FB2751BF862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68289224"/>
              </p:ext>
            </p:extLst>
          </p:nvPr>
        </p:nvGraphicFramePr>
        <p:xfrm>
          <a:off x="774220" y="940278"/>
          <a:ext cx="7595560" cy="553461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667317">
                  <a:extLst>
                    <a:ext uri="{9D8B030D-6E8A-4147-A177-3AD203B41FA5}">
                      <a16:colId xmlns:a16="http://schemas.microsoft.com/office/drawing/2014/main" val="3036850409"/>
                    </a:ext>
                  </a:extLst>
                </a:gridCol>
                <a:gridCol w="1976081">
                  <a:extLst>
                    <a:ext uri="{9D8B030D-6E8A-4147-A177-3AD203B41FA5}">
                      <a16:colId xmlns:a16="http://schemas.microsoft.com/office/drawing/2014/main" val="4104443559"/>
                    </a:ext>
                  </a:extLst>
                </a:gridCol>
                <a:gridCol w="1976081">
                  <a:extLst>
                    <a:ext uri="{9D8B030D-6E8A-4147-A177-3AD203B41FA5}">
                      <a16:colId xmlns:a16="http://schemas.microsoft.com/office/drawing/2014/main" val="130410766"/>
                    </a:ext>
                  </a:extLst>
                </a:gridCol>
                <a:gridCol w="1976081">
                  <a:extLst>
                    <a:ext uri="{9D8B030D-6E8A-4147-A177-3AD203B41FA5}">
                      <a16:colId xmlns:a16="http://schemas.microsoft.com/office/drawing/2014/main" val="2472824624"/>
                    </a:ext>
                  </a:extLst>
                </a:gridCol>
              </a:tblGrid>
              <a:tr h="278085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effectLst/>
                        </a:rPr>
                        <a:t>EE 521 or </a:t>
                      </a:r>
                    </a:p>
                    <a:p>
                      <a:pPr algn="l" fontAlgn="b"/>
                      <a:r>
                        <a:rPr lang="en-US" sz="1800" u="none" strike="noStrike" dirty="0">
                          <a:effectLst/>
                        </a:rPr>
                        <a:t>ECE 58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27" marR="6027" marT="6027" marB="0" anchor="b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27" marR="6027" marT="6027" marB="0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27" marR="6027" marT="6027" marB="0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27" marR="6027" marT="6027" marB="0"/>
                </a:tc>
                <a:extLst>
                  <a:ext uri="{0D108BD9-81ED-4DB2-BD59-A6C34878D82A}">
                    <a16:rowId xmlns:a16="http://schemas.microsoft.com/office/drawing/2014/main" val="1775086128"/>
                  </a:ext>
                </a:extLst>
              </a:tr>
              <a:tr h="278085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27" marR="6027" marT="6027" marB="0" anchor="b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u="none" strike="noStrike">
                          <a:effectLst/>
                        </a:rPr>
                        <a:t>Discussion Set #3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27" marR="6027" marT="6027" marB="0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u="none" strike="noStrike">
                          <a:effectLst/>
                        </a:rPr>
                        <a:t>Final Paper/Presentation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27" marR="6027" marT="6027" marB="0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u="none" strike="noStrike" dirty="0">
                          <a:effectLst/>
                        </a:rPr>
                        <a:t>Programs 1-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27" marR="6027" marT="6027" marB="0"/>
                </a:tc>
                <a:extLst>
                  <a:ext uri="{0D108BD9-81ED-4DB2-BD59-A6C34878D82A}">
                    <a16:rowId xmlns:a16="http://schemas.microsoft.com/office/drawing/2014/main" val="3043649278"/>
                  </a:ext>
                </a:extLst>
              </a:tr>
              <a:tr h="556168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effectLst/>
                        </a:rPr>
                        <a:t>Nov 7 Week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27" marR="6027" marT="6027" marB="0" anchor="b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u="none" strike="noStrike">
                          <a:effectLst/>
                        </a:rPr>
                        <a:t>Summary Due (11/8) &amp; Questions Due (11/10)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27" marR="6027" marT="6027" marB="0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27" marR="6027" marT="6027" marB="0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u="none" strike="noStrike" dirty="0">
                          <a:effectLst/>
                        </a:rPr>
                        <a:t> 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27" marR="6027" marT="6027" marB="0"/>
                </a:tc>
                <a:extLst>
                  <a:ext uri="{0D108BD9-81ED-4DB2-BD59-A6C34878D82A}">
                    <a16:rowId xmlns:a16="http://schemas.microsoft.com/office/drawing/2014/main" val="2493641299"/>
                  </a:ext>
                </a:extLst>
              </a:tr>
              <a:tr h="278085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Nov 14 Week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27" marR="6027" marT="6027" marB="0" anchor="b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u="none" strike="noStrike">
                          <a:effectLst/>
                        </a:rPr>
                        <a:t>Responses (11/18)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27" marR="6027" marT="6027" marB="0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27" marR="6027" marT="6027" marB="0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27" marR="6027" marT="6027" marB="0"/>
                </a:tc>
                <a:extLst>
                  <a:ext uri="{0D108BD9-81ED-4DB2-BD59-A6C34878D82A}">
                    <a16:rowId xmlns:a16="http://schemas.microsoft.com/office/drawing/2014/main" val="3933118367"/>
                  </a:ext>
                </a:extLst>
              </a:tr>
              <a:tr h="278085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Nov 21 Week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27" marR="6027" marT="6027" marB="0" anchor="b">
                    <a:solidFill>
                      <a:schemeClr val="tx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u="none" strike="noStrike">
                          <a:effectLst/>
                        </a:rPr>
                        <a:t>Break week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27" marR="6027" marT="6027" marB="0">
                    <a:solidFill>
                      <a:schemeClr val="tx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u="none" strike="noStrike">
                          <a:effectLst/>
                        </a:rPr>
                        <a:t>Break week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27" marR="6027" marT="6027" marB="0">
                    <a:solidFill>
                      <a:schemeClr val="tx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u="none" strike="noStrike" dirty="0">
                          <a:effectLst/>
                        </a:rPr>
                        <a:t>Break week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27" marR="6027" marT="6027" marB="0">
                    <a:solidFill>
                      <a:schemeClr val="tx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60643841"/>
                  </a:ext>
                </a:extLst>
              </a:tr>
              <a:tr h="278085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Nov 28 Week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27" marR="6027" marT="6027" marB="0" anchor="b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27" marR="6027" marT="6027" marB="0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u="none" strike="noStrike" dirty="0">
                          <a:effectLst/>
                        </a:rPr>
                        <a:t>Presentations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27" marR="6027" marT="6027" marB="0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27" marR="6027" marT="6027" marB="0"/>
                </a:tc>
                <a:extLst>
                  <a:ext uri="{0D108BD9-81ED-4DB2-BD59-A6C34878D82A}">
                    <a16:rowId xmlns:a16="http://schemas.microsoft.com/office/drawing/2014/main" val="1472469638"/>
                  </a:ext>
                </a:extLst>
              </a:tr>
              <a:tr h="83425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Dec 5 Week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27" marR="6027" marT="6027" marB="0" anchor="b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27" marR="6027" marT="6027" marB="0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u="none" strike="noStrike">
                          <a:effectLst/>
                        </a:rPr>
                        <a:t>Presentation; Final PPT Due:  Dec 8 &amp; Final Report Due: Dec 9 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27" marR="6027" marT="6027" marB="0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27" marR="6027" marT="6027" marB="0"/>
                </a:tc>
                <a:extLst>
                  <a:ext uri="{0D108BD9-81ED-4DB2-BD59-A6C34878D82A}">
                    <a16:rowId xmlns:a16="http://schemas.microsoft.com/office/drawing/2014/main" val="3779146499"/>
                  </a:ext>
                </a:extLst>
              </a:tr>
              <a:tr h="1112336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Dec 12 Week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27" marR="6027" marT="6027" marB="0" anchor="b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27" marR="6027" marT="6027" marB="0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27" marR="6027" marT="6027" marB="0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u="none" strike="noStrike" dirty="0">
                          <a:effectLst/>
                        </a:rPr>
                        <a:t>Last Day for Program Summary meeting with Dr. Schulz  12/13; Last Day for Reports 12/16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27" marR="6027" marT="6027" marB="0"/>
                </a:tc>
                <a:extLst>
                  <a:ext uri="{0D108BD9-81ED-4DB2-BD59-A6C34878D82A}">
                    <a16:rowId xmlns:a16="http://schemas.microsoft.com/office/drawing/2014/main" val="1523687589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33039434-F4CC-DAC9-09F7-7D65EEE03AC6}"/>
              </a:ext>
            </a:extLst>
          </p:cNvPr>
          <p:cNvSpPr txBox="1"/>
          <p:nvPr/>
        </p:nvSpPr>
        <p:spPr>
          <a:xfrm>
            <a:off x="3797780" y="198440"/>
            <a:ext cx="28359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maining Schedule</a:t>
            </a:r>
          </a:p>
        </p:txBody>
      </p:sp>
    </p:spTree>
    <p:extLst>
      <p:ext uri="{BB962C8B-B14F-4D97-AF65-F5344CB8AC3E}">
        <p14:creationId xmlns:p14="http://schemas.microsoft.com/office/powerpoint/2010/main" val="493776232"/>
      </p:ext>
    </p:extLst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559157" y="1200685"/>
          <a:ext cx="3985022" cy="1191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74560" imgH="711000" progId="Equation.DSMT4">
                  <p:embed/>
                </p:oleObj>
              </mc:Choice>
              <mc:Fallback>
                <p:oleObj name="Equation" r:id="rId2" imgW="2374560" imgH="7110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9157" y="1200685"/>
                        <a:ext cx="3985022" cy="11918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53787" y="2598357"/>
          <a:ext cx="7735490" cy="3342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09800" imgH="1993680" progId="Equation.DSMT4">
                  <p:embed/>
                </p:oleObj>
              </mc:Choice>
              <mc:Fallback>
                <p:oleObj name="Equation" r:id="rId4" imgW="4609800" imgH="19936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3787" y="2598357"/>
                        <a:ext cx="7735490" cy="33420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632965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8823" y="1438081"/>
            <a:ext cx="79636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Proceeding with the steepest gradient algorithm iterations yields the final constrained optimal generation scheduling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350294" y="2221706"/>
          <a:ext cx="2280047" cy="1191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58640" imgH="711000" progId="Equation.DSMT4">
                  <p:embed/>
                </p:oleObj>
              </mc:Choice>
              <mc:Fallback>
                <p:oleObj name="Equation" r:id="rId2" imgW="1358640" imgH="7110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50294" y="2221706"/>
                        <a:ext cx="2280047" cy="11918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773816" y="2636459"/>
            <a:ext cx="25414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with cost:  $7,785/</a:t>
            </a:r>
            <a:r>
              <a:rPr lang="en-US" dirty="0" err="1">
                <a:solidFill>
                  <a:prstClr val="black"/>
                </a:solidFill>
                <a:latin typeface="Calibri" panose="020F0502020204030204"/>
              </a:rPr>
              <a:t>MWhr</a:t>
            </a:r>
            <a:endParaRPr lang="en-US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08822" y="4080371"/>
            <a:ext cx="21235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and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= 100.0 MW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925856" y="4342234"/>
            <a:ext cx="396986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Only slightly different from penalty function approach</a:t>
            </a:r>
          </a:p>
        </p:txBody>
      </p:sp>
      <p:sp>
        <p:nvSpPr>
          <p:cNvPr id="5" name="Freeform 4"/>
          <p:cNvSpPr/>
          <p:nvPr/>
        </p:nvSpPr>
        <p:spPr>
          <a:xfrm>
            <a:off x="3467849" y="3446496"/>
            <a:ext cx="451009" cy="1021702"/>
          </a:xfrm>
          <a:custGeom>
            <a:avLst/>
            <a:gdLst>
              <a:gd name="connsiteX0" fmla="*/ 601345 w 601345"/>
              <a:gd name="connsiteY0" fmla="*/ 1362269 h 1362269"/>
              <a:gd name="connsiteX1" fmla="*/ 88161 w 601345"/>
              <a:gd name="connsiteY1" fmla="*/ 578497 h 1362269"/>
              <a:gd name="connsiteX2" fmla="*/ 4186 w 601345"/>
              <a:gd name="connsiteY2" fmla="*/ 0 h 13622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01345" h="1362269">
                <a:moveTo>
                  <a:pt x="601345" y="1362269"/>
                </a:moveTo>
                <a:cubicBezTo>
                  <a:pt x="394516" y="1083905"/>
                  <a:pt x="187687" y="805542"/>
                  <a:pt x="88161" y="578497"/>
                </a:cubicBezTo>
                <a:cubicBezTo>
                  <a:pt x="-11365" y="351452"/>
                  <a:pt x="-3590" y="175726"/>
                  <a:pt x="4186" y="0"/>
                </a:cubicBezTo>
              </a:path>
            </a:pathLst>
          </a:custGeom>
          <a:noFill/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304131652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689C4B-A3B3-3747-8677-C3E08584F5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1227" y="141943"/>
            <a:ext cx="8652222" cy="424732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Program 5:  OPF Assignment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8D8D508-2CEB-14CF-F8F2-5D0DB3EF55B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21138" y="975934"/>
                <a:ext cx="7772400" cy="5217967"/>
              </a:xfrm>
            </p:spPr>
            <p:txBody>
              <a:bodyPr/>
              <a:lstStyle/>
              <a:p>
                <a:pPr marL="0" marR="0" indent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Write a computer program to solve the Optimal Power Flow:</a:t>
                </a:r>
                <a:endParaRPr lang="en-US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</a:endParaRPr>
              </a:p>
              <a:p>
                <a:pPr marL="0" marR="0" lvl="0" indent="0">
                  <a:lnSpc>
                    <a:spcPct val="105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For the IEEE 14-bus system assume that the cost functions of the generators at buses 1 and 2 are given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 </m:t>
                        </m:r>
                      </m:sub>
                    </m:sSub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 .004</m:t>
                    </m:r>
                    <m:sSubSup>
                      <m:sSubSup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Sup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bSup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8</m:t>
                    </m:r>
                    <m:sSub>
                      <m:sSub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𝑛𝑑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sSub>
                      <m:sSub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 .0048</m:t>
                    </m:r>
                    <m:sSubSup>
                      <m:sSubSup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Sup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b>
                      <m:sup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bSup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6.4</m:t>
                    </m:r>
                    <m:sSub>
                      <m:sSub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</a:endParaRPr>
              </a:p>
              <a:p>
                <a:pPr marL="0" marR="0" lvl="0" indent="0">
                  <a:lnSpc>
                    <a:spcPct val="105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lang="en-US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</a:endParaRPr>
              </a:p>
              <a:p>
                <a:pPr marL="0" marR="0" lvl="0" indent="0">
                  <a:lnSpc>
                    <a:spcPct val="105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Four Cases </a:t>
                </a:r>
              </a:p>
              <a:p>
                <a:pPr marL="342900" marR="0" lvl="0" indent="-342900">
                  <a:lnSpc>
                    <a:spcPct val="105000"/>
                  </a:lnSpc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rabicPeriod"/>
                </a:pP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olve the economic dispatch problem (without considering the power flow on the lines) with Total P = 259MW</a:t>
                </a:r>
                <a:endParaRPr lang="en-US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</a:endParaRPr>
              </a:p>
              <a:p>
                <a:pPr marL="342900" marR="0" lvl="0" indent="-342900">
                  <a:lnSpc>
                    <a:spcPct val="105000"/>
                  </a:lnSpc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rabicPeriod"/>
                </a:pP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From the power flow solution, calculate Total P = P1 + P2, and use this Total P to solve the economic dispatch problem</a:t>
                </a:r>
                <a:endParaRPr lang="en-US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</a:endParaRPr>
              </a:p>
              <a:p>
                <a:pPr marL="342900" marR="0" lvl="0" indent="-342900">
                  <a:lnSpc>
                    <a:spcPct val="105000"/>
                  </a:lnSpc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rabicPeriod"/>
                </a:pP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olve OPF with the only control variable being P2</a:t>
                </a:r>
                <a:endParaRPr lang="en-US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</a:endParaRPr>
              </a:p>
              <a:p>
                <a:pPr marL="342900" marR="0" lvl="0" indent="-342900">
                  <a:lnSpc>
                    <a:spcPct val="105000"/>
                  </a:lnSpc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rabicPeriod"/>
                </a:pP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olve the OPF again, this time with a line flow constraint on the branch between buses 1 and 2 of 5MW</a:t>
                </a:r>
              </a:p>
              <a:p>
                <a:pPr marL="0" marR="0" lvl="0" indent="0">
                  <a:lnSpc>
                    <a:spcPct val="105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lang="en-US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</a:endParaRPr>
              </a:p>
              <a:p>
                <a:pPr marL="0" marR="0" lvl="0" indent="0">
                  <a:lnSpc>
                    <a:spcPct val="105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ompare the different costs of generation for these four cases.  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ubmit report describing the OPF program and results. Submit program.</a:t>
                </a:r>
                <a:endParaRPr lang="en-US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8D8D508-2CEB-14CF-F8F2-5D0DB3EF55B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1138" y="975934"/>
                <a:ext cx="7772400" cy="5217967"/>
              </a:xfrm>
              <a:blipFill>
                <a:blip r:embed="rId2"/>
                <a:stretch>
                  <a:fillRect t="-7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3CE83629-F06D-CD83-49C2-4CB74A9070E5}"/>
                  </a:ext>
                </a:extLst>
              </p14:cNvPr>
              <p14:cNvContentPartPr/>
              <p14:nvPr/>
            </p14:nvContentPartPr>
            <p14:xfrm>
              <a:off x="1047600" y="1905120"/>
              <a:ext cx="7175880" cy="297216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3CE83629-F06D-CD83-49C2-4CB74A9070E5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038240" y="1895760"/>
                <a:ext cx="7194600" cy="2990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E7ACCED0-5CE0-684F-E91C-35786495FCDF}"/>
                  </a:ext>
                </a:extLst>
              </p14:cNvPr>
              <p14:cNvContentPartPr/>
              <p14:nvPr/>
            </p14:nvContentPartPr>
            <p14:xfrm>
              <a:off x="5924520" y="4438800"/>
              <a:ext cx="1073520" cy="3204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E7ACCED0-5CE0-684F-E91C-35786495FCDF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915160" y="4429440"/>
                <a:ext cx="1092240" cy="50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11961470"/>
      </p:ext>
    </p:extLst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844C9ABF-84A6-99EF-9227-3FD1D70383B3}"/>
              </a:ext>
            </a:extLst>
          </p:cNvPr>
          <p:cNvGrpSpPr/>
          <p:nvPr/>
        </p:nvGrpSpPr>
        <p:grpSpPr>
          <a:xfrm>
            <a:off x="590909" y="950299"/>
            <a:ext cx="5700713" cy="2081213"/>
            <a:chOff x="4572000" y="3540125"/>
            <a:chExt cx="7600950" cy="2774950"/>
          </a:xfrm>
        </p:grpSpPr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45A8A420-11C4-41AA-3504-B130802530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78500" y="3540125"/>
            <a:ext cx="6394450" cy="2774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692080" imgH="1168200" progId="Equation.DSMT4">
                    <p:embed/>
                  </p:oleObj>
                </mc:Choice>
                <mc:Fallback>
                  <p:oleObj name="Equation" r:id="rId2" imgW="2692080" imgH="1168200" progId="Equation.DSMT4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5778500" y="3540125"/>
                          <a:ext cx="6394450" cy="2774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Right Arrow 10">
              <a:extLst>
                <a:ext uri="{FF2B5EF4-FFF2-40B4-BE49-F238E27FC236}">
                  <a16:creationId xmlns:a16="http://schemas.microsoft.com/office/drawing/2014/main" id="{7281F0DE-3E33-1415-EF34-2C21FE2F42C4}"/>
                </a:ext>
              </a:extLst>
            </p:cNvPr>
            <p:cNvSpPr/>
            <p:nvPr/>
          </p:nvSpPr>
          <p:spPr>
            <a:xfrm>
              <a:off x="4572000" y="5296395"/>
              <a:ext cx="1235034" cy="190005"/>
            </a:xfrm>
            <a:prstGeom prst="rightArrow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CB576F8-AE31-D486-D7CC-0EF489B2A6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251954"/>
              </p:ext>
            </p:extLst>
          </p:nvPr>
        </p:nvGraphicFramePr>
        <p:xfrm>
          <a:off x="1517185" y="3658218"/>
          <a:ext cx="3790950" cy="937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60440" imgH="558720" progId="Equation.DSMT4">
                  <p:embed/>
                </p:oleObj>
              </mc:Choice>
              <mc:Fallback>
                <p:oleObj name="Equation" r:id="rId4" imgW="2260440" imgH="55872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17185" y="3658218"/>
                        <a:ext cx="3790950" cy="9370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F178FAEC-A0DA-2832-9927-DFB8523071D1}"/>
                  </a:ext>
                </a:extLst>
              </p14:cNvPr>
              <p14:cNvContentPartPr/>
              <p14:nvPr/>
            </p14:nvContentPartPr>
            <p14:xfrm>
              <a:off x="819000" y="946080"/>
              <a:ext cx="5887080" cy="426780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F178FAEC-A0DA-2832-9927-DFB8523071D1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809640" y="936720"/>
                <a:ext cx="5905800" cy="4286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594570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4FEA429A-25AE-A5DB-8FBA-8FED48999075}"/>
                  </a:ext>
                </a:extLst>
              </p14:cNvPr>
              <p14:cNvContentPartPr/>
              <p14:nvPr/>
            </p14:nvContentPartPr>
            <p14:xfrm>
              <a:off x="1523880" y="977760"/>
              <a:ext cx="5308920" cy="121320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4FEA429A-25AE-A5DB-8FBA-8FED48999075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514520" y="968400"/>
                <a:ext cx="5327640" cy="1231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58894921"/>
      </p:ext>
    </p:extLst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50631" y="1472711"/>
            <a:ext cx="1711431" cy="369332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white"/>
                </a:solidFill>
                <a:latin typeface="Calibri" panose="020F0502020204030204"/>
              </a:rPr>
              <a:t>State Estima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15821" y="2179864"/>
            <a:ext cx="7907693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state estimator is designed to give the best estimates of the voltages and phase angles minimizing the effects of the measurement errors.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A set of specified measurements of a power system is said to be </a:t>
            </a:r>
            <a:r>
              <a:rPr lang="en-US" i="1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observable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f the entire state vector of bus voltage magnitude and phase angles can be estimated from the set of available measurements.</a:t>
            </a:r>
            <a:br>
              <a:rPr lang="en-US" dirty="0">
                <a:solidFill>
                  <a:prstClr val="black"/>
                </a:solidFill>
                <a:latin typeface="Calibri" panose="020F0502020204030204"/>
              </a:rPr>
            </a:b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An unobservable system is one in which the set of measurements do not span the entire state space, and therefore not all states can be estimated.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9866966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0772" y="3606073"/>
            <a:ext cx="3557636" cy="142333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8952" y="1354106"/>
            <a:ext cx="3337552" cy="298525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0244" y="4705718"/>
            <a:ext cx="1946057" cy="79158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29816" y="1766984"/>
            <a:ext cx="385587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Estimate the power system states and use the chi-square test of inequality with </a:t>
            </a:r>
            <a:r>
              <a:rPr lang="en-US" i="1" dirty="0">
                <a:solidFill>
                  <a:prstClr val="black"/>
                </a:solidFill>
                <a:latin typeface="Calibri" panose="020F0502020204030204"/>
              </a:rPr>
              <a:t>α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= 0</a:t>
            </a:r>
            <a:r>
              <a:rPr lang="en-US" i="1" dirty="0">
                <a:solidFill>
                  <a:prstClr val="black"/>
                </a:solidFill>
                <a:latin typeface="Calibri" panose="020F0502020204030204"/>
              </a:rPr>
              <a:t>.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01 to check for the presence of bad data in the measurements.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69143750-4EC4-4910-1EA2-F5DFC42342F4}"/>
                  </a:ext>
                </a:extLst>
              </p14:cNvPr>
              <p14:cNvContentPartPr/>
              <p14:nvPr/>
            </p14:nvContentPartPr>
            <p14:xfrm>
              <a:off x="-781200" y="768240"/>
              <a:ext cx="9588960" cy="565848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69143750-4EC4-4910-1EA2-F5DFC42342F4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790560" y="758880"/>
                <a:ext cx="9607680" cy="5677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524396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73833" y="1578040"/>
            <a:ext cx="795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Recall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397410" y="1406835"/>
          <a:ext cx="3505200" cy="769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68480" imgH="431640" progId="Equation.DSMT4">
                  <p:embed/>
                </p:oleObj>
              </mc:Choice>
              <mc:Fallback>
                <p:oleObj name="Equation" r:id="rId2" imgW="1968480" imgH="4316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97410" y="1406835"/>
                        <a:ext cx="3505200" cy="769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1420974" y="1595738"/>
            <a:ext cx="10483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Minimiz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73833" y="2816678"/>
            <a:ext cx="11555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What is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?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822094" y="2424647"/>
          <a:ext cx="1235869" cy="1191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711000" progId="Equation.DSMT4">
                  <p:embed/>
                </p:oleObj>
              </mc:Choice>
              <mc:Fallback>
                <p:oleObj name="Equation" r:id="rId4" imgW="736560" imgH="7110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22094" y="2424647"/>
                        <a:ext cx="1235869" cy="11918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73833" y="4001666"/>
            <a:ext cx="12453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What is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?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906049" y="2475140"/>
          <a:ext cx="5412581" cy="344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25600" imgH="2057400" progId="Equation.DSMT4">
                  <p:embed/>
                </p:oleObj>
              </mc:Choice>
              <mc:Fallback>
                <p:oleObj name="Equation" r:id="rId6" imgW="3225600" imgH="20574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06049" y="2475140"/>
                        <a:ext cx="5412581" cy="344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3D7F891B-9687-9699-9DE0-4FD70D3B58A8}"/>
                  </a:ext>
                </a:extLst>
              </p14:cNvPr>
              <p14:cNvContentPartPr/>
              <p14:nvPr/>
            </p14:nvContentPartPr>
            <p14:xfrm>
              <a:off x="2489040" y="2184480"/>
              <a:ext cx="6255360" cy="4089600"/>
            </p14:xfrm>
          </p:contentPart>
        </mc:Choice>
        <mc:Fallback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3D7F891B-9687-9699-9DE0-4FD70D3B58A8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479680" y="2175120"/>
                <a:ext cx="6274080" cy="4108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89552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87829" y="1480068"/>
            <a:ext cx="14200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What is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?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69205" y="2003629"/>
          <a:ext cx="7628334" cy="2383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46440" imgH="1422360" progId="Equation.DSMT4">
                  <p:embed/>
                </p:oleObj>
              </mc:Choice>
              <mc:Fallback>
                <p:oleObj name="Equation" r:id="rId2" imgW="4546440" imgH="14223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69205" y="2003629"/>
                        <a:ext cx="7628334" cy="2383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301BE961-1D61-B7AB-5BFE-99CCC82DF10F}"/>
                  </a:ext>
                </a:extLst>
              </p14:cNvPr>
              <p14:cNvContentPartPr/>
              <p14:nvPr/>
            </p14:nvContentPartPr>
            <p14:xfrm>
              <a:off x="-596880" y="1212840"/>
              <a:ext cx="2883240" cy="67968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301BE961-1D61-B7AB-5BFE-99CCC82DF10F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-606240" y="1203480"/>
                <a:ext cx="2901960" cy="698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69248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96855" y="1361103"/>
            <a:ext cx="18244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Set up equations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208465" y="1337218"/>
          <a:ext cx="2897981" cy="426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6920" imgH="253800" progId="Equation.DSMT4">
                  <p:embed/>
                </p:oleObj>
              </mc:Choice>
              <mc:Fallback>
                <p:oleObj name="Equation" r:id="rId2" imgW="1726920" imgH="2538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08465" y="1337218"/>
                        <a:ext cx="2897981" cy="426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17849" y="1864956"/>
            <a:ext cx="13415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What is </a:t>
            </a:r>
            <a:r>
              <a:rPr lang="en-US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i="1" baseline="-25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81256" y="2398114"/>
          <a:ext cx="7798594" cy="3111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47960" imgH="1854000" progId="Equation.DSMT4">
                  <p:embed/>
                </p:oleObj>
              </mc:Choice>
              <mc:Fallback>
                <p:oleObj name="Equation" r:id="rId4" imgW="4647960" imgH="18540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1256" y="2398114"/>
                        <a:ext cx="7798594" cy="3111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FA578AF0-7080-51D9-CA7E-05B5F02E8B3E}"/>
                  </a:ext>
                </a:extLst>
              </p14:cNvPr>
              <p14:cNvContentPartPr/>
              <p14:nvPr/>
            </p14:nvContentPartPr>
            <p14:xfrm>
              <a:off x="2940120" y="1295280"/>
              <a:ext cx="1644840" cy="45144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FA578AF0-7080-51D9-CA7E-05B5F02E8B3E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930760" y="1285920"/>
                <a:ext cx="1663560" cy="470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60566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E01B29-08A8-42F4-997B-85CEBEBC9C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5889" y="160338"/>
            <a:ext cx="8652222" cy="424732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Discussion Set #3</a:t>
            </a:r>
          </a:p>
        </p:txBody>
      </p:sp>
      <p:sp>
        <p:nvSpPr>
          <p:cNvPr id="21" name="AutoShape 2" descr="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">
            <a:hlinkClick r:id="rId2"/>
            <a:extLst>
              <a:ext uri="{FF2B5EF4-FFF2-40B4-BE49-F238E27FC236}">
                <a16:creationId xmlns:a16="http://schemas.microsoft.com/office/drawing/2014/main" id="{4D293386-271D-470C-955C-D663F334382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102475" y="-8890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" name="AutoShape 3" descr="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">
            <a:hlinkClick r:id="rId3"/>
            <a:extLst>
              <a:ext uri="{FF2B5EF4-FFF2-40B4-BE49-F238E27FC236}">
                <a16:creationId xmlns:a16="http://schemas.microsoft.com/office/drawing/2014/main" id="{65274B13-9CB0-41B3-ABEE-BDD80A16BC5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419975" y="-60007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" name="AutoShape 4" descr="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">
            <a:hlinkClick r:id="rId4"/>
            <a:extLst>
              <a:ext uri="{FF2B5EF4-FFF2-40B4-BE49-F238E27FC236}">
                <a16:creationId xmlns:a16="http://schemas.microsoft.com/office/drawing/2014/main" id="{01014D87-08DE-4193-8983-BC48A66055C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0166350" y="-31115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" name="AutoShape 5" descr="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">
            <a:hlinkClick r:id="rId5"/>
            <a:extLst>
              <a:ext uri="{FF2B5EF4-FFF2-40B4-BE49-F238E27FC236}">
                <a16:creationId xmlns:a16="http://schemas.microsoft.com/office/drawing/2014/main" id="{225335FB-1E24-4011-ACF9-B167FD44C70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9999663" y="160338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" name="AutoShape 6" descr="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">
            <a:hlinkClick r:id="rId6"/>
            <a:extLst>
              <a:ext uri="{FF2B5EF4-FFF2-40B4-BE49-F238E27FC236}">
                <a16:creationId xmlns:a16="http://schemas.microsoft.com/office/drawing/2014/main" id="{13399382-D4D1-4B41-926C-F30F7A12426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213350" y="6318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" name="AutoShape 7" descr="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">
            <a:hlinkClick r:id="rId7"/>
            <a:extLst>
              <a:ext uri="{FF2B5EF4-FFF2-40B4-BE49-F238E27FC236}">
                <a16:creationId xmlns:a16="http://schemas.microsoft.com/office/drawing/2014/main" id="{CD0639B4-F7B3-49CD-BAB9-3E9543BF4C8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0545763" y="92075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66DD5FF1-D033-906B-046D-9ECFB093EDA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6052393"/>
              </p:ext>
            </p:extLst>
          </p:nvPr>
        </p:nvGraphicFramePr>
        <p:xfrm>
          <a:off x="718549" y="920750"/>
          <a:ext cx="7997188" cy="348414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43832">
                  <a:extLst>
                    <a:ext uri="{9D8B030D-6E8A-4147-A177-3AD203B41FA5}">
                      <a16:colId xmlns:a16="http://schemas.microsoft.com/office/drawing/2014/main" val="2044763078"/>
                    </a:ext>
                  </a:extLst>
                </a:gridCol>
                <a:gridCol w="2150941">
                  <a:extLst>
                    <a:ext uri="{9D8B030D-6E8A-4147-A177-3AD203B41FA5}">
                      <a16:colId xmlns:a16="http://schemas.microsoft.com/office/drawing/2014/main" val="2813225455"/>
                    </a:ext>
                  </a:extLst>
                </a:gridCol>
                <a:gridCol w="2053385">
                  <a:extLst>
                    <a:ext uri="{9D8B030D-6E8A-4147-A177-3AD203B41FA5}">
                      <a16:colId xmlns:a16="http://schemas.microsoft.com/office/drawing/2014/main" val="3791406227"/>
                    </a:ext>
                  </a:extLst>
                </a:gridCol>
                <a:gridCol w="2549030">
                  <a:extLst>
                    <a:ext uri="{9D8B030D-6E8A-4147-A177-3AD203B41FA5}">
                      <a16:colId xmlns:a16="http://schemas.microsoft.com/office/drawing/2014/main" val="3537367574"/>
                    </a:ext>
                  </a:extLst>
                </a:gridCol>
              </a:tblGrid>
              <a:tr h="67841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Assignment #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Column A: Summarize (150 to 200 word summary of article)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Column B: List of three questions for class to answer?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Column C: Answer the Questions or Add to Discussions (Each response should be between 25 and 100 words)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extLst>
                  <a:ext uri="{0D108BD9-81ED-4DB2-BD59-A6C34878D82A}">
                    <a16:rowId xmlns:a16="http://schemas.microsoft.com/office/drawing/2014/main" val="2470016237"/>
                  </a:ext>
                </a:extLst>
              </a:tr>
              <a:tr h="26725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See Canvas for Papers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Due: 11/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Due: 11/1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Due: 11/1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extLst>
                  <a:ext uri="{0D108BD9-81ED-4DB2-BD59-A6C34878D82A}">
                    <a16:rowId xmlns:a16="http://schemas.microsoft.com/office/drawing/2014/main" val="3753420967"/>
                  </a:ext>
                </a:extLst>
              </a:tr>
              <a:tr h="40430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Paper #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Noah Allison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Ninad Gaikwad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All students in class should respond to three of these papers.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extLst>
                  <a:ext uri="{0D108BD9-81ED-4DB2-BD59-A6C34878D82A}">
                    <a16:rowId xmlns:a16="http://schemas.microsoft.com/office/drawing/2014/main" val="125726531"/>
                  </a:ext>
                </a:extLst>
              </a:tr>
              <a:tr h="40430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Paper #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Sajjad Uddin Mahmud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Aryan Jha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All students in class should respond to three of these papers.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extLst>
                  <a:ext uri="{0D108BD9-81ED-4DB2-BD59-A6C34878D82A}">
                    <a16:rowId xmlns:a16="http://schemas.microsoft.com/office/drawing/2014/main" val="420258169"/>
                  </a:ext>
                </a:extLst>
              </a:tr>
              <a:tr h="40430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Paper #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Md Samiul Islam Sagar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Annika Lawrence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All students in class should respond to three of these papers.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extLst>
                  <a:ext uri="{0D108BD9-81ED-4DB2-BD59-A6C34878D82A}">
                    <a16:rowId xmlns:a16="http://schemas.microsoft.com/office/drawing/2014/main" val="251127200"/>
                  </a:ext>
                </a:extLst>
              </a:tr>
              <a:tr h="40430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Paper #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Saeed Salimi Amiri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Ben McCornack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All students in class should respond to three of these papers.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extLst>
                  <a:ext uri="{0D108BD9-81ED-4DB2-BD59-A6C34878D82A}">
                    <a16:rowId xmlns:a16="http://schemas.microsoft.com/office/drawing/2014/main" val="2994869962"/>
                  </a:ext>
                </a:extLst>
              </a:tr>
              <a:tr h="40430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Paper #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Leonardo Stingini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Mauricio Silveira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All students in class should respond to three of these papers.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extLst>
                  <a:ext uri="{0D108BD9-81ED-4DB2-BD59-A6C34878D82A}">
                    <a16:rowId xmlns:a16="http://schemas.microsoft.com/office/drawing/2014/main" val="1741625103"/>
                  </a:ext>
                </a:extLst>
              </a:tr>
              <a:tr h="40430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Paper #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Ke Wang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Augusto Zanin Bertoletti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All students in class should respond to three of these papers.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extLst>
                  <a:ext uri="{0D108BD9-81ED-4DB2-BD59-A6C34878D82A}">
                    <a16:rowId xmlns:a16="http://schemas.microsoft.com/office/drawing/2014/main" val="3377980681"/>
                  </a:ext>
                </a:extLst>
              </a:tr>
            </a:tbl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C66C3D43-B847-F34F-F3EB-F2247CECF2C3}"/>
              </a:ext>
            </a:extLst>
          </p:cNvPr>
          <p:cNvSpPr txBox="1"/>
          <p:nvPr/>
        </p:nvSpPr>
        <p:spPr>
          <a:xfrm>
            <a:off x="2924354" y="5003321"/>
            <a:ext cx="32952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See assignment for articles </a:t>
            </a:r>
          </a:p>
        </p:txBody>
      </p:sp>
    </p:spTree>
    <p:extLst>
      <p:ext uri="{BB962C8B-B14F-4D97-AF65-F5344CB8AC3E}">
        <p14:creationId xmlns:p14="http://schemas.microsoft.com/office/powerpoint/2010/main" val="2642213408"/>
      </p:ext>
    </p:extLst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66835" y="1410089"/>
            <a:ext cx="72169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Newton-Raphson iteration to solve for the set of states </a:t>
            </a:r>
            <a:r>
              <a:rPr lang="en-US" i="1" dirty="0">
                <a:solidFill>
                  <a:prstClr val="black"/>
                </a:solidFill>
                <a:latin typeface="Calibri" panose="020F0502020204030204"/>
              </a:rPr>
              <a:t>x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at minimize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weighted errors is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478368" y="2246054"/>
          <a:ext cx="6050756" cy="511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06480" imgH="304560" progId="Equation.DSMT4">
                  <p:embed/>
                </p:oleObj>
              </mc:Choice>
              <mc:Fallback>
                <p:oleObj name="Equation" r:id="rId2" imgW="3606480" imgH="3045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78368" y="2246054"/>
                        <a:ext cx="6050756" cy="5119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66835" y="3285542"/>
            <a:ext cx="35986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teration 1:  Starting with a flat start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93127" y="3697438"/>
          <a:ext cx="1959769" cy="191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8200" imgH="1143000" progId="Equation.DSMT4">
                  <p:embed/>
                </p:oleObj>
              </mc:Choice>
              <mc:Fallback>
                <p:oleObj name="Equation" r:id="rId4" imgW="1168200" imgH="11430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3127" y="3697438"/>
                        <a:ext cx="1959769" cy="1919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144444" y="3697438"/>
          <a:ext cx="4046935" cy="191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720" imgH="1143000" progId="Equation.DSMT4">
                  <p:embed/>
                </p:oleObj>
              </mc:Choice>
              <mc:Fallback>
                <p:oleObj name="Equation" r:id="rId6" imgW="2412720" imgH="11430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44444" y="3697438"/>
                        <a:ext cx="4046935" cy="1919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359020" y="4483958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and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0DBD4656-73A5-C722-2B3D-87B242D1B58F}"/>
                  </a:ext>
                </a:extLst>
              </p14:cNvPr>
              <p14:cNvContentPartPr/>
              <p14:nvPr/>
            </p14:nvContentPartPr>
            <p14:xfrm>
              <a:off x="514440" y="1346040"/>
              <a:ext cx="8458560" cy="2172240"/>
            </p14:xfrm>
          </p:contentPart>
        </mc:Choice>
        <mc:Fallback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0DBD4656-73A5-C722-2B3D-87B242D1B58F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05080" y="1336680"/>
                <a:ext cx="8477280" cy="2190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74717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213053" y="1319020"/>
          <a:ext cx="2257425" cy="1194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040" imgH="711000" progId="Equation.DSMT4">
                  <p:embed/>
                </p:oleObj>
              </mc:Choice>
              <mc:Fallback>
                <p:oleObj name="Equation" r:id="rId2" imgW="1346040" imgH="7110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13053" y="1319020"/>
                        <a:ext cx="2257425" cy="11941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734785" y="1742994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and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3792894" y="1297589"/>
            <a:ext cx="2795296" cy="1237060"/>
            <a:chOff x="4991878" y="568455"/>
            <a:chExt cx="3727061" cy="1649413"/>
          </a:xfrm>
        </p:grpSpPr>
        <p:sp>
          <p:nvSpPr>
            <p:cNvPr id="4" name="Right Arrow 3"/>
            <p:cNvSpPr/>
            <p:nvPr/>
          </p:nvSpPr>
          <p:spPr>
            <a:xfrm>
              <a:off x="4991878" y="1285859"/>
              <a:ext cx="998376" cy="214604"/>
            </a:xfrm>
            <a:prstGeom prst="rightArrow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6191639" y="568455"/>
            <a:ext cx="2527300" cy="1649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130040" imgH="736560" progId="Equation.DSMT4">
                    <p:embed/>
                  </p:oleObj>
                </mc:Choice>
                <mc:Fallback>
                  <p:oleObj name="Equation" r:id="rId4" imgW="1130040" imgH="736560" progId="Equation.DSMT4">
                    <p:embed/>
                    <p:pic>
                      <p:nvPicPr>
                        <p:cNvPr id="5" name="Object 4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191639" y="568455"/>
                          <a:ext cx="2527300" cy="16494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Box 6"/>
          <p:cNvSpPr txBox="1"/>
          <p:nvPr/>
        </p:nvSpPr>
        <p:spPr>
          <a:xfrm>
            <a:off x="1798475" y="2585748"/>
            <a:ext cx="2109104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too large </a:t>
            </a:r>
            <a:r>
              <a:rPr lang="en-US" sz="1350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  <a:sym typeface="Symbol" panose="05050102010706020507" pitchFamily="18" charset="2"/>
              </a:rPr>
              <a:t> not converged </a:t>
            </a:r>
          </a:p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  <a:sym typeface="Symbol" panose="05050102010706020507" pitchFamily="18" charset="2"/>
              </a:rPr>
              <a:t>Repeat iterations</a:t>
            </a:r>
            <a:endParaRPr lang="en-US" sz="1350" dirty="0">
              <a:solidFill>
                <a:srgbClr val="F0A22E">
                  <a:lumMod val="75000"/>
                </a:srgbClr>
              </a:solidFill>
              <a:latin typeface="Calibri" panose="020F0502020204030204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85801" y="3110591"/>
            <a:ext cx="36033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Repeating until convergence yields: 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093928" y="2687665"/>
          <a:ext cx="2300288" cy="1237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71600" imgH="736560" progId="Equation.DSMT4">
                  <p:embed/>
                </p:oleObj>
              </mc:Choice>
              <mc:Fallback>
                <p:oleObj name="Equation" r:id="rId6" imgW="1371600" imgH="7365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93928" y="2687665"/>
                        <a:ext cx="2300288" cy="12370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328275" y="3887027"/>
          <a:ext cx="1469231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76240" imgH="1168200" progId="Equation.DSMT4">
                  <p:embed/>
                </p:oleObj>
              </mc:Choice>
              <mc:Fallback>
                <p:oleObj name="Equation" r:id="rId8" imgW="876240" imgH="11682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28275" y="3887027"/>
                        <a:ext cx="1469231" cy="196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55778" y="4694978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and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159564" y="3887027"/>
          <a:ext cx="1340644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99920" imgH="1168200" progId="Equation.DSMT4">
                  <p:embed/>
                </p:oleObj>
              </mc:Choice>
              <mc:Fallback>
                <p:oleObj name="Equation" r:id="rId10" imgW="799920" imgH="11682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59564" y="3887027"/>
                        <a:ext cx="1340644" cy="196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023126" y="4729603"/>
            <a:ext cx="115717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compare with</a:t>
            </a:r>
          </a:p>
        </p:txBody>
      </p:sp>
      <p:sp>
        <p:nvSpPr>
          <p:cNvPr id="15" name="Rectangle 14"/>
          <p:cNvSpPr/>
          <p:nvPr/>
        </p:nvSpPr>
        <p:spPr>
          <a:xfrm>
            <a:off x="2930237" y="3929990"/>
            <a:ext cx="2547257" cy="1870364"/>
          </a:xfrm>
          <a:prstGeom prst="rect">
            <a:avLst/>
          </a:prstGeom>
          <a:noFill/>
          <a:ln w="285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21AF12E1-0EAA-F149-9C02-CD7285271ECC}"/>
                  </a:ext>
                </a:extLst>
              </p14:cNvPr>
              <p14:cNvContentPartPr/>
              <p14:nvPr/>
            </p14:nvContentPartPr>
            <p14:xfrm>
              <a:off x="1359000" y="5054760"/>
              <a:ext cx="3150000" cy="76320"/>
            </p14:xfrm>
          </p:contentPart>
        </mc:Choice>
        <mc:Fallback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21AF12E1-0EAA-F149-9C02-CD7285271ECC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349640" y="5045400"/>
                <a:ext cx="3168720" cy="95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2727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1" grpId="0"/>
      <p:bldP spid="13" grpId="0"/>
      <p:bldP spid="15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92799" y="1648019"/>
            <a:ext cx="7505773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o check for the presence of bad data, the weighted sum of squares of the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measurement errors are compared to the chi-square distribution for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2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and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l-GR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 </a:t>
            </a:r>
            <a:r>
              <a:rPr lang="el-GR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0</a:t>
            </a:r>
            <a:r>
              <a:rPr lang="el-GR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l-GR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  <a:r>
              <a:rPr lang="el-GR" dirty="0">
                <a:solidFill>
                  <a:prstClr val="black"/>
                </a:solidFill>
                <a:latin typeface="Calibri" panose="020F0502020204030204"/>
              </a:rPr>
              <a:t>.</a:t>
            </a: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weighted sum of squares is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770996" y="3121291"/>
          <a:ext cx="2363391" cy="746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9400" imgH="444240" progId="Equation.DSMT4">
                  <p:embed/>
                </p:oleObj>
              </mc:Choice>
              <mc:Fallback>
                <p:oleObj name="Equation" r:id="rId2" imgW="1409400" imgH="4442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70996" y="3121291"/>
                        <a:ext cx="2363391" cy="7465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92799" y="5188988"/>
            <a:ext cx="72410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is value is less than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i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i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9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; therefore, the data set is </a:t>
            </a:r>
            <a:r>
              <a:rPr lang="en-US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good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and does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not contain any spurious measurements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781800" y="2262716"/>
            <a:ext cx="1168910" cy="300082"/>
          </a:xfrm>
          <a:prstGeom prst="rect">
            <a:avLst/>
          </a:prstGeom>
          <a:noFill/>
          <a:ln w="28575">
            <a:solidFill>
              <a:schemeClr val="accent2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i="1" dirty="0">
                <a:solidFill>
                  <a:srgbClr val="F0A22E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 = m-n = </a:t>
            </a:r>
            <a:r>
              <a:rPr lang="en-US" sz="1350" dirty="0">
                <a:solidFill>
                  <a:srgbClr val="F0A22E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-3</a:t>
            </a:r>
            <a:endParaRPr lang="en-US" sz="1350" i="1" dirty="0">
              <a:solidFill>
                <a:srgbClr val="F0A22E">
                  <a:lumMod val="75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013089" y="3909748"/>
          <a:ext cx="6730604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12920" imgH="609480" progId="Equation.DSMT4">
                  <p:embed/>
                </p:oleObj>
              </mc:Choice>
              <mc:Fallback>
                <p:oleObj name="Equation" r:id="rId4" imgW="4012920" imgH="609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13089" y="3909748"/>
                        <a:ext cx="6730604" cy="1023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6D4C1D4C-BA31-BE64-D28E-203AE8B151DD}"/>
                  </a:ext>
                </a:extLst>
              </p14:cNvPr>
              <p14:cNvContentPartPr/>
              <p14:nvPr/>
            </p14:nvContentPartPr>
            <p14:xfrm>
              <a:off x="3517920" y="2279520"/>
              <a:ext cx="3232440" cy="3245400"/>
            </p14:xfrm>
          </p:contentPart>
        </mc:Choice>
        <mc:Fallback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6D4C1D4C-BA31-BE64-D28E-203AE8B151DD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508560" y="2270160"/>
                <a:ext cx="3251160" cy="3264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37116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689C4B-A3B3-3747-8677-C3E08584F5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1227" y="141943"/>
            <a:ext cx="8652222" cy="424732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Program 4:  State Estim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8D8D508-2CEB-14CF-F8F2-5D0DB3EF55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1138" y="975934"/>
            <a:ext cx="7772400" cy="5224507"/>
          </a:xfrm>
        </p:spPr>
        <p:txBody>
          <a:bodyPr/>
          <a:lstStyle/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rite a computer program to solve the State Estimation </a:t>
            </a:r>
          </a:p>
          <a:p>
            <a:pPr marL="0" marR="0" lvl="0" indent="0">
              <a:lnSpc>
                <a:spcPct val="105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>
              <a:lnSpc>
                <a:spcPct val="105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se the IEEE 14 Bus Power Flow with taps results as measurements</a:t>
            </a:r>
          </a:p>
          <a:p>
            <a:pPr marL="0" marR="0" lvl="0" indent="0">
              <a:lnSpc>
                <a:spcPct val="105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marR="0" lvl="0" indent="-342900">
              <a:lnSpc>
                <a:spcPct val="105000"/>
              </a:lnSpc>
              <a:spcBef>
                <a:spcPts val="0"/>
              </a:spcBef>
              <a:spcAft>
                <a:spcPts val="0"/>
              </a:spcAft>
              <a:buAutoNum type="arabicPeriod"/>
            </a:pP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alculate the branch flows for all lines,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ij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ji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ij</a:t>
            </a:r>
            <a:r>
              <a:rPr lang="en-US" sz="1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nd </a:t>
            </a:r>
            <a:r>
              <a:rPr lang="en-US" sz="1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ji</a:t>
            </a:r>
            <a:r>
              <a:rPr lang="en-US" sz="1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marL="342900" marR="0" lvl="0" indent="-342900">
              <a:lnSpc>
                <a:spcPct val="105000"/>
              </a:lnSpc>
              <a:spcBef>
                <a:spcPts val="0"/>
              </a:spcBef>
              <a:spcAft>
                <a:spcPts val="0"/>
              </a:spcAft>
              <a:buAutoNum type="arabicPeriod"/>
            </a:pP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dd Noise to all the measurements (voltages, angles,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bus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nd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line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. Use consistent error bands for various types of measurements. </a:t>
            </a:r>
          </a:p>
          <a:p>
            <a:pPr marL="342900" marR="0" lvl="0" indent="-342900">
              <a:lnSpc>
                <a:spcPct val="105000"/>
              </a:lnSpc>
              <a:spcBef>
                <a:spcPts val="0"/>
              </a:spcBef>
              <a:spcAft>
                <a:spcPts val="0"/>
              </a:spcAft>
              <a:buAutoNum type="arabicPeriod"/>
            </a:pPr>
            <a:r>
              <a:rPr lang="en-US" sz="1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lve State Estimation and Check for Bad Data as discussed in class for the below cases</a:t>
            </a:r>
          </a:p>
          <a:p>
            <a:pPr marL="508000" lvl="1" indent="-342900">
              <a:lnSpc>
                <a:spcPct val="105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lphaLcParenR"/>
            </a:pP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ase #1 – State estimation with given “noisy” measurements</a:t>
            </a:r>
          </a:p>
          <a:p>
            <a:pPr marL="508000" lvl="1" indent="-342900">
              <a:lnSpc>
                <a:spcPct val="105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lphaLcParenR"/>
            </a:pPr>
            <a:r>
              <a:rPr lang="en-US" sz="1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ase #2 – State estimation with one measurement with error</a:t>
            </a:r>
          </a:p>
          <a:p>
            <a:pPr marL="508000" lvl="1" indent="-342900">
              <a:lnSpc>
                <a:spcPct val="105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lphaLcParenR"/>
            </a:pP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ase #3 – State estimation with three measurements with error</a:t>
            </a:r>
          </a:p>
          <a:p>
            <a:pPr marL="342900" indent="-342900">
              <a:lnSpc>
                <a:spcPct val="105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mpare the state estimation results for the three cases including the check for bad data. 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bmit report describing the </a:t>
            </a:r>
            <a:r>
              <a:rPr lang="en-US" sz="1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E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program, how you added “noise” to measurements, how you checked for bad data and results. Submit program.</a:t>
            </a:r>
          </a:p>
          <a:p>
            <a:endParaRPr 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10115E35-AD97-FADE-6452-EBDB6BA62740}"/>
                  </a:ext>
                </a:extLst>
              </p14:cNvPr>
              <p14:cNvContentPartPr/>
              <p14:nvPr/>
            </p14:nvContentPartPr>
            <p14:xfrm>
              <a:off x="863640" y="1397160"/>
              <a:ext cx="7486920" cy="311796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10115E35-AD97-FADE-6452-EBDB6BA62740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54280" y="1387800"/>
                <a:ext cx="7505640" cy="3136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25131904"/>
      </p:ext>
    </p:extLst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>
            <a:extLst>
              <a:ext uri="{FF2B5EF4-FFF2-40B4-BE49-F238E27FC236}">
                <a16:creationId xmlns:a16="http://schemas.microsoft.com/office/drawing/2014/main" id="{6C897834-648A-4623-B0DB-4E758A5F6AB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46062" y="178907"/>
            <a:ext cx="8651875" cy="425450"/>
          </a:xfrm>
        </p:spPr>
        <p:txBody>
          <a:bodyPr/>
          <a:lstStyle/>
          <a:p>
            <a:r>
              <a:rPr lang="en-US" altLang="en-US" dirty="0">
                <a:solidFill>
                  <a:schemeClr val="tx1"/>
                </a:solidFill>
              </a:rPr>
              <a:t>Announcements</a:t>
            </a:r>
          </a:p>
        </p:txBody>
      </p:sp>
      <p:sp>
        <p:nvSpPr>
          <p:cNvPr id="26627" name="Content Placeholder 2">
            <a:extLst>
              <a:ext uri="{FF2B5EF4-FFF2-40B4-BE49-F238E27FC236}">
                <a16:creationId xmlns:a16="http://schemas.microsoft.com/office/drawing/2014/main" id="{2EB8935F-9779-4CBF-9252-3DAD76A63A7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5684" y="800560"/>
            <a:ext cx="8248478" cy="5539978"/>
          </a:xfrm>
        </p:spPr>
        <p:txBody>
          <a:bodyPr/>
          <a:lstStyle/>
          <a:p>
            <a:r>
              <a:rPr lang="en-US" altLang="en-US" dirty="0"/>
              <a:t>Finish Chapter 6</a:t>
            </a:r>
          </a:p>
          <a:p>
            <a:r>
              <a:rPr lang="en-US" altLang="en-US" dirty="0"/>
              <a:t>Remember to start on Discussion Set #3</a:t>
            </a:r>
          </a:p>
          <a:p>
            <a:r>
              <a:rPr lang="en-US" altLang="en-US" dirty="0"/>
              <a:t>Work on your final paper </a:t>
            </a:r>
          </a:p>
          <a:p>
            <a:r>
              <a:rPr lang="en-US" altLang="en-US" dirty="0"/>
              <a:t>Set aside time for PROGRAMS – Try to have Program #1 done by Oct 31, if not sooner.</a:t>
            </a:r>
          </a:p>
          <a:p>
            <a:r>
              <a:rPr lang="en-US" altLang="en-US" dirty="0"/>
              <a:t>Start working on Program #3 when done with #1</a:t>
            </a:r>
          </a:p>
          <a:p>
            <a:pPr marL="165100" indent="0">
              <a:buNone/>
            </a:pPr>
            <a:r>
              <a:rPr lang="en-US" altLang="en-US" dirty="0"/>
              <a:t>This Week</a:t>
            </a:r>
          </a:p>
          <a:p>
            <a:pPr>
              <a:buFontTx/>
              <a:buChar char="-"/>
            </a:pPr>
            <a:r>
              <a:rPr lang="en-US" altLang="en-US" dirty="0"/>
              <a:t>Office Hours from Tri-Cities and via zoom on Tuesday &amp; Wednesday</a:t>
            </a:r>
          </a:p>
          <a:p>
            <a:pPr>
              <a:buFontTx/>
              <a:buChar char="-"/>
            </a:pPr>
            <a:r>
              <a:rPr lang="en-US" altLang="en-US" dirty="0"/>
              <a:t>Class on Thursday from Tri-Cities</a:t>
            </a:r>
          </a:p>
          <a:p>
            <a:pPr>
              <a:buFontTx/>
              <a:buChar char="-"/>
            </a:pPr>
            <a:r>
              <a:rPr lang="en-US" altLang="en-US" dirty="0"/>
              <a:t>Office Hours for Friday via Zoom or EME 35</a:t>
            </a:r>
            <a:endParaRPr altLang="en-US" dirty="0"/>
          </a:p>
          <a:p>
            <a:pPr marL="165100" indent="0">
              <a:buNone/>
            </a:pPr>
            <a:endParaRPr altLang="en-US" dirty="0"/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BBD6F6-B657-4DDA-9A5C-CC4CD35A1A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5889" y="229110"/>
            <a:ext cx="8652222" cy="424732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Individual Program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965464-1AD9-4671-B86A-353E2F7FE9C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9170" y="1079133"/>
            <a:ext cx="7772400" cy="2714589"/>
          </a:xfrm>
        </p:spPr>
        <p:txBody>
          <a:bodyPr/>
          <a:lstStyle/>
          <a:p>
            <a:r>
              <a:rPr lang="en-US" b="1" dirty="0"/>
              <a:t>Individual Programs #1 and #3</a:t>
            </a:r>
          </a:p>
          <a:p>
            <a:pPr lvl="1"/>
            <a:r>
              <a:rPr lang="en-US" b="1" dirty="0"/>
              <a:t>Program #1 – Power Flow</a:t>
            </a:r>
          </a:p>
          <a:p>
            <a:pPr lvl="1"/>
            <a:r>
              <a:rPr lang="en-US" b="1" dirty="0"/>
              <a:t>Program #3 – Continuation Power Flow</a:t>
            </a:r>
          </a:p>
          <a:p>
            <a:pPr lvl="2"/>
            <a:r>
              <a:rPr lang="en-US" b="1" dirty="0"/>
              <a:t>Develop the Continuation Power Flow </a:t>
            </a:r>
            <a:r>
              <a:rPr lang="en-US" dirty="0"/>
              <a:t>algorithm to determine the P-V curves for all the required buses in the IEEE 14 bus test case with taps.  Do not worry about Q limits for this problem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3988206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689C4B-A3B3-3747-8677-C3E08584F5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1227" y="141943"/>
            <a:ext cx="8652222" cy="424732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Group Programs – Programs 2, 4 and 5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8D8D508-2CEB-14CF-F8F2-5D0DB3EF55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1138" y="975934"/>
            <a:ext cx="7772400" cy="2585323"/>
          </a:xfrm>
        </p:spPr>
        <p:txBody>
          <a:bodyPr/>
          <a:lstStyle/>
          <a:p>
            <a:r>
              <a:rPr lang="en-US" dirty="0"/>
              <a:t>Programs 2, 4 and 5 can be done as a team of two.  </a:t>
            </a:r>
          </a:p>
          <a:p>
            <a:r>
              <a:rPr lang="en-US" dirty="0"/>
              <a:t>Explanation times with Dr. Schulz should included both partners for groups of two.</a:t>
            </a:r>
          </a:p>
          <a:p>
            <a:r>
              <a:rPr lang="en-US" dirty="0"/>
              <a:t>Program #2 will be defined by 11/10</a:t>
            </a:r>
          </a:p>
          <a:p>
            <a:r>
              <a:rPr lang="en-US" dirty="0"/>
              <a:t>Programs #4 and #5 defined next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33B6412F-AD97-BE1D-E230-A837DEADCD62}"/>
                  </a:ext>
                </a:extLst>
              </p14:cNvPr>
              <p14:cNvContentPartPr/>
              <p14:nvPr/>
            </p14:nvContentPartPr>
            <p14:xfrm>
              <a:off x="1054080" y="2641680"/>
              <a:ext cx="6579000" cy="97812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33B6412F-AD97-BE1D-E230-A837DEADCD62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44720" y="2632320"/>
                <a:ext cx="6597720" cy="996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4656870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689C4B-A3B3-3747-8677-C3E08584F5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1227" y="141943"/>
            <a:ext cx="8652222" cy="424732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Program 4:  State Estim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8D8D508-2CEB-14CF-F8F2-5D0DB3EF55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1138" y="975934"/>
            <a:ext cx="7772400" cy="5224507"/>
          </a:xfrm>
        </p:spPr>
        <p:txBody>
          <a:bodyPr/>
          <a:lstStyle/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rite a computer program to solve the State Estimation </a:t>
            </a:r>
          </a:p>
          <a:p>
            <a:pPr marL="0" marR="0" lvl="0" indent="0">
              <a:lnSpc>
                <a:spcPct val="105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>
              <a:lnSpc>
                <a:spcPct val="105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se the IEEE 14 Bus Power Flow with taps results as measurements</a:t>
            </a:r>
          </a:p>
          <a:p>
            <a:pPr marL="0" marR="0" lvl="0" indent="0">
              <a:lnSpc>
                <a:spcPct val="105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marR="0" lvl="0" indent="-342900">
              <a:lnSpc>
                <a:spcPct val="105000"/>
              </a:lnSpc>
              <a:spcBef>
                <a:spcPts val="0"/>
              </a:spcBef>
              <a:spcAft>
                <a:spcPts val="0"/>
              </a:spcAft>
              <a:buAutoNum type="arabicPeriod"/>
            </a:pP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alculate the branch flows for all lines,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ij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ji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ij</a:t>
            </a:r>
            <a:r>
              <a:rPr lang="en-US" sz="1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nd </a:t>
            </a:r>
            <a:r>
              <a:rPr lang="en-US" sz="1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ji</a:t>
            </a:r>
            <a:r>
              <a:rPr lang="en-US" sz="1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marL="342900" marR="0" lvl="0" indent="-342900">
              <a:lnSpc>
                <a:spcPct val="105000"/>
              </a:lnSpc>
              <a:spcBef>
                <a:spcPts val="0"/>
              </a:spcBef>
              <a:spcAft>
                <a:spcPts val="0"/>
              </a:spcAft>
              <a:buAutoNum type="arabicPeriod"/>
            </a:pP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dd Noise to all the measurements (voltages, angles,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bus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nd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line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. Use consistent error bands for various types of measurements. </a:t>
            </a:r>
          </a:p>
          <a:p>
            <a:pPr marL="342900" marR="0" lvl="0" indent="-342900">
              <a:lnSpc>
                <a:spcPct val="105000"/>
              </a:lnSpc>
              <a:spcBef>
                <a:spcPts val="0"/>
              </a:spcBef>
              <a:spcAft>
                <a:spcPts val="0"/>
              </a:spcAft>
              <a:buAutoNum type="arabicPeriod"/>
            </a:pPr>
            <a:r>
              <a:rPr lang="en-US" sz="1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lve State Estimation and Check for Bad Data as discussed in class for the below cases</a:t>
            </a:r>
          </a:p>
          <a:p>
            <a:pPr marL="508000" lvl="1" indent="-342900">
              <a:lnSpc>
                <a:spcPct val="105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lphaLcParenR"/>
            </a:pP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ase #1 – State estimation with given “noisy” measurements</a:t>
            </a:r>
          </a:p>
          <a:p>
            <a:pPr marL="508000" lvl="1" indent="-342900">
              <a:lnSpc>
                <a:spcPct val="105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lphaLcParenR"/>
            </a:pPr>
            <a:r>
              <a:rPr lang="en-US" sz="1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ase #2 – State estimation with one measurement with error</a:t>
            </a:r>
          </a:p>
          <a:p>
            <a:pPr marL="508000" lvl="1" indent="-342900">
              <a:lnSpc>
                <a:spcPct val="105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lphaLcParenR"/>
            </a:pP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ase #3 – State estimation with three measurements with error</a:t>
            </a:r>
          </a:p>
          <a:p>
            <a:pPr marL="342900" indent="-342900">
              <a:lnSpc>
                <a:spcPct val="105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mpare the state estimation results for the three cases including the check for bad data. 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bmit report describing the </a:t>
            </a:r>
            <a:r>
              <a:rPr lang="en-US" sz="1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E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program, how you added “noise” to measurements, how you checked for bad data and results. Submit program.</a:t>
            </a:r>
          </a:p>
          <a:p>
            <a:endParaRPr 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F4DEAF5E-4649-24C2-0C43-19CDC95E3712}"/>
                  </a:ext>
                </a:extLst>
              </p14:cNvPr>
              <p14:cNvContentPartPr/>
              <p14:nvPr/>
            </p14:nvContentPartPr>
            <p14:xfrm>
              <a:off x="1047600" y="971640"/>
              <a:ext cx="8185680" cy="540396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F4DEAF5E-4649-24C2-0C43-19CDC95E3712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38240" y="962280"/>
                <a:ext cx="8204400" cy="5422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53069614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689C4B-A3B3-3747-8677-C3E08584F5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1227" y="141943"/>
            <a:ext cx="8652222" cy="424732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Program 5:  OPF Assignment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8D8D508-2CEB-14CF-F8F2-5D0DB3EF55B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21138" y="975934"/>
                <a:ext cx="7772400" cy="5217967"/>
              </a:xfrm>
            </p:spPr>
            <p:txBody>
              <a:bodyPr/>
              <a:lstStyle/>
              <a:p>
                <a:pPr marL="0" marR="0" indent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Write a computer program to solve the Optimal Power Flow:</a:t>
                </a:r>
                <a:endParaRPr lang="en-US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</a:endParaRPr>
              </a:p>
              <a:p>
                <a:pPr marL="0" marR="0" lvl="0" indent="0">
                  <a:lnSpc>
                    <a:spcPct val="105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For the IEEE 14-bus system assume that the cost functions of the generators at buses 1 and 2 are given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 </m:t>
                        </m:r>
                      </m:sub>
                    </m:sSub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 .004</m:t>
                    </m:r>
                    <m:sSubSup>
                      <m:sSubSup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Sup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bSup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8</m:t>
                    </m:r>
                    <m:sSub>
                      <m:sSub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𝑛𝑑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sSub>
                      <m:sSub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 .0048</m:t>
                    </m:r>
                    <m:sSubSup>
                      <m:sSubSup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Sup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b>
                      <m:sup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bSup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6.4</m:t>
                    </m:r>
                    <m:sSub>
                      <m:sSub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</a:endParaRPr>
              </a:p>
              <a:p>
                <a:pPr marL="0" marR="0" lvl="0" indent="0">
                  <a:lnSpc>
                    <a:spcPct val="105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lang="en-US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</a:endParaRPr>
              </a:p>
              <a:p>
                <a:pPr marL="0" marR="0" lvl="0" indent="0">
                  <a:lnSpc>
                    <a:spcPct val="105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Four Cases </a:t>
                </a:r>
              </a:p>
              <a:p>
                <a:pPr marL="342900" marR="0" lvl="0" indent="-342900">
                  <a:lnSpc>
                    <a:spcPct val="105000"/>
                  </a:lnSpc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rabicPeriod"/>
                </a:pP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olve the economic dispatch problem (without considering the power flow on the lines) with Total P = 259MW</a:t>
                </a:r>
                <a:endParaRPr lang="en-US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</a:endParaRPr>
              </a:p>
              <a:p>
                <a:pPr marL="342900" marR="0" lvl="0" indent="-342900">
                  <a:lnSpc>
                    <a:spcPct val="105000"/>
                  </a:lnSpc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rabicPeriod"/>
                </a:pP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From the power flow solution, calculate Total P = P1 + P2, and use this Total P to solve the economic dispatch problem</a:t>
                </a:r>
                <a:endParaRPr lang="en-US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</a:endParaRPr>
              </a:p>
              <a:p>
                <a:pPr marL="342900" marR="0" lvl="0" indent="-342900">
                  <a:lnSpc>
                    <a:spcPct val="105000"/>
                  </a:lnSpc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rabicPeriod"/>
                </a:pP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olve OPF with the only control variable being P2</a:t>
                </a:r>
                <a:endParaRPr lang="en-US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</a:endParaRPr>
              </a:p>
              <a:p>
                <a:pPr marL="342900" marR="0" lvl="0" indent="-342900">
                  <a:lnSpc>
                    <a:spcPct val="105000"/>
                  </a:lnSpc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rabicPeriod"/>
                </a:pP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olve the OPF again, this time with a line flow constraint on the branch between buses 1 and 2 of 5MW</a:t>
                </a:r>
              </a:p>
              <a:p>
                <a:pPr marL="0" marR="0" lvl="0" indent="0">
                  <a:lnSpc>
                    <a:spcPct val="105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lang="en-US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</a:endParaRPr>
              </a:p>
              <a:p>
                <a:pPr marL="0" marR="0" lvl="0" indent="0">
                  <a:lnSpc>
                    <a:spcPct val="105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ompare the different costs of generation for these four cases.  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ubmit report describing the OPF program and results. Submit program.</a:t>
                </a:r>
                <a:endParaRPr lang="en-US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8D8D508-2CEB-14CF-F8F2-5D0DB3EF55B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1138" y="975934"/>
                <a:ext cx="7772400" cy="5217967"/>
              </a:xfrm>
              <a:blipFill>
                <a:blip r:embed="rId2"/>
                <a:stretch>
                  <a:fillRect t="-7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76477D81-3FD7-E0EF-3451-6D27458DE155}"/>
                  </a:ext>
                </a:extLst>
              </p14:cNvPr>
              <p14:cNvContentPartPr/>
              <p14:nvPr/>
            </p14:nvContentPartPr>
            <p14:xfrm>
              <a:off x="1028880" y="920880"/>
              <a:ext cx="6769440" cy="447048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76477D81-3FD7-E0EF-3451-6D27458DE155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019520" y="911520"/>
                <a:ext cx="6788160" cy="4489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13965829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50630" y="1472711"/>
            <a:ext cx="2079544" cy="369332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white"/>
                </a:solidFill>
                <a:latin typeface="Calibri" panose="020F0502020204030204"/>
              </a:rPr>
              <a:t>Optimal Power Flow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80832" y="2242845"/>
            <a:ext cx="7998666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optimal power flow problem is to formulate the power flow problem to find system voltages and generated powers within the framework of the objective function.  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n this application, the inputs to the power flow are systematically adjusted to maximize (or minimize) a scalar function of the power flow state variables.  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two most common objective functions are minimization of generating costs and minimization of active power losses.</a:t>
            </a:r>
          </a:p>
        </p:txBody>
      </p:sp>
    </p:spTree>
    <p:extLst>
      <p:ext uri="{BB962C8B-B14F-4D97-AF65-F5344CB8AC3E}">
        <p14:creationId xmlns:p14="http://schemas.microsoft.com/office/powerpoint/2010/main" val="2049252593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WSU Brand HEX">
      <a:dk1>
        <a:srgbClr val="000000"/>
      </a:dk1>
      <a:lt1>
        <a:srgbClr val="FFFFFF"/>
      </a:lt1>
      <a:dk2>
        <a:srgbClr val="003C69"/>
      </a:dk2>
      <a:lt2>
        <a:srgbClr val="DBCEAC"/>
      </a:lt2>
      <a:accent1>
        <a:srgbClr val="981E32"/>
      </a:accent1>
      <a:accent2>
        <a:srgbClr val="5E6A71"/>
      </a:accent2>
      <a:accent3>
        <a:srgbClr val="C60C30"/>
      </a:accent3>
      <a:accent4>
        <a:srgbClr val="EC7A08"/>
      </a:accent4>
      <a:accent5>
        <a:srgbClr val="3CB6CE"/>
      </a:accent5>
      <a:accent6>
        <a:srgbClr val="B6BF00"/>
      </a:accent6>
      <a:hlink>
        <a:srgbClr val="452325"/>
      </a:hlink>
      <a:folHlink>
        <a:srgbClr val="FF00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3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CC003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AAAD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4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CC0033"/>
        </a:accent1>
        <a:accent2>
          <a:srgbClr val="000099"/>
        </a:accent2>
        <a:accent3>
          <a:srgbClr val="FFFFFF"/>
        </a:accent3>
        <a:accent4>
          <a:srgbClr val="000000"/>
        </a:accent4>
        <a:accent5>
          <a:srgbClr val="E2AAAD"/>
        </a:accent5>
        <a:accent6>
          <a:srgbClr val="00008A"/>
        </a:accent6>
        <a:hlink>
          <a:srgbClr val="009999"/>
        </a:hlink>
        <a:folHlink>
          <a:srgbClr val="33CC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5">
        <a:dk1>
          <a:srgbClr val="000000"/>
        </a:dk1>
        <a:lt1>
          <a:srgbClr val="FFFFFF"/>
        </a:lt1>
        <a:dk2>
          <a:srgbClr val="000099"/>
        </a:dk2>
        <a:lt2>
          <a:srgbClr val="FFFFFF"/>
        </a:lt2>
        <a:accent1>
          <a:srgbClr val="CC0033"/>
        </a:accent1>
        <a:accent2>
          <a:srgbClr val="000099"/>
        </a:accent2>
        <a:accent3>
          <a:srgbClr val="AAAACA"/>
        </a:accent3>
        <a:accent4>
          <a:srgbClr val="DADADA"/>
        </a:accent4>
        <a:accent5>
          <a:srgbClr val="E2AAAD"/>
        </a:accent5>
        <a:accent6>
          <a:srgbClr val="00008A"/>
        </a:accent6>
        <a:hlink>
          <a:srgbClr val="009999"/>
        </a:hlink>
        <a:folHlink>
          <a:srgbClr val="33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6">
        <a:dk1>
          <a:srgbClr val="000000"/>
        </a:dk1>
        <a:lt1>
          <a:srgbClr val="FFFFFF"/>
        </a:lt1>
        <a:dk2>
          <a:srgbClr val="009999"/>
        </a:dk2>
        <a:lt2>
          <a:srgbClr val="FFFFFF"/>
        </a:lt2>
        <a:accent1>
          <a:srgbClr val="CC0033"/>
        </a:accent1>
        <a:accent2>
          <a:srgbClr val="000099"/>
        </a:accent2>
        <a:accent3>
          <a:srgbClr val="AACACA"/>
        </a:accent3>
        <a:accent4>
          <a:srgbClr val="DADADA"/>
        </a:accent4>
        <a:accent5>
          <a:srgbClr val="E2AAAD"/>
        </a:accent5>
        <a:accent6>
          <a:srgbClr val="00008A"/>
        </a:accent6>
        <a:hlink>
          <a:srgbClr val="009999"/>
        </a:hlink>
        <a:folHlink>
          <a:srgbClr val="33CC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WSU Brand HEX">
      <a:dk1>
        <a:srgbClr val="000000"/>
      </a:dk1>
      <a:lt1>
        <a:srgbClr val="FFFFFF"/>
      </a:lt1>
      <a:dk2>
        <a:srgbClr val="003C69"/>
      </a:dk2>
      <a:lt2>
        <a:srgbClr val="DBCEAC"/>
      </a:lt2>
      <a:accent1>
        <a:srgbClr val="981E32"/>
      </a:accent1>
      <a:accent2>
        <a:srgbClr val="5E6A71"/>
      </a:accent2>
      <a:accent3>
        <a:srgbClr val="C60C30"/>
      </a:accent3>
      <a:accent4>
        <a:srgbClr val="EC7A08"/>
      </a:accent4>
      <a:accent5>
        <a:srgbClr val="3CB6CE"/>
      </a:accent5>
      <a:accent6>
        <a:srgbClr val="B6BF00"/>
      </a:accent6>
      <a:hlink>
        <a:srgbClr val="452325"/>
      </a:hlink>
      <a:folHlink>
        <a:srgbClr val="FF00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3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CC003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AAAD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4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CC0033"/>
        </a:accent1>
        <a:accent2>
          <a:srgbClr val="000099"/>
        </a:accent2>
        <a:accent3>
          <a:srgbClr val="FFFFFF"/>
        </a:accent3>
        <a:accent4>
          <a:srgbClr val="000000"/>
        </a:accent4>
        <a:accent5>
          <a:srgbClr val="E2AAAD"/>
        </a:accent5>
        <a:accent6>
          <a:srgbClr val="00008A"/>
        </a:accent6>
        <a:hlink>
          <a:srgbClr val="009999"/>
        </a:hlink>
        <a:folHlink>
          <a:srgbClr val="33CC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5">
        <a:dk1>
          <a:srgbClr val="000000"/>
        </a:dk1>
        <a:lt1>
          <a:srgbClr val="FFFFFF"/>
        </a:lt1>
        <a:dk2>
          <a:srgbClr val="000099"/>
        </a:dk2>
        <a:lt2>
          <a:srgbClr val="FFFFFF"/>
        </a:lt2>
        <a:accent1>
          <a:srgbClr val="CC0033"/>
        </a:accent1>
        <a:accent2>
          <a:srgbClr val="000099"/>
        </a:accent2>
        <a:accent3>
          <a:srgbClr val="AAAACA"/>
        </a:accent3>
        <a:accent4>
          <a:srgbClr val="DADADA"/>
        </a:accent4>
        <a:accent5>
          <a:srgbClr val="E2AAAD"/>
        </a:accent5>
        <a:accent6>
          <a:srgbClr val="00008A"/>
        </a:accent6>
        <a:hlink>
          <a:srgbClr val="009999"/>
        </a:hlink>
        <a:folHlink>
          <a:srgbClr val="33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6">
        <a:dk1>
          <a:srgbClr val="000000"/>
        </a:dk1>
        <a:lt1>
          <a:srgbClr val="FFFFFF"/>
        </a:lt1>
        <a:dk2>
          <a:srgbClr val="009999"/>
        </a:dk2>
        <a:lt2>
          <a:srgbClr val="FFFFFF"/>
        </a:lt2>
        <a:accent1>
          <a:srgbClr val="CC0033"/>
        </a:accent1>
        <a:accent2>
          <a:srgbClr val="000099"/>
        </a:accent2>
        <a:accent3>
          <a:srgbClr val="AACACA"/>
        </a:accent3>
        <a:accent4>
          <a:srgbClr val="DADADA"/>
        </a:accent4>
        <a:accent5>
          <a:srgbClr val="E2AAAD"/>
        </a:accent5>
        <a:accent6>
          <a:srgbClr val="00008A"/>
        </a:accent6>
        <a:hlink>
          <a:srgbClr val="009999"/>
        </a:hlink>
        <a:folHlink>
          <a:srgbClr val="33CC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Default Design">
  <a:themeElements>
    <a:clrScheme name="WSU Brand HEX">
      <a:dk1>
        <a:srgbClr val="000000"/>
      </a:dk1>
      <a:lt1>
        <a:srgbClr val="FFFFFF"/>
      </a:lt1>
      <a:dk2>
        <a:srgbClr val="003C69"/>
      </a:dk2>
      <a:lt2>
        <a:srgbClr val="DBCEAC"/>
      </a:lt2>
      <a:accent1>
        <a:srgbClr val="981E32"/>
      </a:accent1>
      <a:accent2>
        <a:srgbClr val="5E6A71"/>
      </a:accent2>
      <a:accent3>
        <a:srgbClr val="C60C30"/>
      </a:accent3>
      <a:accent4>
        <a:srgbClr val="EC7A08"/>
      </a:accent4>
      <a:accent5>
        <a:srgbClr val="3CB6CE"/>
      </a:accent5>
      <a:accent6>
        <a:srgbClr val="B6BF00"/>
      </a:accent6>
      <a:hlink>
        <a:srgbClr val="452325"/>
      </a:hlink>
      <a:folHlink>
        <a:srgbClr val="FF00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3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CC003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AAAD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4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CC0033"/>
        </a:accent1>
        <a:accent2>
          <a:srgbClr val="000099"/>
        </a:accent2>
        <a:accent3>
          <a:srgbClr val="FFFFFF"/>
        </a:accent3>
        <a:accent4>
          <a:srgbClr val="000000"/>
        </a:accent4>
        <a:accent5>
          <a:srgbClr val="E2AAAD"/>
        </a:accent5>
        <a:accent6>
          <a:srgbClr val="00008A"/>
        </a:accent6>
        <a:hlink>
          <a:srgbClr val="009999"/>
        </a:hlink>
        <a:folHlink>
          <a:srgbClr val="33CC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5">
        <a:dk1>
          <a:srgbClr val="000000"/>
        </a:dk1>
        <a:lt1>
          <a:srgbClr val="FFFFFF"/>
        </a:lt1>
        <a:dk2>
          <a:srgbClr val="000099"/>
        </a:dk2>
        <a:lt2>
          <a:srgbClr val="FFFFFF"/>
        </a:lt2>
        <a:accent1>
          <a:srgbClr val="CC0033"/>
        </a:accent1>
        <a:accent2>
          <a:srgbClr val="000099"/>
        </a:accent2>
        <a:accent3>
          <a:srgbClr val="AAAACA"/>
        </a:accent3>
        <a:accent4>
          <a:srgbClr val="DADADA"/>
        </a:accent4>
        <a:accent5>
          <a:srgbClr val="E2AAAD"/>
        </a:accent5>
        <a:accent6>
          <a:srgbClr val="00008A"/>
        </a:accent6>
        <a:hlink>
          <a:srgbClr val="009999"/>
        </a:hlink>
        <a:folHlink>
          <a:srgbClr val="33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6">
        <a:dk1>
          <a:srgbClr val="000000"/>
        </a:dk1>
        <a:lt1>
          <a:srgbClr val="FFFFFF"/>
        </a:lt1>
        <a:dk2>
          <a:srgbClr val="009999"/>
        </a:dk2>
        <a:lt2>
          <a:srgbClr val="FFFFFF"/>
        </a:lt2>
        <a:accent1>
          <a:srgbClr val="CC0033"/>
        </a:accent1>
        <a:accent2>
          <a:srgbClr val="000099"/>
        </a:accent2>
        <a:accent3>
          <a:srgbClr val="AACACA"/>
        </a:accent3>
        <a:accent4>
          <a:srgbClr val="DADADA"/>
        </a:accent4>
        <a:accent5>
          <a:srgbClr val="E2AAAD"/>
        </a:accent5>
        <a:accent6>
          <a:srgbClr val="00008A"/>
        </a:accent6>
        <a:hlink>
          <a:srgbClr val="009999"/>
        </a:hlink>
        <a:folHlink>
          <a:srgbClr val="33CC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Yellow Orange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756E07B8C6FDF4AA9C8148FCBB0BCEE" ma:contentTypeVersion="14" ma:contentTypeDescription="Create a new document." ma:contentTypeScope="" ma:versionID="143cb6437e95a0fac009a6c308f2423c">
  <xsd:schema xmlns:xsd="http://www.w3.org/2001/XMLSchema" xmlns:xs="http://www.w3.org/2001/XMLSchema" xmlns:p="http://schemas.microsoft.com/office/2006/metadata/properties" xmlns:ns3="048b29e2-e056-46d7-9f03-f58d16224128" xmlns:ns4="29140ecd-3393-4559-a649-14a344578679" targetNamespace="http://schemas.microsoft.com/office/2006/metadata/properties" ma:root="true" ma:fieldsID="b841d605fdc55b0768f3d590e5c95aa3" ns3:_="" ns4:_="">
    <xsd:import namespace="048b29e2-e056-46d7-9f03-f58d16224128"/>
    <xsd:import namespace="29140ecd-3393-4559-a649-14a344578679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EventHashCode" minOccurs="0"/>
                <xsd:element ref="ns3:MediaServiceGenerationTime" minOccurs="0"/>
                <xsd:element ref="ns3:MediaServiceAutoTags" minOccurs="0"/>
                <xsd:element ref="ns3:MediaServiceOCR" minOccurs="0"/>
                <xsd:element ref="ns3:MediaServiceLocation" minOccurs="0"/>
                <xsd:element ref="ns3:MediaServiceAutoKeyPoints" minOccurs="0"/>
                <xsd:element ref="ns3:MediaServiceKeyPoints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48b29e2-e056-46d7-9f03-f58d1622412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Tags" ma:index="16" nillable="true" ma:displayName="Tags" ma:internalName="MediaServiceAutoTags" ma:readOnly="true">
      <xsd:simpleType>
        <xsd:restriction base="dms:Text"/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18" nillable="true" ma:displayName="Location" ma:internalName="MediaServiceLocation" ma:readOnly="true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21" nillable="true" ma:displayName="Length (seconds)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9140ecd-3393-4559-a649-14a344578679" elementFormDefault="qualified">
    <xsd:import namespace="http://schemas.microsoft.com/office/2006/documentManagement/types"/>
    <xsd:import namespace="http://schemas.microsoft.com/office/infopath/2007/PartnerControls"/>
    <xsd:element name="SharedWithUsers" ma:index="11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2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3" nillable="true" ma:displayName="Sharing Hint Hash" ma:description="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CD08C9AA-6A32-4B29-B0B8-2274373B06E9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2D2B4829-75A5-4577-A91F-90EC833ED09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048b29e2-e056-46d7-9f03-f58d16224128"/>
    <ds:schemaRef ds:uri="29140ecd-3393-4559-a649-14a34457867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B554ADCE-570C-4233-9B50-E63B91158CA0}">
  <ds:schemaRefs>
    <ds:schemaRef ds:uri="048b29e2-e056-46d7-9f03-f58d16224128"/>
    <ds:schemaRef ds:uri="http://purl.org/dc/terms/"/>
    <ds:schemaRef ds:uri="http://purl.org/dc/dcmitype/"/>
    <ds:schemaRef ds:uri="29140ecd-3393-4559-a649-14a344578679"/>
    <ds:schemaRef ds:uri="http://schemas.microsoft.com/office/2006/documentManagement/types"/>
    <ds:schemaRef ds:uri="http://www.w3.org/XML/1998/namespace"/>
    <ds:schemaRef ds:uri="http://purl.org/dc/elements/1.1/"/>
    <ds:schemaRef ds:uri="http://schemas.microsoft.com/office/infopath/2007/PartnerControls"/>
    <ds:schemaRef ds:uri="http://schemas.openxmlformats.org/package/2006/metadata/core-properties"/>
    <ds:schemaRef ds:uri="http://schemas.microsoft.com/office/2006/metadata/propertie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585</TotalTime>
  <Words>2285</Words>
  <Application>Microsoft Office PowerPoint</Application>
  <PresentationFormat>On-screen Show (4:3)</PresentationFormat>
  <Paragraphs>293</Paragraphs>
  <Slides>4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55" baseType="lpstr">
      <vt:lpstr>Arial</vt:lpstr>
      <vt:lpstr>Calibri</vt:lpstr>
      <vt:lpstr>Calibri Light</vt:lpstr>
      <vt:lpstr>Cambria Math</vt:lpstr>
      <vt:lpstr>Lucida Sans</vt:lpstr>
      <vt:lpstr>Times New Roman</vt:lpstr>
      <vt:lpstr>Default Design</vt:lpstr>
      <vt:lpstr>1_Default Design</vt:lpstr>
      <vt:lpstr>2_Default Design</vt:lpstr>
      <vt:lpstr>Office Theme</vt:lpstr>
      <vt:lpstr>Equation</vt:lpstr>
      <vt:lpstr>EE 521/ECE 582 – Analysis of Power systems</vt:lpstr>
      <vt:lpstr>PowerPoint Presentation</vt:lpstr>
      <vt:lpstr>PowerPoint Presentation</vt:lpstr>
      <vt:lpstr>Discussion Set #3</vt:lpstr>
      <vt:lpstr>Individual Programs</vt:lpstr>
      <vt:lpstr>Group Programs – Programs 2, 4 and 5</vt:lpstr>
      <vt:lpstr>Program 4:  State Estimation</vt:lpstr>
      <vt:lpstr>Program 5:  OPF Assignment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ogram 5:  OPF Assignment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ogram 4:  State Estimation</vt:lpstr>
      <vt:lpstr>Announcements</vt:lpstr>
    </vt:vector>
  </TitlesOfParts>
  <Company>Washington State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arketing</dc:creator>
  <cp:lastModifiedBy>Schulz, Noel N</cp:lastModifiedBy>
  <cp:revision>489</cp:revision>
  <cp:lastPrinted>2014-04-21T18:27:44Z</cp:lastPrinted>
  <dcterms:created xsi:type="dcterms:W3CDTF">2001-10-04T20:08:10Z</dcterms:created>
  <dcterms:modified xsi:type="dcterms:W3CDTF">2022-11-03T23:13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756E07B8C6FDF4AA9C8148FCBB0BCEE</vt:lpwstr>
  </property>
</Properties>
</file>